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hart40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handoutMasterIdLst>
    <p:handoutMasterId r:id="rId106"/>
  </p:handoutMasterIdLst>
  <p:sldIdLst>
    <p:sldId id="419" r:id="rId2"/>
    <p:sldId id="479" r:id="rId3"/>
    <p:sldId id="396" r:id="rId4"/>
    <p:sldId id="456" r:id="rId5"/>
    <p:sldId id="454" r:id="rId6"/>
    <p:sldId id="397" r:id="rId7"/>
    <p:sldId id="453" r:id="rId8"/>
    <p:sldId id="455" r:id="rId9"/>
    <p:sldId id="398" r:id="rId10"/>
    <p:sldId id="399" r:id="rId11"/>
    <p:sldId id="510" r:id="rId12"/>
    <p:sldId id="450" r:id="rId13"/>
    <p:sldId id="467" r:id="rId14"/>
    <p:sldId id="395" r:id="rId15"/>
    <p:sldId id="401" r:id="rId16"/>
    <p:sldId id="402" r:id="rId17"/>
    <p:sldId id="457" r:id="rId18"/>
    <p:sldId id="403" r:id="rId19"/>
    <p:sldId id="404" r:id="rId20"/>
    <p:sldId id="418" r:id="rId21"/>
    <p:sldId id="408" r:id="rId22"/>
    <p:sldId id="458" r:id="rId23"/>
    <p:sldId id="421" r:id="rId24"/>
    <p:sldId id="422" r:id="rId25"/>
    <p:sldId id="423" r:id="rId26"/>
    <p:sldId id="409" r:id="rId27"/>
    <p:sldId id="490" r:id="rId28"/>
    <p:sldId id="410" r:id="rId29"/>
    <p:sldId id="480" r:id="rId30"/>
    <p:sldId id="417" r:id="rId31"/>
    <p:sldId id="498" r:id="rId32"/>
    <p:sldId id="497" r:id="rId33"/>
    <p:sldId id="448" r:id="rId34"/>
    <p:sldId id="412" r:id="rId35"/>
    <p:sldId id="511" r:id="rId36"/>
    <p:sldId id="413" r:id="rId37"/>
    <p:sldId id="415" r:id="rId38"/>
    <p:sldId id="425" r:id="rId39"/>
    <p:sldId id="431" r:id="rId40"/>
    <p:sldId id="439" r:id="rId41"/>
    <p:sldId id="440" r:id="rId42"/>
    <p:sldId id="428" r:id="rId43"/>
    <p:sldId id="430" r:id="rId44"/>
    <p:sldId id="441" r:id="rId45"/>
    <p:sldId id="449" r:id="rId46"/>
    <p:sldId id="432" r:id="rId47"/>
    <p:sldId id="459" r:id="rId48"/>
    <p:sldId id="433" r:id="rId49"/>
    <p:sldId id="460" r:id="rId50"/>
    <p:sldId id="496" r:id="rId51"/>
    <p:sldId id="482" r:id="rId52"/>
    <p:sldId id="491" r:id="rId53"/>
    <p:sldId id="483" r:id="rId54"/>
    <p:sldId id="481" r:id="rId55"/>
    <p:sldId id="462" r:id="rId56"/>
    <p:sldId id="492" r:id="rId57"/>
    <p:sldId id="512" r:id="rId58"/>
    <p:sldId id="424" r:id="rId59"/>
    <p:sldId id="484" r:id="rId60"/>
    <p:sldId id="434" r:id="rId61"/>
    <p:sldId id="514" r:id="rId62"/>
    <p:sldId id="515" r:id="rId63"/>
    <p:sldId id="435" r:id="rId64"/>
    <p:sldId id="437" r:id="rId65"/>
    <p:sldId id="438" r:id="rId66"/>
    <p:sldId id="469" r:id="rId67"/>
    <p:sldId id="442" r:id="rId68"/>
    <p:sldId id="446" r:id="rId69"/>
    <p:sldId id="443" r:id="rId70"/>
    <p:sldId id="444" r:id="rId71"/>
    <p:sldId id="485" r:id="rId72"/>
    <p:sldId id="517" r:id="rId73"/>
    <p:sldId id="463" r:id="rId74"/>
    <p:sldId id="486" r:id="rId75"/>
    <p:sldId id="464" r:id="rId76"/>
    <p:sldId id="488" r:id="rId77"/>
    <p:sldId id="500" r:id="rId78"/>
    <p:sldId id="465" r:id="rId79"/>
    <p:sldId id="519" r:id="rId80"/>
    <p:sldId id="518" r:id="rId81"/>
    <p:sldId id="466" r:id="rId82"/>
    <p:sldId id="473" r:id="rId83"/>
    <p:sldId id="489" r:id="rId84"/>
    <p:sldId id="474" r:id="rId85"/>
    <p:sldId id="520" r:id="rId86"/>
    <p:sldId id="477" r:id="rId87"/>
    <p:sldId id="521" r:id="rId88"/>
    <p:sldId id="522" r:id="rId89"/>
    <p:sldId id="523" r:id="rId90"/>
    <p:sldId id="524" r:id="rId91"/>
    <p:sldId id="525" r:id="rId92"/>
    <p:sldId id="526" r:id="rId93"/>
    <p:sldId id="531" r:id="rId94"/>
    <p:sldId id="528" r:id="rId95"/>
    <p:sldId id="529" r:id="rId96"/>
    <p:sldId id="530" r:id="rId97"/>
    <p:sldId id="475" r:id="rId98"/>
    <p:sldId id="505" r:id="rId99"/>
    <p:sldId id="495" r:id="rId100"/>
    <p:sldId id="509" r:id="rId101"/>
    <p:sldId id="494" r:id="rId102"/>
    <p:sldId id="501" r:id="rId103"/>
    <p:sldId id="502" r:id="rId104"/>
  </p:sldIdLst>
  <p:sldSz cx="9144000" cy="6858000" type="screen4x3"/>
  <p:notesSz cx="9926638" cy="6797675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5050"/>
    <a:srgbClr val="FF9999"/>
    <a:srgbClr val="3B3B3B"/>
    <a:srgbClr val="C0C0C0"/>
    <a:srgbClr val="00FF00"/>
    <a:srgbClr val="EAEAEA"/>
    <a:srgbClr val="00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7099861-E3C6-4262-8ED6-A0A90ABF714A}" v="3295" dt="2025-05-28T13:49:22.2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77" autoAdjust="0"/>
    <p:restoredTop sz="94714" autoAdjust="0"/>
  </p:normalViewPr>
  <p:slideViewPr>
    <p:cSldViewPr>
      <p:cViewPr varScale="1">
        <p:scale>
          <a:sx n="100" d="100"/>
          <a:sy n="100" d="100"/>
        </p:scale>
        <p:origin x="1818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microsoft.com/office/2015/10/relationships/revisionInfo" Target="revisionInfo.xml"/><Relationship Id="rId16" Type="http://schemas.openxmlformats.org/officeDocument/2006/relationships/slide" Target="slides/slide15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microsoft.com/office/2016/11/relationships/changesInfo" Target="changesInfos/changesInfo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7B18CCBE-38A4-4C31-BBF5-0DCBAB53CE3A}"/>
    <pc:docChg chg="undo redo custSel addSld delSld modSld">
      <pc:chgData name="Camilo Daleles Rennó" userId="eac9aab033b2f962" providerId="LiveId" clId="{7B18CCBE-38A4-4C31-BBF5-0DCBAB53CE3A}" dt="2025-05-26T01:33:26.333" v="1220" actId="20577"/>
      <pc:docMkLst>
        <pc:docMk/>
      </pc:docMkLst>
      <pc:sldChg chg="addSp delSp modSp mod delAnim modAnim">
        <pc:chgData name="Camilo Daleles Rennó" userId="eac9aab033b2f962" providerId="LiveId" clId="{7B18CCBE-38A4-4C31-BBF5-0DCBAB53CE3A}" dt="2025-05-24T22:41:22.348" v="974" actId="6549"/>
        <pc:sldMkLst>
          <pc:docMk/>
          <pc:sldMk cId="0" sldId="424"/>
        </pc:sldMkLst>
        <pc:spChg chg="mod">
          <ac:chgData name="Camilo Daleles Rennó" userId="eac9aab033b2f962" providerId="LiveId" clId="{7B18CCBE-38A4-4C31-BBF5-0DCBAB53CE3A}" dt="2025-05-23T20:42:37.069" v="230" actId="20577"/>
          <ac:spMkLst>
            <pc:docMk/>
            <pc:sldMk cId="0" sldId="424"/>
            <ac:spMk id="29698" creationId="{00000000-0000-0000-0000-000000000000}"/>
          </ac:spMkLst>
        </pc:spChg>
        <pc:spChg chg="mod">
          <ac:chgData name="Camilo Daleles Rennó" userId="eac9aab033b2f962" providerId="LiveId" clId="{7B18CCBE-38A4-4C31-BBF5-0DCBAB53CE3A}" dt="2025-05-24T22:41:22.348" v="974" actId="6549"/>
          <ac:spMkLst>
            <pc:docMk/>
            <pc:sldMk cId="0" sldId="424"/>
            <ac:spMk id="41987" creationId="{00000000-0000-0000-0000-000000000000}"/>
          </ac:spMkLst>
        </pc:spChg>
      </pc:sldChg>
      <pc:sldChg chg="modSp mod">
        <pc:chgData name="Camilo Daleles Rennó" userId="eac9aab033b2f962" providerId="LiveId" clId="{7B18CCBE-38A4-4C31-BBF5-0DCBAB53CE3A}" dt="2025-05-23T20:32:51.812" v="27"/>
        <pc:sldMkLst>
          <pc:docMk/>
          <pc:sldMk cId="0" sldId="434"/>
        </pc:sldMkLst>
        <pc:spChg chg="mod">
          <ac:chgData name="Camilo Daleles Rennó" userId="eac9aab033b2f962" providerId="LiveId" clId="{7B18CCBE-38A4-4C31-BBF5-0DCBAB53CE3A}" dt="2025-05-23T20:32:51.812" v="27"/>
          <ac:spMkLst>
            <pc:docMk/>
            <pc:sldMk cId="0" sldId="434"/>
            <ac:spMk id="29698" creationId="{00000000-0000-0000-0000-000000000000}"/>
          </ac:spMkLst>
        </pc:spChg>
      </pc:sldChg>
      <pc:sldChg chg="modSp mod">
        <pc:chgData name="Camilo Daleles Rennó" userId="eac9aab033b2f962" providerId="LiveId" clId="{7B18CCBE-38A4-4C31-BBF5-0DCBAB53CE3A}" dt="2025-05-23T20:32:54.706" v="28"/>
        <pc:sldMkLst>
          <pc:docMk/>
          <pc:sldMk cId="0" sldId="435"/>
        </pc:sldMkLst>
        <pc:spChg chg="mod">
          <ac:chgData name="Camilo Daleles Rennó" userId="eac9aab033b2f962" providerId="LiveId" clId="{7B18CCBE-38A4-4C31-BBF5-0DCBAB53CE3A}" dt="2025-05-23T20:32:54.706" v="28"/>
          <ac:spMkLst>
            <pc:docMk/>
            <pc:sldMk cId="0" sldId="435"/>
            <ac:spMk id="29698" creationId="{00000000-0000-0000-0000-000000000000}"/>
          </ac:spMkLst>
        </pc:spChg>
      </pc:sldChg>
      <pc:sldChg chg="modSp mod">
        <pc:chgData name="Camilo Daleles Rennó" userId="eac9aab033b2f962" providerId="LiveId" clId="{7B18CCBE-38A4-4C31-BBF5-0DCBAB53CE3A}" dt="2025-05-23T20:32:59.483" v="29"/>
        <pc:sldMkLst>
          <pc:docMk/>
          <pc:sldMk cId="0" sldId="437"/>
        </pc:sldMkLst>
        <pc:spChg chg="mod">
          <ac:chgData name="Camilo Daleles Rennó" userId="eac9aab033b2f962" providerId="LiveId" clId="{7B18CCBE-38A4-4C31-BBF5-0DCBAB53CE3A}" dt="2025-05-23T20:32:59.483" v="29"/>
          <ac:spMkLst>
            <pc:docMk/>
            <pc:sldMk cId="0" sldId="437"/>
            <ac:spMk id="29698" creationId="{00000000-0000-0000-0000-000000000000}"/>
          </ac:spMkLst>
        </pc:spChg>
      </pc:sldChg>
      <pc:sldChg chg="modSp mod">
        <pc:chgData name="Camilo Daleles Rennó" userId="eac9aab033b2f962" providerId="LiveId" clId="{7B18CCBE-38A4-4C31-BBF5-0DCBAB53CE3A}" dt="2025-05-23T20:33:02.502" v="30"/>
        <pc:sldMkLst>
          <pc:docMk/>
          <pc:sldMk cId="0" sldId="438"/>
        </pc:sldMkLst>
        <pc:spChg chg="mod">
          <ac:chgData name="Camilo Daleles Rennó" userId="eac9aab033b2f962" providerId="LiveId" clId="{7B18CCBE-38A4-4C31-BBF5-0DCBAB53CE3A}" dt="2025-05-23T20:33:02.502" v="30"/>
          <ac:spMkLst>
            <pc:docMk/>
            <pc:sldMk cId="0" sldId="438"/>
            <ac:spMk id="29698" creationId="{00000000-0000-0000-0000-000000000000}"/>
          </ac:spMkLst>
        </pc:spChg>
      </pc:sldChg>
      <pc:sldChg chg="modSp">
        <pc:chgData name="Camilo Daleles Rennó" userId="eac9aab033b2f962" providerId="LiveId" clId="{7B18CCBE-38A4-4C31-BBF5-0DCBAB53CE3A}" dt="2025-05-24T22:45:08.335" v="975" actId="20577"/>
        <pc:sldMkLst>
          <pc:docMk/>
          <pc:sldMk cId="3722366375" sldId="463"/>
        </pc:sldMkLst>
        <pc:spChg chg="mod">
          <ac:chgData name="Camilo Daleles Rennó" userId="eac9aab033b2f962" providerId="LiveId" clId="{7B18CCBE-38A4-4C31-BBF5-0DCBAB53CE3A}" dt="2025-05-24T22:45:08.335" v="975" actId="20577"/>
          <ac:spMkLst>
            <pc:docMk/>
            <pc:sldMk cId="3722366375" sldId="463"/>
            <ac:spMk id="12" creationId="{00000000-0000-0000-0000-000000000000}"/>
          </ac:spMkLst>
        </pc:spChg>
      </pc:sldChg>
      <pc:sldChg chg="modSp mod">
        <pc:chgData name="Camilo Daleles Rennó" userId="eac9aab033b2f962" providerId="LiveId" clId="{7B18CCBE-38A4-4C31-BBF5-0DCBAB53CE3A}" dt="2025-05-23T20:33:06.017" v="31"/>
        <pc:sldMkLst>
          <pc:docMk/>
          <pc:sldMk cId="530881568" sldId="469"/>
        </pc:sldMkLst>
      </pc:sldChg>
      <pc:sldChg chg="modSp mod">
        <pc:chgData name="Camilo Daleles Rennó" userId="eac9aab033b2f962" providerId="LiveId" clId="{7B18CCBE-38A4-4C31-BBF5-0DCBAB53CE3A}" dt="2025-05-23T20:33:09.551" v="32"/>
        <pc:sldMkLst>
          <pc:docMk/>
          <pc:sldMk cId="266070383" sldId="470"/>
        </pc:sldMkLst>
      </pc:sldChg>
      <pc:sldChg chg="modSp mod">
        <pc:chgData name="Camilo Daleles Rennó" userId="eac9aab033b2f962" providerId="LiveId" clId="{7B18CCBE-38A4-4C31-BBF5-0DCBAB53CE3A}" dt="2025-05-23T20:33:13.311" v="33"/>
        <pc:sldMkLst>
          <pc:docMk/>
          <pc:sldMk cId="3631533554" sldId="471"/>
        </pc:sldMkLst>
      </pc:sldChg>
      <pc:sldChg chg="modSp mod">
        <pc:chgData name="Camilo Daleles Rennó" userId="eac9aab033b2f962" providerId="LiveId" clId="{7B18CCBE-38A4-4C31-BBF5-0DCBAB53CE3A}" dt="2025-05-23T20:33:16.575" v="34"/>
        <pc:sldMkLst>
          <pc:docMk/>
          <pc:sldMk cId="1987218552" sldId="472"/>
        </pc:sldMkLst>
      </pc:sldChg>
      <pc:sldChg chg="addSp delSp modSp mod delAnim modAnim">
        <pc:chgData name="Camilo Daleles Rennó" userId="eac9aab033b2f962" providerId="LiveId" clId="{7B18CCBE-38A4-4C31-BBF5-0DCBAB53CE3A}" dt="2025-05-26T01:33:26.333" v="1220" actId="20577"/>
        <pc:sldMkLst>
          <pc:docMk/>
          <pc:sldMk cId="1652618145" sldId="484"/>
        </pc:sldMkLst>
        <pc:spChg chg="add mod">
          <ac:chgData name="Camilo Daleles Rennó" userId="eac9aab033b2f962" providerId="LiveId" clId="{7B18CCBE-38A4-4C31-BBF5-0DCBAB53CE3A}" dt="2025-05-26T01:33:26.333" v="1220" actId="20577"/>
          <ac:spMkLst>
            <pc:docMk/>
            <pc:sldMk cId="1652618145" sldId="484"/>
            <ac:spMk id="13" creationId="{5D5D80E9-AA0F-014D-FC48-57C5EB2F3ECC}"/>
          </ac:spMkLst>
        </pc:spChg>
        <pc:spChg chg="mod">
          <ac:chgData name="Camilo Daleles Rennó" userId="eac9aab033b2f962" providerId="LiveId" clId="{7B18CCBE-38A4-4C31-BBF5-0DCBAB53CE3A}" dt="2025-05-23T21:16:18.281" v="690" actId="13926"/>
          <ac:spMkLst>
            <pc:docMk/>
            <pc:sldMk cId="1652618145" sldId="484"/>
            <ac:spMk id="29698" creationId="{00000000-0000-0000-0000-000000000000}"/>
          </ac:spMkLst>
        </pc:spChg>
      </pc:sldChg>
      <pc:sldChg chg="add">
        <pc:chgData name="Camilo Daleles Rennó" userId="eac9aab033b2f962" providerId="LiveId" clId="{7B18CCBE-38A4-4C31-BBF5-0DCBAB53CE3A}" dt="2025-05-24T22:24:39.700" v="737"/>
        <pc:sldMkLst>
          <pc:docMk/>
          <pc:sldMk cId="2929379055" sldId="492"/>
        </pc:sldMkLst>
      </pc:sldChg>
      <pc:sldChg chg="modSp del mod">
        <pc:chgData name="Camilo Daleles Rennó" userId="eac9aab033b2f962" providerId="LiveId" clId="{7B18CCBE-38A4-4C31-BBF5-0DCBAB53CE3A}" dt="2025-05-24T22:24:32.068" v="736" actId="2696"/>
        <pc:sldMkLst>
          <pc:docMk/>
          <pc:sldMk cId="3910568169" sldId="492"/>
        </pc:sldMkLst>
      </pc:sldChg>
      <pc:sldChg chg="modSp mod">
        <pc:chgData name="Camilo Daleles Rennó" userId="eac9aab033b2f962" providerId="LiveId" clId="{7B18CCBE-38A4-4C31-BBF5-0DCBAB53CE3A}" dt="2025-05-24T22:48:34.115" v="992"/>
        <pc:sldMkLst>
          <pc:docMk/>
          <pc:sldMk cId="394351401" sldId="494"/>
        </pc:sldMkLst>
        <pc:spChg chg="mod">
          <ac:chgData name="Camilo Daleles Rennó" userId="eac9aab033b2f962" providerId="LiveId" clId="{7B18CCBE-38A4-4C31-BBF5-0DCBAB53CE3A}" dt="2025-05-24T22:48:34.115" v="992"/>
          <ac:spMkLst>
            <pc:docMk/>
            <pc:sldMk cId="394351401" sldId="494"/>
            <ac:spMk id="2" creationId="{00000000-0000-0000-0000-000000000000}"/>
          </ac:spMkLst>
        </pc:spChg>
        <pc:spChg chg="mod">
          <ac:chgData name="Camilo Daleles Rennó" userId="eac9aab033b2f962" providerId="LiveId" clId="{7B18CCBE-38A4-4C31-BBF5-0DCBAB53CE3A}" dt="2025-05-24T22:47:23.883" v="978"/>
          <ac:spMkLst>
            <pc:docMk/>
            <pc:sldMk cId="394351401" sldId="494"/>
            <ac:spMk id="5" creationId="{00000000-0000-0000-0000-000000000000}"/>
          </ac:spMkLst>
        </pc:spChg>
      </pc:sldChg>
      <pc:sldChg chg="del">
        <pc:chgData name="Camilo Daleles Rennó" userId="eac9aab033b2f962" providerId="LiveId" clId="{7B18CCBE-38A4-4C31-BBF5-0DCBAB53CE3A}" dt="2025-05-24T22:24:32.068" v="736" actId="2696"/>
        <pc:sldMkLst>
          <pc:docMk/>
          <pc:sldMk cId="2490181600" sldId="512"/>
        </pc:sldMkLst>
      </pc:sldChg>
      <pc:sldChg chg="add">
        <pc:chgData name="Camilo Daleles Rennó" userId="eac9aab033b2f962" providerId="LiveId" clId="{7B18CCBE-38A4-4C31-BBF5-0DCBAB53CE3A}" dt="2025-05-24T22:24:39.700" v="737"/>
        <pc:sldMkLst>
          <pc:docMk/>
          <pc:sldMk cId="4249832417" sldId="512"/>
        </pc:sldMkLst>
      </pc:sldChg>
      <pc:sldChg chg="addSp delSp modSp add del mod delAnim modAnim">
        <pc:chgData name="Camilo Daleles Rennó" userId="eac9aab033b2f962" providerId="LiveId" clId="{7B18CCBE-38A4-4C31-BBF5-0DCBAB53CE3A}" dt="2025-05-23T21:16:27.348" v="691" actId="47"/>
        <pc:sldMkLst>
          <pc:docMk/>
          <pc:sldMk cId="1148592632" sldId="513"/>
        </pc:sldMkLst>
      </pc:sldChg>
      <pc:sldChg chg="add del">
        <pc:chgData name="Camilo Daleles Rennó" userId="eac9aab033b2f962" providerId="LiveId" clId="{7B18CCBE-38A4-4C31-BBF5-0DCBAB53CE3A}" dt="2025-05-23T20:48:58.728" v="633" actId="47"/>
        <pc:sldMkLst>
          <pc:docMk/>
          <pc:sldMk cId="1229672621" sldId="514"/>
        </pc:sldMkLst>
      </pc:sldChg>
      <pc:sldChg chg="add">
        <pc:chgData name="Camilo Daleles Rennó" userId="eac9aab033b2f962" providerId="LiveId" clId="{7B18CCBE-38A4-4C31-BBF5-0DCBAB53CE3A}" dt="2025-05-23T20:50:19.690" v="639" actId="2890"/>
        <pc:sldMkLst>
          <pc:docMk/>
          <pc:sldMk cId="2802904438" sldId="514"/>
        </pc:sldMkLst>
      </pc:sldChg>
    </pc:docChg>
  </pc:docChgLst>
  <pc:docChgLst>
    <pc:chgData name="Camilo Daleles Rennó" userId="eac9aab033b2f962" providerId="LiveId" clId="{BCA953E3-DBA3-498E-9253-65CB93F084E0}"/>
    <pc:docChg chg="modSld">
      <pc:chgData name="Camilo Daleles Rennó" userId="eac9aab033b2f962" providerId="LiveId" clId="{BCA953E3-DBA3-498E-9253-65CB93F084E0}" dt="2025-05-07T16:24:12.355" v="1" actId="20577"/>
      <pc:docMkLst>
        <pc:docMk/>
      </pc:docMkLst>
      <pc:sldChg chg="modSp mod">
        <pc:chgData name="Camilo Daleles Rennó" userId="eac9aab033b2f962" providerId="LiveId" clId="{BCA953E3-DBA3-498E-9253-65CB93F084E0}" dt="2025-05-07T16:24:12.355" v="1" actId="20577"/>
        <pc:sldMkLst>
          <pc:docMk/>
          <pc:sldMk cId="0" sldId="419"/>
        </pc:sldMkLst>
        <pc:spChg chg="mod">
          <ac:chgData name="Camilo Daleles Rennó" userId="eac9aab033b2f962" providerId="LiveId" clId="{BCA953E3-DBA3-498E-9253-65CB93F084E0}" dt="2025-05-07T16:24:12.355" v="1" actId="20577"/>
          <ac:spMkLst>
            <pc:docMk/>
            <pc:sldMk cId="0" sldId="419"/>
            <ac:spMk id="3074" creationId="{00000000-0000-0000-0000-000000000000}"/>
          </ac:spMkLst>
        </pc:spChg>
      </pc:sldChg>
    </pc:docChg>
  </pc:docChgLst>
  <pc:docChgLst>
    <pc:chgData name="Camilo Daleles Rennó" userId="eac9aab033b2f962" providerId="LiveId" clId="{D7099861-E3C6-4262-8ED6-A0A90ABF714A}"/>
    <pc:docChg chg="undo redo custSel addSld delSld modSld sldOrd">
      <pc:chgData name="Camilo Daleles Rennó" userId="eac9aab033b2f962" providerId="LiveId" clId="{D7099861-E3C6-4262-8ED6-A0A90ABF714A}" dt="2025-06-09T13:14:41.893" v="7809" actId="20577"/>
      <pc:docMkLst>
        <pc:docMk/>
      </pc:docMkLst>
      <pc:sldChg chg="addSp delSp modSp mod">
        <pc:chgData name="Camilo Daleles Rennó" userId="eac9aab033b2f962" providerId="LiveId" clId="{D7099861-E3C6-4262-8ED6-A0A90ABF714A}" dt="2025-06-09T13:14:41.893" v="7809" actId="20577"/>
        <pc:sldMkLst>
          <pc:docMk/>
          <pc:sldMk cId="0" sldId="419"/>
        </pc:sldMkLst>
        <pc:spChg chg="add mod">
          <ac:chgData name="Camilo Daleles Rennó" userId="eac9aab033b2f962" providerId="LiveId" clId="{D7099861-E3C6-4262-8ED6-A0A90ABF714A}" dt="2025-05-23T14:10:36.357" v="1"/>
          <ac:spMkLst>
            <pc:docMk/>
            <pc:sldMk cId="0" sldId="419"/>
            <ac:spMk id="2" creationId="{C804E013-879B-64F7-5879-5307BB00AFE4}"/>
          </ac:spMkLst>
        </pc:spChg>
        <pc:spChg chg="mod">
          <ac:chgData name="Camilo Daleles Rennó" userId="eac9aab033b2f962" providerId="LiveId" clId="{D7099861-E3C6-4262-8ED6-A0A90ABF714A}" dt="2025-06-09T13:14:41.893" v="7809" actId="20577"/>
          <ac:spMkLst>
            <pc:docMk/>
            <pc:sldMk cId="0" sldId="419"/>
            <ac:spMk id="3074" creationId="{00000000-0000-0000-0000-000000000000}"/>
          </ac:spMkLst>
        </pc:spChg>
      </pc:sldChg>
      <pc:sldChg chg="modSp mod">
        <pc:chgData name="Camilo Daleles Rennó" userId="eac9aab033b2f962" providerId="LiveId" clId="{D7099861-E3C6-4262-8ED6-A0A90ABF714A}" dt="2025-05-26T14:56:26.334" v="3008" actId="207"/>
        <pc:sldMkLst>
          <pc:docMk/>
          <pc:sldMk cId="0" sldId="421"/>
        </pc:sldMkLst>
        <pc:spChg chg="mod">
          <ac:chgData name="Camilo Daleles Rennó" userId="eac9aab033b2f962" providerId="LiveId" clId="{D7099861-E3C6-4262-8ED6-A0A90ABF714A}" dt="2025-05-26T14:56:26.334" v="3008" actId="207"/>
          <ac:spMkLst>
            <pc:docMk/>
            <pc:sldMk cId="0" sldId="421"/>
            <ac:spMk id="74" creationId="{00000000-0000-0000-0000-000000000000}"/>
          </ac:spMkLst>
        </pc:spChg>
      </pc:sldChg>
      <pc:sldChg chg="modSp mod">
        <pc:chgData name="Camilo Daleles Rennó" userId="eac9aab033b2f962" providerId="LiveId" clId="{D7099861-E3C6-4262-8ED6-A0A90ABF714A}" dt="2025-05-26T13:31:38.429" v="2592" actId="20577"/>
        <pc:sldMkLst>
          <pc:docMk/>
          <pc:sldMk cId="0" sldId="424"/>
        </pc:sldMkLst>
        <pc:spChg chg="mod">
          <ac:chgData name="Camilo Daleles Rennó" userId="eac9aab033b2f962" providerId="LiveId" clId="{D7099861-E3C6-4262-8ED6-A0A90ABF714A}" dt="2025-05-26T13:31:38.429" v="2592" actId="20577"/>
          <ac:spMkLst>
            <pc:docMk/>
            <pc:sldMk cId="0" sldId="424"/>
            <ac:spMk id="41987" creationId="{00000000-0000-0000-0000-000000000000}"/>
          </ac:spMkLst>
        </pc:spChg>
      </pc:sldChg>
      <pc:sldChg chg="addSp delSp modSp mod ord addAnim delAnim modAnim">
        <pc:chgData name="Camilo Daleles Rennó" userId="eac9aab033b2f962" providerId="LiveId" clId="{D7099861-E3C6-4262-8ED6-A0A90ABF714A}" dt="2025-05-26T13:23:06.084" v="2519" actId="20577"/>
        <pc:sldMkLst>
          <pc:docMk/>
          <pc:sldMk cId="0" sldId="434"/>
        </pc:sldMkLst>
        <pc:spChg chg="add mod">
          <ac:chgData name="Camilo Daleles Rennó" userId="eac9aab033b2f962" providerId="LiveId" clId="{D7099861-E3C6-4262-8ED6-A0A90ABF714A}" dt="2025-05-26T13:16:13.900" v="2425" actId="14100"/>
          <ac:spMkLst>
            <pc:docMk/>
            <pc:sldMk cId="0" sldId="434"/>
            <ac:spMk id="11" creationId="{8A00A86B-CD2B-C783-5EDE-4BC942CDAD9F}"/>
          </ac:spMkLst>
        </pc:spChg>
        <pc:spChg chg="mod">
          <ac:chgData name="Camilo Daleles Rennó" userId="eac9aab033b2f962" providerId="LiveId" clId="{D7099861-E3C6-4262-8ED6-A0A90ABF714A}" dt="2025-05-26T13:14:19.403" v="2404" actId="1036"/>
          <ac:spMkLst>
            <pc:docMk/>
            <pc:sldMk cId="0" sldId="434"/>
            <ac:spMk id="19" creationId="{D21C4DA3-9B38-ECE0-D58F-50CDF9C51840}"/>
          </ac:spMkLst>
        </pc:spChg>
        <pc:spChg chg="mod">
          <ac:chgData name="Camilo Daleles Rennó" userId="eac9aab033b2f962" providerId="LiveId" clId="{D7099861-E3C6-4262-8ED6-A0A90ABF714A}" dt="2025-05-26T13:14:19.403" v="2404" actId="1036"/>
          <ac:spMkLst>
            <pc:docMk/>
            <pc:sldMk cId="0" sldId="434"/>
            <ac:spMk id="20" creationId="{1DB446EA-9AA3-3296-2329-16A9DFB582CB}"/>
          </ac:spMkLst>
        </pc:spChg>
        <pc:spChg chg="mod">
          <ac:chgData name="Camilo Daleles Rennó" userId="eac9aab033b2f962" providerId="LiveId" clId="{D7099861-E3C6-4262-8ED6-A0A90ABF714A}" dt="2025-05-26T13:15:00.247" v="2418" actId="1037"/>
          <ac:spMkLst>
            <pc:docMk/>
            <pc:sldMk cId="0" sldId="434"/>
            <ac:spMk id="22" creationId="{DAA6C0A2-5FFC-1DF4-16F5-129CAC7025CA}"/>
          </ac:spMkLst>
        </pc:spChg>
        <pc:spChg chg="mod">
          <ac:chgData name="Camilo Daleles Rennó" userId="eac9aab033b2f962" providerId="LiveId" clId="{D7099861-E3C6-4262-8ED6-A0A90ABF714A}" dt="2025-05-26T12:38:51.001" v="2312"/>
          <ac:spMkLst>
            <pc:docMk/>
            <pc:sldMk cId="0" sldId="434"/>
            <ac:spMk id="29698" creationId="{00000000-0000-0000-0000-000000000000}"/>
          </ac:spMkLst>
        </pc:spChg>
        <pc:grpChg chg="add mod">
          <ac:chgData name="Camilo Daleles Rennó" userId="eac9aab033b2f962" providerId="LiveId" clId="{D7099861-E3C6-4262-8ED6-A0A90ABF714A}" dt="2025-05-26T13:14:19.403" v="2404" actId="1036"/>
          <ac:grpSpMkLst>
            <pc:docMk/>
            <pc:sldMk cId="0" sldId="434"/>
            <ac:grpSpMk id="18" creationId="{07DEBE1B-AF89-6919-2403-D0135C52343E}"/>
          </ac:grpSpMkLst>
        </pc:grpChg>
        <pc:graphicFrameChg chg="add mod modGraphic">
          <ac:chgData name="Camilo Daleles Rennó" userId="eac9aab033b2f962" providerId="LiveId" clId="{D7099861-E3C6-4262-8ED6-A0A90ABF714A}" dt="2025-05-26T13:05:58.208" v="2334" actId="554"/>
          <ac:graphicFrameMkLst>
            <pc:docMk/>
            <pc:sldMk cId="0" sldId="434"/>
            <ac:graphicFrameMk id="5" creationId="{2B785813-F5B5-B5D6-65AF-CA6CEAB06B03}"/>
          </ac:graphicFrameMkLst>
        </pc:graphicFrameChg>
        <pc:graphicFrameChg chg="add mod modGraphic">
          <ac:chgData name="Camilo Daleles Rennó" userId="eac9aab033b2f962" providerId="LiveId" clId="{D7099861-E3C6-4262-8ED6-A0A90ABF714A}" dt="2025-05-26T13:17:08.628" v="2438" actId="58"/>
          <ac:graphicFrameMkLst>
            <pc:docMk/>
            <pc:sldMk cId="0" sldId="434"/>
            <ac:graphicFrameMk id="7" creationId="{5F48AFBB-D193-0580-A8CF-569B849671F4}"/>
          </ac:graphicFrameMkLst>
        </pc:graphicFrameChg>
        <pc:graphicFrameChg chg="add mod modGraphic">
          <ac:chgData name="Camilo Daleles Rennó" userId="eac9aab033b2f962" providerId="LiveId" clId="{D7099861-E3C6-4262-8ED6-A0A90ABF714A}" dt="2025-05-26T13:18:06.430" v="2478" actId="20577"/>
          <ac:graphicFrameMkLst>
            <pc:docMk/>
            <pc:sldMk cId="0" sldId="434"/>
            <ac:graphicFrameMk id="14" creationId="{BABE41BA-DA7A-36BC-DBA4-B51AEF0291D3}"/>
          </ac:graphicFrameMkLst>
        </pc:graphicFrameChg>
        <pc:graphicFrameChg chg="add mod modGraphic">
          <ac:chgData name="Camilo Daleles Rennó" userId="eac9aab033b2f962" providerId="LiveId" clId="{D7099861-E3C6-4262-8ED6-A0A90ABF714A}" dt="2025-05-26T13:23:06.084" v="2519" actId="20577"/>
          <ac:graphicFrameMkLst>
            <pc:docMk/>
            <pc:sldMk cId="0" sldId="434"/>
            <ac:graphicFrameMk id="15" creationId="{15A2B26C-23D8-7BEF-CE09-B22C0F4216F5}"/>
          </ac:graphicFrameMkLst>
        </pc:graphicFrameChg>
        <pc:picChg chg="add mod ord">
          <ac:chgData name="Camilo Daleles Rennó" userId="eac9aab033b2f962" providerId="LiveId" clId="{D7099861-E3C6-4262-8ED6-A0A90ABF714A}" dt="2025-05-26T13:20:11.486" v="2499" actId="167"/>
          <ac:picMkLst>
            <pc:docMk/>
            <pc:sldMk cId="0" sldId="434"/>
            <ac:picMk id="25" creationId="{1E4E3290-E570-F1F9-AD0B-886292E307C4}"/>
          </ac:picMkLst>
        </pc:picChg>
        <pc:picChg chg="add mod ord">
          <ac:chgData name="Camilo Daleles Rennó" userId="eac9aab033b2f962" providerId="LiveId" clId="{D7099861-E3C6-4262-8ED6-A0A90ABF714A}" dt="2025-05-26T13:20:11.486" v="2499" actId="167"/>
          <ac:picMkLst>
            <pc:docMk/>
            <pc:sldMk cId="0" sldId="434"/>
            <ac:picMk id="26" creationId="{E34490C7-582F-8166-643D-2BCDBE5DEFF7}"/>
          </ac:picMkLst>
        </pc:picChg>
      </pc:sldChg>
      <pc:sldChg chg="modSp mod">
        <pc:chgData name="Camilo Daleles Rennó" userId="eac9aab033b2f962" providerId="LiveId" clId="{D7099861-E3C6-4262-8ED6-A0A90ABF714A}" dt="2025-05-26T12:36:38.019" v="2305"/>
        <pc:sldMkLst>
          <pc:docMk/>
          <pc:sldMk cId="0" sldId="435"/>
        </pc:sldMkLst>
        <pc:spChg chg="mod">
          <ac:chgData name="Camilo Daleles Rennó" userId="eac9aab033b2f962" providerId="LiveId" clId="{D7099861-E3C6-4262-8ED6-A0A90ABF714A}" dt="2025-05-26T12:36:38.019" v="2305"/>
          <ac:spMkLst>
            <pc:docMk/>
            <pc:sldMk cId="0" sldId="435"/>
            <ac:spMk id="29698" creationId="{00000000-0000-0000-0000-000000000000}"/>
          </ac:spMkLst>
        </pc:spChg>
      </pc:sldChg>
      <pc:sldChg chg="modSp mod">
        <pc:chgData name="Camilo Daleles Rennó" userId="eac9aab033b2f962" providerId="LiveId" clId="{D7099861-E3C6-4262-8ED6-A0A90ABF714A}" dt="2025-05-26T12:36:44.916" v="2306"/>
        <pc:sldMkLst>
          <pc:docMk/>
          <pc:sldMk cId="0" sldId="437"/>
        </pc:sldMkLst>
        <pc:spChg chg="mod">
          <ac:chgData name="Camilo Daleles Rennó" userId="eac9aab033b2f962" providerId="LiveId" clId="{D7099861-E3C6-4262-8ED6-A0A90ABF714A}" dt="2025-05-26T12:36:44.916" v="2306"/>
          <ac:spMkLst>
            <pc:docMk/>
            <pc:sldMk cId="0" sldId="437"/>
            <ac:spMk id="29698" creationId="{00000000-0000-0000-0000-000000000000}"/>
          </ac:spMkLst>
        </pc:spChg>
      </pc:sldChg>
      <pc:sldChg chg="modSp mod">
        <pc:chgData name="Camilo Daleles Rennó" userId="eac9aab033b2f962" providerId="LiveId" clId="{D7099861-E3C6-4262-8ED6-A0A90ABF714A}" dt="2025-05-26T14:01:56.329" v="2907" actId="20577"/>
        <pc:sldMkLst>
          <pc:docMk/>
          <pc:sldMk cId="0" sldId="438"/>
        </pc:sldMkLst>
        <pc:spChg chg="mod">
          <ac:chgData name="Camilo Daleles Rennó" userId="eac9aab033b2f962" providerId="LiveId" clId="{D7099861-E3C6-4262-8ED6-A0A90ABF714A}" dt="2025-05-26T12:36:51.602" v="2307"/>
          <ac:spMkLst>
            <pc:docMk/>
            <pc:sldMk cId="0" sldId="438"/>
            <ac:spMk id="29698" creationId="{00000000-0000-0000-0000-000000000000}"/>
          </ac:spMkLst>
        </pc:spChg>
        <pc:graphicFrameChg chg="mod modGraphic">
          <ac:chgData name="Camilo Daleles Rennó" userId="eac9aab033b2f962" providerId="LiveId" clId="{D7099861-E3C6-4262-8ED6-A0A90ABF714A}" dt="2025-05-26T14:01:56.329" v="2907" actId="20577"/>
          <ac:graphicFrameMkLst>
            <pc:docMk/>
            <pc:sldMk cId="0" sldId="438"/>
            <ac:graphicFrameMk id="11" creationId="{00000000-0000-0000-0000-000000000000}"/>
          </ac:graphicFrameMkLst>
        </pc:graphicFrameChg>
      </pc:sldChg>
      <pc:sldChg chg="modSp">
        <pc:chgData name="Camilo Daleles Rennó" userId="eac9aab033b2f962" providerId="LiveId" clId="{D7099861-E3C6-4262-8ED6-A0A90ABF714A}" dt="2025-05-27T10:55:51.602" v="3480" actId="20577"/>
        <pc:sldMkLst>
          <pc:docMk/>
          <pc:sldMk cId="0" sldId="442"/>
        </pc:sldMkLst>
        <pc:spChg chg="mod">
          <ac:chgData name="Camilo Daleles Rennó" userId="eac9aab033b2f962" providerId="LiveId" clId="{D7099861-E3C6-4262-8ED6-A0A90ABF714A}" dt="2025-05-27T10:55:49.107" v="3479" actId="20577"/>
          <ac:spMkLst>
            <pc:docMk/>
            <pc:sldMk cId="0" sldId="442"/>
            <ac:spMk id="12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0:55:51.602" v="3480" actId="20577"/>
          <ac:spMkLst>
            <pc:docMk/>
            <pc:sldMk cId="0" sldId="442"/>
            <ac:spMk id="15" creationId="{00000000-0000-0000-0000-000000000000}"/>
          </ac:spMkLst>
        </pc:spChg>
      </pc:sldChg>
      <pc:sldChg chg="modSp">
        <pc:chgData name="Camilo Daleles Rennó" userId="eac9aab033b2f962" providerId="LiveId" clId="{D7099861-E3C6-4262-8ED6-A0A90ABF714A}" dt="2025-05-27T10:55:37.808" v="3477" actId="20577"/>
        <pc:sldMkLst>
          <pc:docMk/>
          <pc:sldMk cId="0" sldId="443"/>
        </pc:sldMkLst>
        <pc:spChg chg="mod">
          <ac:chgData name="Camilo Daleles Rennó" userId="eac9aab033b2f962" providerId="LiveId" clId="{D7099861-E3C6-4262-8ED6-A0A90ABF714A}" dt="2025-05-27T10:55:37.808" v="3477" actId="20577"/>
          <ac:spMkLst>
            <pc:docMk/>
            <pc:sldMk cId="0" sldId="443"/>
            <ac:spMk id="12" creationId="{00000000-0000-0000-0000-000000000000}"/>
          </ac:spMkLst>
        </pc:spChg>
      </pc:sldChg>
      <pc:sldChg chg="addSp delSp modSp mod delAnim modAnim">
        <pc:chgData name="Camilo Daleles Rennó" userId="eac9aab033b2f962" providerId="LiveId" clId="{D7099861-E3C6-4262-8ED6-A0A90ABF714A}" dt="2025-05-27T10:57:04.960" v="3486" actId="6549"/>
        <pc:sldMkLst>
          <pc:docMk/>
          <pc:sldMk cId="0" sldId="444"/>
        </pc:sldMkLst>
        <pc:spChg chg="add mod">
          <ac:chgData name="Camilo Daleles Rennó" userId="eac9aab033b2f962" providerId="LiveId" clId="{D7099861-E3C6-4262-8ED6-A0A90ABF714A}" dt="2025-05-27T10:49:53.778" v="3125" actId="164"/>
          <ac:spMkLst>
            <pc:docMk/>
            <pc:sldMk cId="0" sldId="444"/>
            <ac:spMk id="2" creationId="{95B56C3A-B05A-1527-9AA7-1803D6073378}"/>
          </ac:spMkLst>
        </pc:spChg>
        <pc:spChg chg="add mod">
          <ac:chgData name="Camilo Daleles Rennó" userId="eac9aab033b2f962" providerId="LiveId" clId="{D7099861-E3C6-4262-8ED6-A0A90ABF714A}" dt="2025-05-27T10:57:04.960" v="3486" actId="6549"/>
          <ac:spMkLst>
            <pc:docMk/>
            <pc:sldMk cId="0" sldId="444"/>
            <ac:spMk id="6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0:55:25.124" v="3470" actId="20577"/>
          <ac:spMkLst>
            <pc:docMk/>
            <pc:sldMk cId="0" sldId="444"/>
            <ac:spMk id="12" creationId="{00000000-0000-0000-0000-000000000000}"/>
          </ac:spMkLst>
        </pc:spChg>
        <pc:grpChg chg="add mod">
          <ac:chgData name="Camilo Daleles Rennó" userId="eac9aab033b2f962" providerId="LiveId" clId="{D7099861-E3C6-4262-8ED6-A0A90ABF714A}" dt="2025-05-27T10:49:53.778" v="3125" actId="164"/>
          <ac:grpSpMkLst>
            <pc:docMk/>
            <pc:sldMk cId="0" sldId="444"/>
            <ac:grpSpMk id="17" creationId="{DD6F8BBF-88DE-B8B3-2B06-4A33B63DDAB2}"/>
          </ac:grpSpMkLst>
        </pc:grpChg>
        <pc:cxnChg chg="add mod">
          <ac:chgData name="Camilo Daleles Rennó" userId="eac9aab033b2f962" providerId="LiveId" clId="{D7099861-E3C6-4262-8ED6-A0A90ABF714A}" dt="2025-05-27T10:49:53.778" v="3125" actId="164"/>
          <ac:cxnSpMkLst>
            <pc:docMk/>
            <pc:sldMk cId="0" sldId="444"/>
            <ac:cxnSpMk id="15" creationId="{BA96984B-BA13-738A-0E4A-F93B51816B91}"/>
          </ac:cxnSpMkLst>
        </pc:cxnChg>
      </pc:sldChg>
      <pc:sldChg chg="modSp">
        <pc:chgData name="Camilo Daleles Rennó" userId="eac9aab033b2f962" providerId="LiveId" clId="{D7099861-E3C6-4262-8ED6-A0A90ABF714A}" dt="2025-05-27T10:55:44.290" v="3478" actId="20577"/>
        <pc:sldMkLst>
          <pc:docMk/>
          <pc:sldMk cId="0" sldId="446"/>
        </pc:sldMkLst>
        <pc:spChg chg="mod">
          <ac:chgData name="Camilo Daleles Rennó" userId="eac9aab033b2f962" providerId="LiveId" clId="{D7099861-E3C6-4262-8ED6-A0A90ABF714A}" dt="2025-05-27T10:55:44.290" v="3478" actId="20577"/>
          <ac:spMkLst>
            <pc:docMk/>
            <pc:sldMk cId="0" sldId="446"/>
            <ac:spMk id="13" creationId="{00000000-0000-0000-0000-000000000000}"/>
          </ac:spMkLst>
        </pc:spChg>
      </pc:sldChg>
      <pc:sldChg chg="modSp mod">
        <pc:chgData name="Camilo Daleles Rennó" userId="eac9aab033b2f962" providerId="LiveId" clId="{D7099861-E3C6-4262-8ED6-A0A90ABF714A}" dt="2025-05-26T14:56:19.096" v="3007" actId="207"/>
        <pc:sldMkLst>
          <pc:docMk/>
          <pc:sldMk cId="2607812271" sldId="458"/>
        </pc:sldMkLst>
        <pc:spChg chg="mod">
          <ac:chgData name="Camilo Daleles Rennó" userId="eac9aab033b2f962" providerId="LiveId" clId="{D7099861-E3C6-4262-8ED6-A0A90ABF714A}" dt="2025-05-26T14:56:19.096" v="3007" actId="207"/>
          <ac:spMkLst>
            <pc:docMk/>
            <pc:sldMk cId="2607812271" sldId="458"/>
            <ac:spMk id="84" creationId="{00000000-0000-0000-0000-000000000000}"/>
          </ac:spMkLst>
        </pc:spChg>
      </pc:sldChg>
      <pc:sldChg chg="modSp modAnim">
        <pc:chgData name="Camilo Daleles Rennó" userId="eac9aab033b2f962" providerId="LiveId" clId="{D7099861-E3C6-4262-8ED6-A0A90ABF714A}" dt="2025-05-27T11:55:31.380" v="3630"/>
        <pc:sldMkLst>
          <pc:docMk/>
          <pc:sldMk cId="3722366375" sldId="463"/>
        </pc:sldMkLst>
        <pc:spChg chg="mod">
          <ac:chgData name="Camilo Daleles Rennó" userId="eac9aab033b2f962" providerId="LiveId" clId="{D7099861-E3C6-4262-8ED6-A0A90ABF714A}" dt="2025-05-27T11:51:16.084" v="3629" actId="20577"/>
          <ac:spMkLst>
            <pc:docMk/>
            <pc:sldMk cId="3722366375" sldId="463"/>
            <ac:spMk id="5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1:50:41.541" v="3619" actId="20577"/>
          <ac:spMkLst>
            <pc:docMk/>
            <pc:sldMk cId="3722366375" sldId="463"/>
            <ac:spMk id="12" creationId="{00000000-0000-0000-0000-000000000000}"/>
          </ac:spMkLst>
        </pc:spChg>
      </pc:sldChg>
      <pc:sldChg chg="modAnim">
        <pc:chgData name="Camilo Daleles Rennó" userId="eac9aab033b2f962" providerId="LiveId" clId="{D7099861-E3C6-4262-8ED6-A0A90ABF714A}" dt="2025-05-27T12:02:05.731" v="3632"/>
        <pc:sldMkLst>
          <pc:docMk/>
          <pc:sldMk cId="460678212" sldId="464"/>
        </pc:sldMkLst>
      </pc:sldChg>
      <pc:sldChg chg="modSp mod">
        <pc:chgData name="Camilo Daleles Rennó" userId="eac9aab033b2f962" providerId="LiveId" clId="{D7099861-E3C6-4262-8ED6-A0A90ABF714A}" dt="2025-05-27T12:04:47.966" v="3635" actId="13926"/>
        <pc:sldMkLst>
          <pc:docMk/>
          <pc:sldMk cId="1541286594" sldId="465"/>
        </pc:sldMkLst>
        <pc:spChg chg="mod">
          <ac:chgData name="Camilo Daleles Rennó" userId="eac9aab033b2f962" providerId="LiveId" clId="{D7099861-E3C6-4262-8ED6-A0A90ABF714A}" dt="2025-05-27T12:04:47.966" v="3635" actId="13926"/>
          <ac:spMkLst>
            <pc:docMk/>
            <pc:sldMk cId="1541286594" sldId="465"/>
            <ac:spMk id="11" creationId="{00000000-0000-0000-0000-000000000000}"/>
          </ac:spMkLst>
        </pc:spChg>
      </pc:sldChg>
      <pc:sldChg chg="addSp delSp modSp mod modAnim">
        <pc:chgData name="Camilo Daleles Rennó" userId="eac9aab033b2f962" providerId="LiveId" clId="{D7099861-E3C6-4262-8ED6-A0A90ABF714A}" dt="2025-05-27T12:41:26.092" v="3879"/>
        <pc:sldMkLst>
          <pc:docMk/>
          <pc:sldMk cId="2433945951" sldId="466"/>
        </pc:sldMkLst>
        <pc:spChg chg="mod">
          <ac:chgData name="Camilo Daleles Rennó" userId="eac9aab033b2f962" providerId="LiveId" clId="{D7099861-E3C6-4262-8ED6-A0A90ABF714A}" dt="2025-05-27T12:40:41.460" v="3876" actId="1035"/>
          <ac:spMkLst>
            <pc:docMk/>
            <pc:sldMk cId="2433945951" sldId="466"/>
            <ac:spMk id="13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2:40:41.460" v="3876" actId="1035"/>
          <ac:spMkLst>
            <pc:docMk/>
            <pc:sldMk cId="2433945951" sldId="466"/>
            <ac:spMk id="14" creationId="{00000000-0000-0000-0000-000000000000}"/>
          </ac:spMkLst>
        </pc:spChg>
        <pc:picChg chg="add mod ord">
          <ac:chgData name="Camilo Daleles Rennó" userId="eac9aab033b2f962" providerId="LiveId" clId="{D7099861-E3C6-4262-8ED6-A0A90ABF714A}" dt="2025-05-27T12:34:32.330" v="3763" actId="552"/>
          <ac:picMkLst>
            <pc:docMk/>
            <pc:sldMk cId="2433945951" sldId="466"/>
            <ac:picMk id="2" creationId="{FEAEE3AC-7AA1-7536-D7E0-0B3D64A472C4}"/>
          </ac:picMkLst>
        </pc:picChg>
        <pc:picChg chg="add mod ord">
          <ac:chgData name="Camilo Daleles Rennó" userId="eac9aab033b2f962" providerId="LiveId" clId="{D7099861-E3C6-4262-8ED6-A0A90ABF714A}" dt="2025-05-27T12:34:41.744" v="3766" actId="1036"/>
          <ac:picMkLst>
            <pc:docMk/>
            <pc:sldMk cId="2433945951" sldId="466"/>
            <ac:picMk id="5" creationId="{E1AFDFC6-EA0B-3E17-4FA6-B5682F0E70CA}"/>
          </ac:picMkLst>
        </pc:picChg>
        <pc:picChg chg="add mod ord">
          <ac:chgData name="Camilo Daleles Rennó" userId="eac9aab033b2f962" providerId="LiveId" clId="{D7099861-E3C6-4262-8ED6-A0A90ABF714A}" dt="2025-05-27T12:40:41.460" v="3876" actId="1035"/>
          <ac:picMkLst>
            <pc:docMk/>
            <pc:sldMk cId="2433945951" sldId="466"/>
            <ac:picMk id="6" creationId="{519720DB-4FED-6E54-0D16-818B27894474}"/>
          </ac:picMkLst>
        </pc:picChg>
      </pc:sldChg>
      <pc:sldChg chg="addSp delSp modSp mod modAnim">
        <pc:chgData name="Camilo Daleles Rennó" userId="eac9aab033b2f962" providerId="LiveId" clId="{D7099861-E3C6-4262-8ED6-A0A90ABF714A}" dt="2025-05-26T14:00:54.703" v="2903" actId="554"/>
        <pc:sldMkLst>
          <pc:docMk/>
          <pc:sldMk cId="530881568" sldId="469"/>
        </pc:sldMkLst>
        <pc:spChg chg="add mod">
          <ac:chgData name="Camilo Daleles Rennó" userId="eac9aab033b2f962" providerId="LiveId" clId="{D7099861-E3C6-4262-8ED6-A0A90ABF714A}" dt="2025-05-26T13:31:02.418" v="2564" actId="20577"/>
          <ac:spMkLst>
            <pc:docMk/>
            <pc:sldMk cId="530881568" sldId="469"/>
            <ac:spMk id="7" creationId="{96DF6D08-9579-168A-FE3A-F8007AEAED13}"/>
          </ac:spMkLst>
        </pc:spChg>
        <pc:spChg chg="add mod">
          <ac:chgData name="Camilo Daleles Rennó" userId="eac9aab033b2f962" providerId="LiveId" clId="{D7099861-E3C6-4262-8ED6-A0A90ABF714A}" dt="2025-05-26T13:42:19.447" v="2653" actId="1038"/>
          <ac:spMkLst>
            <pc:docMk/>
            <pc:sldMk cId="530881568" sldId="469"/>
            <ac:spMk id="22" creationId="{644484AE-3948-85F8-ED83-A11BBF03EFF9}"/>
          </ac:spMkLst>
        </pc:spChg>
        <pc:spChg chg="mod">
          <ac:chgData name="Camilo Daleles Rennó" userId="eac9aab033b2f962" providerId="LiveId" clId="{D7099861-E3C6-4262-8ED6-A0A90ABF714A}" dt="2025-05-26T13:41:02.973" v="2637" actId="1037"/>
          <ac:spMkLst>
            <pc:docMk/>
            <pc:sldMk cId="530881568" sldId="469"/>
            <ac:spMk id="26" creationId="{ACB28AA8-EEF8-4FF9-6925-6AC510320ECB}"/>
          </ac:spMkLst>
        </pc:spChg>
        <pc:spChg chg="mod">
          <ac:chgData name="Camilo Daleles Rennó" userId="eac9aab033b2f962" providerId="LiveId" clId="{D7099861-E3C6-4262-8ED6-A0A90ABF714A}" dt="2025-05-26T13:41:02.973" v="2637" actId="1037"/>
          <ac:spMkLst>
            <pc:docMk/>
            <pc:sldMk cId="530881568" sldId="469"/>
            <ac:spMk id="27" creationId="{9BA6BFE0-E11C-0178-BDB3-1BBA9E22D7E3}"/>
          </ac:spMkLst>
        </pc:spChg>
        <pc:spChg chg="add mod">
          <ac:chgData name="Camilo Daleles Rennó" userId="eac9aab033b2f962" providerId="LiveId" clId="{D7099861-E3C6-4262-8ED6-A0A90ABF714A}" dt="2025-05-26T13:49:46.158" v="2867" actId="14100"/>
          <ac:spMkLst>
            <pc:docMk/>
            <pc:sldMk cId="530881568" sldId="469"/>
            <ac:spMk id="28" creationId="{EE0C8DF6-E120-BB7C-D3AA-FEDCE3E9D8D4}"/>
          </ac:spMkLst>
        </pc:spChg>
        <pc:grpChg chg="add mod">
          <ac:chgData name="Camilo Daleles Rennó" userId="eac9aab033b2f962" providerId="LiveId" clId="{D7099861-E3C6-4262-8ED6-A0A90ABF714A}" dt="2025-05-26T13:41:02.973" v="2637" actId="1037"/>
          <ac:grpSpMkLst>
            <pc:docMk/>
            <pc:sldMk cId="530881568" sldId="469"/>
            <ac:grpSpMk id="25" creationId="{ABE9BB83-BA61-0BC3-66A1-B13F12561AA6}"/>
          </ac:grpSpMkLst>
        </pc:grpChg>
        <pc:graphicFrameChg chg="add mod">
          <ac:chgData name="Camilo Daleles Rennó" userId="eac9aab033b2f962" providerId="LiveId" clId="{D7099861-E3C6-4262-8ED6-A0A90ABF714A}" dt="2025-05-26T14:00:22.024" v="2892" actId="20577"/>
          <ac:graphicFrameMkLst>
            <pc:docMk/>
            <pc:sldMk cId="530881568" sldId="469"/>
            <ac:graphicFrameMk id="8" creationId="{E3B3EC85-B1FA-A986-9DF7-036354E22075}"/>
          </ac:graphicFrameMkLst>
        </pc:graphicFrameChg>
        <pc:graphicFrameChg chg="add mod modGraphic">
          <ac:chgData name="Camilo Daleles Rennó" userId="eac9aab033b2f962" providerId="LiveId" clId="{D7099861-E3C6-4262-8ED6-A0A90ABF714A}" dt="2025-05-26T14:00:41.274" v="2900" actId="20577"/>
          <ac:graphicFrameMkLst>
            <pc:docMk/>
            <pc:sldMk cId="530881568" sldId="469"/>
            <ac:graphicFrameMk id="21" creationId="{F45789E5-8CE0-1281-4FE2-78F5A99220AA}"/>
          </ac:graphicFrameMkLst>
        </pc:graphicFrameChg>
        <pc:graphicFrameChg chg="add mod modGraphic">
          <ac:chgData name="Camilo Daleles Rennó" userId="eac9aab033b2f962" providerId="LiveId" clId="{D7099861-E3C6-4262-8ED6-A0A90ABF714A}" dt="2025-05-26T13:47:20.300" v="2776" actId="20577"/>
          <ac:graphicFrameMkLst>
            <pc:docMk/>
            <pc:sldMk cId="530881568" sldId="469"/>
            <ac:graphicFrameMk id="23" creationId="{B9AFC298-9074-82ED-035D-CAAB37B479E4}"/>
          </ac:graphicFrameMkLst>
        </pc:graphicFrameChg>
        <pc:graphicFrameChg chg="add mod modGraphic">
          <ac:chgData name="Camilo Daleles Rennó" userId="eac9aab033b2f962" providerId="LiveId" clId="{D7099861-E3C6-4262-8ED6-A0A90ABF714A}" dt="2025-05-26T13:49:39.853" v="2866" actId="20577"/>
          <ac:graphicFrameMkLst>
            <pc:docMk/>
            <pc:sldMk cId="530881568" sldId="469"/>
            <ac:graphicFrameMk id="24" creationId="{593F91A4-DA96-728E-716A-63DB30D54589}"/>
          </ac:graphicFrameMkLst>
        </pc:graphicFrameChg>
        <pc:picChg chg="add mod">
          <ac:chgData name="Camilo Daleles Rennó" userId="eac9aab033b2f962" providerId="LiveId" clId="{D7099861-E3C6-4262-8ED6-A0A90ABF714A}" dt="2025-05-26T14:00:54.703" v="2903" actId="554"/>
          <ac:picMkLst>
            <pc:docMk/>
            <pc:sldMk cId="530881568" sldId="469"/>
            <ac:picMk id="9" creationId="{1141176F-6751-E989-32EE-25216B0F7ADE}"/>
          </ac:picMkLst>
        </pc:picChg>
        <pc:picChg chg="add mod">
          <ac:chgData name="Camilo Daleles Rennó" userId="eac9aab033b2f962" providerId="LiveId" clId="{D7099861-E3C6-4262-8ED6-A0A90ABF714A}" dt="2025-05-26T14:00:54.703" v="2903" actId="554"/>
          <ac:picMkLst>
            <pc:docMk/>
            <pc:sldMk cId="530881568" sldId="469"/>
            <ac:picMk id="29" creationId="{6A4C2F01-8891-E190-9682-7E037446A783}"/>
          </ac:picMkLst>
        </pc:picChg>
        <pc:cxnChg chg="add mod topLvl">
          <ac:chgData name="Camilo Daleles Rennó" userId="eac9aab033b2f962" providerId="LiveId" clId="{D7099861-E3C6-4262-8ED6-A0A90ABF714A}" dt="2025-05-26T13:58:27.677" v="2883" actId="165"/>
          <ac:cxnSpMkLst>
            <pc:docMk/>
            <pc:sldMk cId="530881568" sldId="469"/>
            <ac:cxnSpMk id="11" creationId="{B0369D4E-6729-4524-CB35-A135D64F6B00}"/>
          </ac:cxnSpMkLst>
        </pc:cxnChg>
        <pc:cxnChg chg="add mod topLvl">
          <ac:chgData name="Camilo Daleles Rennó" userId="eac9aab033b2f962" providerId="LiveId" clId="{D7099861-E3C6-4262-8ED6-A0A90ABF714A}" dt="2025-05-26T13:58:27.677" v="2883" actId="165"/>
          <ac:cxnSpMkLst>
            <pc:docMk/>
            <pc:sldMk cId="530881568" sldId="469"/>
            <ac:cxnSpMk id="15" creationId="{8B0B1850-9897-B8AC-4CA7-E62830775997}"/>
          </ac:cxnSpMkLst>
        </pc:cxnChg>
        <pc:cxnChg chg="add mod">
          <ac:chgData name="Camilo Daleles Rennó" userId="eac9aab033b2f962" providerId="LiveId" clId="{D7099861-E3C6-4262-8ED6-A0A90ABF714A}" dt="2025-05-26T13:42:41.854" v="2699" actId="14100"/>
          <ac:cxnSpMkLst>
            <pc:docMk/>
            <pc:sldMk cId="530881568" sldId="469"/>
            <ac:cxnSpMk id="20" creationId="{2950F74F-4BF5-72F5-8D00-7953FF582D45}"/>
          </ac:cxnSpMkLst>
        </pc:cxnChg>
      </pc:sldChg>
      <pc:sldChg chg="del">
        <pc:chgData name="Camilo Daleles Rennó" userId="eac9aab033b2f962" providerId="LiveId" clId="{D7099861-E3C6-4262-8ED6-A0A90ABF714A}" dt="2025-05-26T13:31:57.195" v="2593" actId="47"/>
        <pc:sldMkLst>
          <pc:docMk/>
          <pc:sldMk cId="266070383" sldId="470"/>
        </pc:sldMkLst>
      </pc:sldChg>
      <pc:sldChg chg="del">
        <pc:chgData name="Camilo Daleles Rennó" userId="eac9aab033b2f962" providerId="LiveId" clId="{D7099861-E3C6-4262-8ED6-A0A90ABF714A}" dt="2025-05-26T13:31:58.697" v="2594" actId="47"/>
        <pc:sldMkLst>
          <pc:docMk/>
          <pc:sldMk cId="3631533554" sldId="471"/>
        </pc:sldMkLst>
      </pc:sldChg>
      <pc:sldChg chg="del">
        <pc:chgData name="Camilo Daleles Rennó" userId="eac9aab033b2f962" providerId="LiveId" clId="{D7099861-E3C6-4262-8ED6-A0A90ABF714A}" dt="2025-05-26T13:32:01.053" v="2595" actId="47"/>
        <pc:sldMkLst>
          <pc:docMk/>
          <pc:sldMk cId="1987218552" sldId="472"/>
        </pc:sldMkLst>
      </pc:sldChg>
      <pc:sldChg chg="modSp mod modAnim">
        <pc:chgData name="Camilo Daleles Rennó" userId="eac9aab033b2f962" providerId="LiveId" clId="{D7099861-E3C6-4262-8ED6-A0A90ABF714A}" dt="2025-05-27T15:20:02.568" v="6324" actId="6549"/>
        <pc:sldMkLst>
          <pc:docMk/>
          <pc:sldMk cId="1223779497" sldId="474"/>
        </pc:sldMkLst>
        <pc:spChg chg="mod">
          <ac:chgData name="Camilo Daleles Rennó" userId="eac9aab033b2f962" providerId="LiveId" clId="{D7099861-E3C6-4262-8ED6-A0A90ABF714A}" dt="2025-05-27T15:20:02.568" v="6324" actId="6549"/>
          <ac:spMkLst>
            <pc:docMk/>
            <pc:sldMk cId="1223779497" sldId="474"/>
            <ac:spMk id="13" creationId="{00000000-0000-0000-0000-000000000000}"/>
          </ac:spMkLst>
        </pc:spChg>
        <pc:grpChg chg="mod">
          <ac:chgData name="Camilo Daleles Rennó" userId="eac9aab033b2f962" providerId="LiveId" clId="{D7099861-E3C6-4262-8ED6-A0A90ABF714A}" dt="2025-05-27T15:17:08.697" v="6273" actId="1035"/>
          <ac:grpSpMkLst>
            <pc:docMk/>
            <pc:sldMk cId="1223779497" sldId="474"/>
            <ac:grpSpMk id="5" creationId="{00000000-0000-0000-0000-000000000000}"/>
          </ac:grpSpMkLst>
        </pc:grpChg>
      </pc:sldChg>
      <pc:sldChg chg="addSp delSp modSp mod delAnim modAnim">
        <pc:chgData name="Camilo Daleles Rennó" userId="eac9aab033b2f962" providerId="LiveId" clId="{D7099861-E3C6-4262-8ED6-A0A90ABF714A}" dt="2025-05-28T13:46:02.121" v="7761"/>
        <pc:sldMkLst>
          <pc:docMk/>
          <pc:sldMk cId="2642643378" sldId="475"/>
        </pc:sldMkLst>
        <pc:spChg chg="add mod">
          <ac:chgData name="Camilo Daleles Rennó" userId="eac9aab033b2f962" providerId="LiveId" clId="{D7099861-E3C6-4262-8ED6-A0A90ABF714A}" dt="2025-05-28T13:01:46.429" v="7740" actId="552"/>
          <ac:spMkLst>
            <pc:docMk/>
            <pc:sldMk cId="2642643378" sldId="475"/>
            <ac:spMk id="6" creationId="{E006721B-3938-6A23-0F67-FA1B7056876E}"/>
          </ac:spMkLst>
        </pc:spChg>
        <pc:spChg chg="add mod">
          <ac:chgData name="Camilo Daleles Rennó" userId="eac9aab033b2f962" providerId="LiveId" clId="{D7099861-E3C6-4262-8ED6-A0A90ABF714A}" dt="2025-05-28T12:57:48.961" v="7689" actId="554"/>
          <ac:spMkLst>
            <pc:docMk/>
            <pc:sldMk cId="2642643378" sldId="475"/>
            <ac:spMk id="9" creationId="{CBFEF73B-7907-743E-A4D5-01F57BD2119B}"/>
          </ac:spMkLst>
        </pc:spChg>
        <pc:spChg chg="add mod">
          <ac:chgData name="Camilo Daleles Rennó" userId="eac9aab033b2f962" providerId="LiveId" clId="{D7099861-E3C6-4262-8ED6-A0A90ABF714A}" dt="2025-05-28T13:44:43.654" v="7745" actId="1035"/>
          <ac:spMkLst>
            <pc:docMk/>
            <pc:sldMk cId="2642643378" sldId="475"/>
            <ac:spMk id="10" creationId="{C7A18336-E3A9-8C38-9605-296FC9CE7ACE}"/>
          </ac:spMkLst>
        </pc:spChg>
        <pc:spChg chg="add mod">
          <ac:chgData name="Camilo Daleles Rennó" userId="eac9aab033b2f962" providerId="LiveId" clId="{D7099861-E3C6-4262-8ED6-A0A90ABF714A}" dt="2025-05-28T13:44:43.654" v="7745" actId="1035"/>
          <ac:spMkLst>
            <pc:docMk/>
            <pc:sldMk cId="2642643378" sldId="475"/>
            <ac:spMk id="11" creationId="{5202DF44-1FA3-0026-D1F1-383CA97305B5}"/>
          </ac:spMkLst>
        </pc:spChg>
        <pc:spChg chg="add mod">
          <ac:chgData name="Camilo Daleles Rennó" userId="eac9aab033b2f962" providerId="LiveId" clId="{D7099861-E3C6-4262-8ED6-A0A90ABF714A}" dt="2025-05-28T13:44:57.135" v="7750" actId="552"/>
          <ac:spMkLst>
            <pc:docMk/>
            <pc:sldMk cId="2642643378" sldId="475"/>
            <ac:spMk id="12" creationId="{714E4B12-20D9-65A8-0D49-FAE966EED79B}"/>
          </ac:spMkLst>
        </pc:spChg>
        <pc:spChg chg="mod">
          <ac:chgData name="Camilo Daleles Rennó" userId="eac9aab033b2f962" providerId="LiveId" clId="{D7099861-E3C6-4262-8ED6-A0A90ABF714A}" dt="2025-05-28T13:44:57.135" v="7750" actId="552"/>
          <ac:spMkLst>
            <pc:docMk/>
            <pc:sldMk cId="2642643378" sldId="475"/>
            <ac:spMk id="13" creationId="{00000000-0000-0000-0000-000000000000}"/>
          </ac:spMkLst>
        </pc:spChg>
        <pc:picChg chg="add mod modCrop">
          <ac:chgData name="Camilo Daleles Rennó" userId="eac9aab033b2f962" providerId="LiveId" clId="{D7099861-E3C6-4262-8ED6-A0A90ABF714A}" dt="2025-05-28T13:44:43.654" v="7745" actId="1035"/>
          <ac:picMkLst>
            <pc:docMk/>
            <pc:sldMk cId="2642643378" sldId="475"/>
            <ac:picMk id="4" creationId="{B67586B6-19F7-0F75-D12E-4FA9CEBF0E59}"/>
          </ac:picMkLst>
        </pc:picChg>
        <pc:picChg chg="add mod modCrop">
          <ac:chgData name="Camilo Daleles Rennó" userId="eac9aab033b2f962" providerId="LiveId" clId="{D7099861-E3C6-4262-8ED6-A0A90ABF714A}" dt="2025-05-28T13:44:43.654" v="7745" actId="1035"/>
          <ac:picMkLst>
            <pc:docMk/>
            <pc:sldMk cId="2642643378" sldId="475"/>
            <ac:picMk id="5" creationId="{9B6650B8-4D29-6C72-24A6-9C3C2B9D6C1E}"/>
          </ac:picMkLst>
        </pc:picChg>
      </pc:sldChg>
      <pc:sldChg chg="del">
        <pc:chgData name="Camilo Daleles Rennó" userId="eac9aab033b2f962" providerId="LiveId" clId="{D7099861-E3C6-4262-8ED6-A0A90ABF714A}" dt="2025-05-27T13:03:00.832" v="4298" actId="47"/>
        <pc:sldMkLst>
          <pc:docMk/>
          <pc:sldMk cId="987601761" sldId="476"/>
        </pc:sldMkLst>
      </pc:sldChg>
      <pc:sldChg chg="addSp delSp modSp mod delAnim modAnim">
        <pc:chgData name="Camilo Daleles Rennó" userId="eac9aab033b2f962" providerId="LiveId" clId="{D7099861-E3C6-4262-8ED6-A0A90ABF714A}" dt="2025-05-27T15:02:51.811" v="5795" actId="20577"/>
        <pc:sldMkLst>
          <pc:docMk/>
          <pc:sldMk cId="1211256686" sldId="477"/>
        </pc:sldMkLst>
        <pc:spChg chg="mod">
          <ac:chgData name="Camilo Daleles Rennó" userId="eac9aab033b2f962" providerId="LiveId" clId="{D7099861-E3C6-4262-8ED6-A0A90ABF714A}" dt="2025-05-27T15:02:07.544" v="5771" actId="1036"/>
          <ac:spMkLst>
            <pc:docMk/>
            <pc:sldMk cId="1211256686" sldId="477"/>
            <ac:spMk id="2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2:53:03.052" v="3990" actId="1036"/>
          <ac:spMkLst>
            <pc:docMk/>
            <pc:sldMk cId="1211256686" sldId="477"/>
            <ac:spMk id="4" creationId="{00000000-0000-0000-0000-000000000000}"/>
          </ac:spMkLst>
        </pc:spChg>
        <pc:spChg chg="add mod">
          <ac:chgData name="Camilo Daleles Rennó" userId="eac9aab033b2f962" providerId="LiveId" clId="{D7099861-E3C6-4262-8ED6-A0A90ABF714A}" dt="2025-05-27T12:55:20.734" v="4044" actId="1036"/>
          <ac:spMkLst>
            <pc:docMk/>
            <pc:sldMk cId="1211256686" sldId="477"/>
            <ac:spMk id="9" creationId="{D52550CB-B836-3D59-2116-8E9B5AE91F09}"/>
          </ac:spMkLst>
        </pc:spChg>
        <pc:spChg chg="add mod">
          <ac:chgData name="Camilo Daleles Rennó" userId="eac9aab033b2f962" providerId="LiveId" clId="{D7099861-E3C6-4262-8ED6-A0A90ABF714A}" dt="2025-05-27T15:02:51.811" v="5795" actId="20577"/>
          <ac:spMkLst>
            <pc:docMk/>
            <pc:sldMk cId="1211256686" sldId="477"/>
            <ac:spMk id="10" creationId="{066AEBDF-0F6C-C1C4-E340-9E38581E0B00}"/>
          </ac:spMkLst>
        </pc:spChg>
        <pc:spChg chg="mod">
          <ac:chgData name="Camilo Daleles Rennó" userId="eac9aab033b2f962" providerId="LiveId" clId="{D7099861-E3C6-4262-8ED6-A0A90ABF714A}" dt="2025-05-27T13:00:55.575" v="4201" actId="552"/>
          <ac:spMkLst>
            <pc:docMk/>
            <pc:sldMk cId="1211256686" sldId="477"/>
            <ac:spMk id="13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5:01:59.013" v="5763" actId="14100"/>
          <ac:spMkLst>
            <pc:docMk/>
            <pc:sldMk cId="1211256686" sldId="477"/>
            <ac:spMk id="16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2:53:08.656" v="3995" actId="1035"/>
          <ac:spMkLst>
            <pc:docMk/>
            <pc:sldMk cId="1211256686" sldId="477"/>
            <ac:spMk id="19" creationId="{00000000-0000-0000-0000-000000000000}"/>
          </ac:spMkLst>
        </pc:spChg>
        <pc:grpChg chg="add mod ord">
          <ac:chgData name="Camilo Daleles Rennó" userId="eac9aab033b2f962" providerId="LiveId" clId="{D7099861-E3C6-4262-8ED6-A0A90ABF714A}" dt="2025-05-27T12:51:50.675" v="3952" actId="1035"/>
          <ac:grpSpMkLst>
            <pc:docMk/>
            <pc:sldMk cId="1211256686" sldId="477"/>
            <ac:grpSpMk id="8" creationId="{B322592A-F3FA-A144-FC07-C4669E06AD6A}"/>
          </ac:grpSpMkLst>
        </pc:grpChg>
        <pc:picChg chg="add mod ord modCrop">
          <ac:chgData name="Camilo Daleles Rennó" userId="eac9aab033b2f962" providerId="LiveId" clId="{D7099861-E3C6-4262-8ED6-A0A90ABF714A}" dt="2025-05-27T12:51:45.088" v="3944" actId="164"/>
          <ac:picMkLst>
            <pc:docMk/>
            <pc:sldMk cId="1211256686" sldId="477"/>
            <ac:picMk id="5" creationId="{6735C126-C2F2-83F5-36A0-DD9A07D6141F}"/>
          </ac:picMkLst>
        </pc:picChg>
        <pc:picChg chg="add mod ord modCrop">
          <ac:chgData name="Camilo Daleles Rennó" userId="eac9aab033b2f962" providerId="LiveId" clId="{D7099861-E3C6-4262-8ED6-A0A90ABF714A}" dt="2025-05-27T12:51:45.088" v="3944" actId="164"/>
          <ac:picMkLst>
            <pc:docMk/>
            <pc:sldMk cId="1211256686" sldId="477"/>
            <ac:picMk id="6" creationId="{4560D5AE-C87C-31A0-CE4F-0B850510A8B7}"/>
          </ac:picMkLst>
        </pc:picChg>
        <pc:picChg chg="add mod modCrop">
          <ac:chgData name="Camilo Daleles Rennó" userId="eac9aab033b2f962" providerId="LiveId" clId="{D7099861-E3C6-4262-8ED6-A0A90ABF714A}" dt="2025-05-27T12:51:45.088" v="3944" actId="164"/>
          <ac:picMkLst>
            <pc:docMk/>
            <pc:sldMk cId="1211256686" sldId="477"/>
            <ac:picMk id="7" creationId="{E70C059E-F5CF-C6C0-C5A9-20B04854B1D6}"/>
          </ac:picMkLst>
        </pc:picChg>
      </pc:sldChg>
      <pc:sldChg chg="addSp modSp del modAnim">
        <pc:chgData name="Camilo Daleles Rennó" userId="eac9aab033b2f962" providerId="LiveId" clId="{D7099861-E3C6-4262-8ED6-A0A90ABF714A}" dt="2025-05-27T12:32:45.618" v="3732" actId="47"/>
        <pc:sldMkLst>
          <pc:docMk/>
          <pc:sldMk cId="528632400" sldId="478"/>
        </pc:sldMkLst>
      </pc:sldChg>
      <pc:sldChg chg="addSp delSp modSp mod modAnim">
        <pc:chgData name="Camilo Daleles Rennó" userId="eac9aab033b2f962" providerId="LiveId" clId="{D7099861-E3C6-4262-8ED6-A0A90ABF714A}" dt="2025-05-26T12:31:29.993" v="1985" actId="20577"/>
        <pc:sldMkLst>
          <pc:docMk/>
          <pc:sldMk cId="1652618145" sldId="484"/>
        </pc:sldMkLst>
        <pc:spChg chg="add mod">
          <ac:chgData name="Camilo Daleles Rennó" userId="eac9aab033b2f962" providerId="LiveId" clId="{D7099861-E3C6-4262-8ED6-A0A90ABF714A}" dt="2025-05-26T12:30:02.349" v="1962" actId="1036"/>
          <ac:spMkLst>
            <pc:docMk/>
            <pc:sldMk cId="1652618145" sldId="484"/>
            <ac:spMk id="11" creationId="{F1DBDD6E-E58A-CD65-CF92-A34E0EF670B9}"/>
          </ac:spMkLst>
        </pc:spChg>
        <pc:spChg chg="mod">
          <ac:chgData name="Camilo Daleles Rennó" userId="eac9aab033b2f962" providerId="LiveId" clId="{D7099861-E3C6-4262-8ED6-A0A90ABF714A}" dt="2025-05-26T12:31:29.993" v="1985" actId="20577"/>
          <ac:spMkLst>
            <pc:docMk/>
            <pc:sldMk cId="1652618145" sldId="484"/>
            <ac:spMk id="13" creationId="{5D5D80E9-AA0F-014D-FC48-57C5EB2F3ECC}"/>
          </ac:spMkLst>
        </pc:spChg>
        <pc:spChg chg="mod">
          <ac:chgData name="Camilo Daleles Rennó" userId="eac9aab033b2f962" providerId="LiveId" clId="{D7099861-E3C6-4262-8ED6-A0A90ABF714A}" dt="2025-05-26T12:30:40.388" v="1964" actId="13926"/>
          <ac:spMkLst>
            <pc:docMk/>
            <pc:sldMk cId="1652618145" sldId="484"/>
            <ac:spMk id="29698" creationId="{00000000-0000-0000-0000-000000000000}"/>
          </ac:spMkLst>
        </pc:spChg>
        <pc:graphicFrameChg chg="add mod modGraphic">
          <ac:chgData name="Camilo Daleles Rennó" userId="eac9aab033b2f962" providerId="LiveId" clId="{D7099861-E3C6-4262-8ED6-A0A90ABF714A}" dt="2025-05-26T12:30:02.349" v="1962" actId="1036"/>
          <ac:graphicFrameMkLst>
            <pc:docMk/>
            <pc:sldMk cId="1652618145" sldId="484"/>
            <ac:graphicFrameMk id="9" creationId="{1EF2EB5F-18DF-3EA5-EEDE-5E31EB35AAF0}"/>
          </ac:graphicFrameMkLst>
        </pc:graphicFrameChg>
      </pc:sldChg>
      <pc:sldChg chg="modSp">
        <pc:chgData name="Camilo Daleles Rennó" userId="eac9aab033b2f962" providerId="LiveId" clId="{D7099861-E3C6-4262-8ED6-A0A90ABF714A}" dt="2025-05-27T10:55:21.522" v="3468" actId="20577"/>
        <pc:sldMkLst>
          <pc:docMk/>
          <pc:sldMk cId="1769088258" sldId="485"/>
        </pc:sldMkLst>
        <pc:spChg chg="mod">
          <ac:chgData name="Camilo Daleles Rennó" userId="eac9aab033b2f962" providerId="LiveId" clId="{D7099861-E3C6-4262-8ED6-A0A90ABF714A}" dt="2025-05-27T10:52:50.607" v="3231" actId="20577"/>
          <ac:spMkLst>
            <pc:docMk/>
            <pc:sldMk cId="1769088258" sldId="485"/>
            <ac:spMk id="10" creationId="{00000000-0000-0000-0000-000000000000}"/>
          </ac:spMkLst>
        </pc:spChg>
        <pc:spChg chg="mod">
          <ac:chgData name="Camilo Daleles Rennó" userId="eac9aab033b2f962" providerId="LiveId" clId="{D7099861-E3C6-4262-8ED6-A0A90ABF714A}" dt="2025-05-27T10:55:21.522" v="3468" actId="20577"/>
          <ac:spMkLst>
            <pc:docMk/>
            <pc:sldMk cId="1769088258" sldId="485"/>
            <ac:spMk id="12" creationId="{00000000-0000-0000-0000-000000000000}"/>
          </ac:spMkLst>
        </pc:spChg>
      </pc:sldChg>
      <pc:sldChg chg="modAnim">
        <pc:chgData name="Camilo Daleles Rennó" userId="eac9aab033b2f962" providerId="LiveId" clId="{D7099861-E3C6-4262-8ED6-A0A90ABF714A}" dt="2025-05-27T11:55:39.780" v="3631"/>
        <pc:sldMkLst>
          <pc:docMk/>
          <pc:sldMk cId="1622549568" sldId="486"/>
        </pc:sldMkLst>
      </pc:sldChg>
      <pc:sldChg chg="del">
        <pc:chgData name="Camilo Daleles Rennó" userId="eac9aab033b2f962" providerId="LiveId" clId="{D7099861-E3C6-4262-8ED6-A0A90ABF714A}" dt="2025-05-28T13:46:25.983" v="7763" actId="47"/>
        <pc:sldMkLst>
          <pc:docMk/>
          <pc:sldMk cId="3576855445" sldId="487"/>
        </pc:sldMkLst>
      </pc:sldChg>
      <pc:sldChg chg="modAnim">
        <pc:chgData name="Camilo Daleles Rennó" userId="eac9aab033b2f962" providerId="LiveId" clId="{D7099861-E3C6-4262-8ED6-A0A90ABF714A}" dt="2025-05-27T12:02:58.354" v="3633"/>
        <pc:sldMkLst>
          <pc:docMk/>
          <pc:sldMk cId="423556055" sldId="488"/>
        </pc:sldMkLst>
      </pc:sldChg>
      <pc:sldChg chg="addSp delSp modSp mod modAnim">
        <pc:chgData name="Camilo Daleles Rennó" userId="eac9aab033b2f962" providerId="LiveId" clId="{D7099861-E3C6-4262-8ED6-A0A90ABF714A}" dt="2025-05-23T15:47:54.213" v="454" actId="6549"/>
        <pc:sldMkLst>
          <pc:docMk/>
          <pc:sldMk cId="3910568169" sldId="492"/>
        </pc:sldMkLst>
      </pc:sldChg>
      <pc:sldChg chg="del">
        <pc:chgData name="Camilo Daleles Rennó" userId="eac9aab033b2f962" providerId="LiveId" clId="{D7099861-E3C6-4262-8ED6-A0A90ABF714A}" dt="2025-05-27T12:39:27.627" v="3859" actId="47"/>
        <pc:sldMkLst>
          <pc:docMk/>
          <pc:sldMk cId="4142557752" sldId="503"/>
        </pc:sldMkLst>
      </pc:sldChg>
      <pc:sldChg chg="del">
        <pc:chgData name="Camilo Daleles Rennó" userId="eac9aab033b2f962" providerId="LiveId" clId="{D7099861-E3C6-4262-8ED6-A0A90ABF714A}" dt="2025-05-28T13:46:27" v="7764" actId="47"/>
        <pc:sldMkLst>
          <pc:docMk/>
          <pc:sldMk cId="2015319734" sldId="504"/>
        </pc:sldMkLst>
      </pc:sldChg>
      <pc:sldChg chg="modSp modAnim">
        <pc:chgData name="Camilo Daleles Rennó" userId="eac9aab033b2f962" providerId="LiveId" clId="{D7099861-E3C6-4262-8ED6-A0A90ABF714A}" dt="2025-05-28T13:49:22.240" v="7796" actId="20577"/>
        <pc:sldMkLst>
          <pc:docMk/>
          <pc:sldMk cId="3690953235" sldId="505"/>
        </pc:sldMkLst>
        <pc:spChg chg="mod">
          <ac:chgData name="Camilo Daleles Rennó" userId="eac9aab033b2f962" providerId="LiveId" clId="{D7099861-E3C6-4262-8ED6-A0A90ABF714A}" dt="2025-05-28T13:49:16.787" v="7792" actId="20577"/>
          <ac:spMkLst>
            <pc:docMk/>
            <pc:sldMk cId="3690953235" sldId="505"/>
            <ac:spMk id="3" creationId="{00000000-0000-0000-0000-000000000000}"/>
          </ac:spMkLst>
        </pc:spChg>
      </pc:sldChg>
      <pc:sldChg chg="modSp mod">
        <pc:chgData name="Camilo Daleles Rennó" userId="eac9aab033b2f962" providerId="LiveId" clId="{D7099861-E3C6-4262-8ED6-A0A90ABF714A}" dt="2025-05-28T13:51:04.138" v="7797"/>
        <pc:sldMkLst>
          <pc:docMk/>
          <pc:sldMk cId="111514759" sldId="509"/>
        </pc:sldMkLst>
        <pc:spChg chg="mod">
          <ac:chgData name="Camilo Daleles Rennó" userId="eac9aab033b2f962" providerId="LiveId" clId="{D7099861-E3C6-4262-8ED6-A0A90ABF714A}" dt="2025-05-28T13:51:04.138" v="7797"/>
          <ac:spMkLst>
            <pc:docMk/>
            <pc:sldMk cId="111514759" sldId="509"/>
            <ac:spMk id="36" creationId="{00000000-0000-0000-0000-000000000000}"/>
          </ac:spMkLst>
        </pc:spChg>
      </pc:sldChg>
      <pc:sldChg chg="addSp delSp modSp add mod delAnim modAnim">
        <pc:chgData name="Camilo Daleles Rennó" userId="eac9aab033b2f962" providerId="LiveId" clId="{D7099861-E3C6-4262-8ED6-A0A90ABF714A}" dt="2025-05-23T17:10:58.027" v="1614"/>
        <pc:sldMkLst>
          <pc:docMk/>
          <pc:sldMk cId="2490181600" sldId="512"/>
        </pc:sldMkLst>
      </pc:sldChg>
      <pc:sldChg chg="modSp mod">
        <pc:chgData name="Camilo Daleles Rennó" userId="eac9aab033b2f962" providerId="LiveId" clId="{D7099861-E3C6-4262-8ED6-A0A90ABF714A}" dt="2025-05-26T12:36:05.564" v="2303" actId="404"/>
        <pc:sldMkLst>
          <pc:docMk/>
          <pc:sldMk cId="2802904438" sldId="514"/>
        </pc:sldMkLst>
        <pc:spChg chg="mod">
          <ac:chgData name="Camilo Daleles Rennó" userId="eac9aab033b2f962" providerId="LiveId" clId="{D7099861-E3C6-4262-8ED6-A0A90ABF714A}" dt="2025-05-26T12:35:40.918" v="2300" actId="1036"/>
          <ac:spMkLst>
            <pc:docMk/>
            <pc:sldMk cId="2802904438" sldId="514"/>
            <ac:spMk id="3" creationId="{C65D2FFA-9D57-82B3-4864-296A259B02C5}"/>
          </ac:spMkLst>
        </pc:spChg>
        <pc:spChg chg="mod">
          <ac:chgData name="Camilo Daleles Rennó" userId="eac9aab033b2f962" providerId="LiveId" clId="{D7099861-E3C6-4262-8ED6-A0A90ABF714A}" dt="2025-05-26T12:35:32.643" v="2294" actId="20577"/>
          <ac:spMkLst>
            <pc:docMk/>
            <pc:sldMk cId="2802904438" sldId="514"/>
            <ac:spMk id="8" creationId="{844F88B7-A106-CA88-3426-03E9B2F47967}"/>
          </ac:spMkLst>
        </pc:spChg>
        <pc:spChg chg="mod">
          <ac:chgData name="Camilo Daleles Rennó" userId="eac9aab033b2f962" providerId="LiveId" clId="{D7099861-E3C6-4262-8ED6-A0A90ABF714A}" dt="2025-05-26T12:36:05.564" v="2303" actId="404"/>
          <ac:spMkLst>
            <pc:docMk/>
            <pc:sldMk cId="2802904438" sldId="514"/>
            <ac:spMk id="10" creationId="{893F5BE7-87EC-2594-9281-C674DE8E1B3D}"/>
          </ac:spMkLst>
        </pc:spChg>
        <pc:spChg chg="mod">
          <ac:chgData name="Camilo Daleles Rennó" userId="eac9aab033b2f962" providerId="LiveId" clId="{D7099861-E3C6-4262-8ED6-A0A90ABF714A}" dt="2025-05-26T12:32:59.470" v="2046" actId="20577"/>
          <ac:spMkLst>
            <pc:docMk/>
            <pc:sldMk cId="2802904438" sldId="514"/>
            <ac:spMk id="29698" creationId="{1EBE1CE0-72CA-B7E5-FD61-841DD3BEF870}"/>
          </ac:spMkLst>
        </pc:spChg>
        <pc:grpChg chg="mod">
          <ac:chgData name="Camilo Daleles Rennó" userId="eac9aab033b2f962" providerId="LiveId" clId="{D7099861-E3C6-4262-8ED6-A0A90ABF714A}" dt="2025-05-26T12:35:40.918" v="2300" actId="1036"/>
          <ac:grpSpMkLst>
            <pc:docMk/>
            <pc:sldMk cId="2802904438" sldId="514"/>
            <ac:grpSpMk id="7" creationId="{8BBE3CD1-C956-E950-03C6-10718775F437}"/>
          </ac:grpSpMkLst>
        </pc:grpChg>
        <pc:graphicFrameChg chg="mod">
          <ac:chgData name="Camilo Daleles Rennó" userId="eac9aab033b2f962" providerId="LiveId" clId="{D7099861-E3C6-4262-8ED6-A0A90ABF714A}" dt="2025-05-26T12:35:40.918" v="2300" actId="1036"/>
          <ac:graphicFrameMkLst>
            <pc:docMk/>
            <pc:sldMk cId="2802904438" sldId="514"/>
            <ac:graphicFrameMk id="4" creationId="{7FC872F2-4593-F48B-7776-5C2CE153C451}"/>
          </ac:graphicFrameMkLst>
        </pc:graphicFrameChg>
        <pc:graphicFrameChg chg="mod">
          <ac:chgData name="Camilo Daleles Rennó" userId="eac9aab033b2f962" providerId="LiveId" clId="{D7099861-E3C6-4262-8ED6-A0A90ABF714A}" dt="2025-05-26T12:35:40.918" v="2300" actId="1036"/>
          <ac:graphicFrameMkLst>
            <pc:docMk/>
            <pc:sldMk cId="2802904438" sldId="514"/>
            <ac:graphicFrameMk id="6" creationId="{5256C124-CF74-664D-2E09-89D853579A2E}"/>
          </ac:graphicFrameMkLst>
        </pc:graphicFrameChg>
        <pc:graphicFrameChg chg="mod">
          <ac:chgData name="Camilo Daleles Rennó" userId="eac9aab033b2f962" providerId="LiveId" clId="{D7099861-E3C6-4262-8ED6-A0A90ABF714A}" dt="2025-05-26T12:35:40.918" v="2300" actId="1036"/>
          <ac:graphicFrameMkLst>
            <pc:docMk/>
            <pc:sldMk cId="2802904438" sldId="514"/>
            <ac:graphicFrameMk id="34905" creationId="{18F3B684-C9AC-EDA9-E979-E5668CE01D46}"/>
          </ac:graphicFrameMkLst>
        </pc:graphicFrameChg>
        <pc:graphicFrameChg chg="mod">
          <ac:chgData name="Camilo Daleles Rennó" userId="eac9aab033b2f962" providerId="LiveId" clId="{D7099861-E3C6-4262-8ED6-A0A90ABF714A}" dt="2025-05-26T12:35:40.918" v="2300" actId="1036"/>
          <ac:graphicFrameMkLst>
            <pc:docMk/>
            <pc:sldMk cId="2802904438" sldId="514"/>
            <ac:graphicFrameMk id="34906" creationId="{67A80668-F21B-1651-B5A9-8DA888B44D2D}"/>
          </ac:graphicFrameMkLst>
        </pc:graphicFrameChg>
      </pc:sldChg>
      <pc:sldChg chg="add">
        <pc:chgData name="Camilo Daleles Rennó" userId="eac9aab033b2f962" providerId="LiveId" clId="{D7099861-E3C6-4262-8ED6-A0A90ABF714A}" dt="2025-05-26T12:38:36.659" v="2309" actId="2890"/>
        <pc:sldMkLst>
          <pc:docMk/>
          <pc:sldMk cId="1313264045" sldId="515"/>
        </pc:sldMkLst>
      </pc:sldChg>
      <pc:sldChg chg="addSp delSp modSp add del mod delAnim modAnim">
        <pc:chgData name="Camilo Daleles Rennó" userId="eac9aab033b2f962" providerId="LiveId" clId="{D7099861-E3C6-4262-8ED6-A0A90ABF714A}" dt="2025-05-28T12:15:05.326" v="7582" actId="47"/>
        <pc:sldMkLst>
          <pc:docMk/>
          <pc:sldMk cId="599519976" sldId="516"/>
        </pc:sldMkLst>
      </pc:sldChg>
      <pc:sldChg chg="add del">
        <pc:chgData name="Camilo Daleles Rennó" userId="eac9aab033b2f962" providerId="LiveId" clId="{D7099861-E3C6-4262-8ED6-A0A90ABF714A}" dt="2025-05-26T13:40:34.804" v="2619" actId="47"/>
        <pc:sldMkLst>
          <pc:docMk/>
          <pc:sldMk cId="2325993101" sldId="516"/>
        </pc:sldMkLst>
      </pc:sldChg>
      <pc:sldChg chg="addSp delSp modSp add mod delAnim modAnim">
        <pc:chgData name="Camilo Daleles Rennó" userId="eac9aab033b2f962" providerId="LiveId" clId="{D7099861-E3C6-4262-8ED6-A0A90ABF714A}" dt="2025-05-27T11:07:53.140" v="3615" actId="6549"/>
        <pc:sldMkLst>
          <pc:docMk/>
          <pc:sldMk cId="622133178" sldId="517"/>
        </pc:sldMkLst>
        <pc:spChg chg="mod">
          <ac:chgData name="Camilo Daleles Rennó" userId="eac9aab033b2f962" providerId="LiveId" clId="{D7099861-E3C6-4262-8ED6-A0A90ABF714A}" dt="2025-05-27T11:07:41.540" v="3612" actId="20577"/>
          <ac:spMkLst>
            <pc:docMk/>
            <pc:sldMk cId="622133178" sldId="517"/>
            <ac:spMk id="12" creationId="{0B0C73B7-B87D-CA59-7D07-E3CEA4E9EF7D}"/>
          </ac:spMkLst>
        </pc:spChg>
      </pc:sldChg>
      <pc:sldChg chg="addSp delSp modSp add mod">
        <pc:chgData name="Camilo Daleles Rennó" userId="eac9aab033b2f962" providerId="LiveId" clId="{D7099861-E3C6-4262-8ED6-A0A90ABF714A}" dt="2025-05-27T12:32:25.470" v="3731" actId="1076"/>
        <pc:sldMkLst>
          <pc:docMk/>
          <pc:sldMk cId="3880459281" sldId="518"/>
        </pc:sldMkLst>
        <pc:spChg chg="mod">
          <ac:chgData name="Camilo Daleles Rennó" userId="eac9aab033b2f962" providerId="LiveId" clId="{D7099861-E3C6-4262-8ED6-A0A90ABF714A}" dt="2025-05-27T12:32:25.470" v="3731" actId="1076"/>
          <ac:spMkLst>
            <pc:docMk/>
            <pc:sldMk cId="3880459281" sldId="518"/>
            <ac:spMk id="2" creationId="{44372119-006A-DCB0-9CD3-BABEB1DAADEA}"/>
          </ac:spMkLst>
        </pc:spChg>
        <pc:spChg chg="mod">
          <ac:chgData name="Camilo Daleles Rennó" userId="eac9aab033b2f962" providerId="LiveId" clId="{D7099861-E3C6-4262-8ED6-A0A90ABF714A}" dt="2025-05-27T12:32:20.327" v="3730" actId="14100"/>
          <ac:spMkLst>
            <pc:docMk/>
            <pc:sldMk cId="3880459281" sldId="518"/>
            <ac:spMk id="7" creationId="{322FE518-4FD8-5E70-5955-6E5060C276CD}"/>
          </ac:spMkLst>
        </pc:spChg>
        <pc:grpChg chg="add mod ord">
          <ac:chgData name="Camilo Daleles Rennó" userId="eac9aab033b2f962" providerId="LiveId" clId="{D7099861-E3C6-4262-8ED6-A0A90ABF714A}" dt="2025-05-27T12:31:59.596" v="3726" actId="1037"/>
          <ac:grpSpMkLst>
            <pc:docMk/>
            <pc:sldMk cId="3880459281" sldId="518"/>
            <ac:grpSpMk id="19" creationId="{8B613DB3-4E83-9F09-7D6E-825EC0CB7ACA}"/>
          </ac:grpSpMkLst>
        </pc:grpChg>
        <pc:picChg chg="add mod ord topLvl">
          <ac:chgData name="Camilo Daleles Rennó" userId="eac9aab033b2f962" providerId="LiveId" clId="{D7099861-E3C6-4262-8ED6-A0A90ABF714A}" dt="2025-05-27T12:31:40.073" v="3721" actId="164"/>
          <ac:picMkLst>
            <pc:docMk/>
            <pc:sldMk cId="3880459281" sldId="518"/>
            <ac:picMk id="12" creationId="{E1E86B90-8C99-FCA9-9681-B397DADC4994}"/>
          </ac:picMkLst>
        </pc:picChg>
        <pc:picChg chg="add mod ord topLvl">
          <ac:chgData name="Camilo Daleles Rennó" userId="eac9aab033b2f962" providerId="LiveId" clId="{D7099861-E3C6-4262-8ED6-A0A90ABF714A}" dt="2025-05-27T12:31:40.073" v="3721" actId="164"/>
          <ac:picMkLst>
            <pc:docMk/>
            <pc:sldMk cId="3880459281" sldId="518"/>
            <ac:picMk id="13" creationId="{5804376B-091C-7259-8368-586FA0C09788}"/>
          </ac:picMkLst>
        </pc:picChg>
        <pc:picChg chg="add mod ord topLvl">
          <ac:chgData name="Camilo Daleles Rennó" userId="eac9aab033b2f962" providerId="LiveId" clId="{D7099861-E3C6-4262-8ED6-A0A90ABF714A}" dt="2025-05-27T12:31:40.073" v="3721" actId="164"/>
          <ac:picMkLst>
            <pc:docMk/>
            <pc:sldMk cId="3880459281" sldId="518"/>
            <ac:picMk id="14" creationId="{6EFFC29B-1638-396D-6B68-8276064F843F}"/>
          </ac:picMkLst>
        </pc:picChg>
        <pc:picChg chg="add mod ord topLvl">
          <ac:chgData name="Camilo Daleles Rennó" userId="eac9aab033b2f962" providerId="LiveId" clId="{D7099861-E3C6-4262-8ED6-A0A90ABF714A}" dt="2025-05-27T12:31:40.073" v="3721" actId="164"/>
          <ac:picMkLst>
            <pc:docMk/>
            <pc:sldMk cId="3880459281" sldId="518"/>
            <ac:picMk id="15" creationId="{2CAADF29-9123-6C18-E363-EAE0D64DB2D2}"/>
          </ac:picMkLst>
        </pc:picChg>
        <pc:picChg chg="add mod ord topLvl">
          <ac:chgData name="Camilo Daleles Rennó" userId="eac9aab033b2f962" providerId="LiveId" clId="{D7099861-E3C6-4262-8ED6-A0A90ABF714A}" dt="2025-05-27T12:31:40.073" v="3721" actId="164"/>
          <ac:picMkLst>
            <pc:docMk/>
            <pc:sldMk cId="3880459281" sldId="518"/>
            <ac:picMk id="16" creationId="{575697AB-8B3B-81B0-AB02-6038DF71221C}"/>
          </ac:picMkLst>
        </pc:picChg>
      </pc:sldChg>
      <pc:sldChg chg="addSp delSp modSp add mod modAnim">
        <pc:chgData name="Camilo Daleles Rennó" userId="eac9aab033b2f962" providerId="LiveId" clId="{D7099861-E3C6-4262-8ED6-A0A90ABF714A}" dt="2025-05-28T11:46:58.301" v="7033" actId="20577"/>
        <pc:sldMkLst>
          <pc:docMk/>
          <pc:sldMk cId="3039368511" sldId="519"/>
        </pc:sldMkLst>
        <pc:spChg chg="mod">
          <ac:chgData name="Camilo Daleles Rennó" userId="eac9aab033b2f962" providerId="LiveId" clId="{D7099861-E3C6-4262-8ED6-A0A90ABF714A}" dt="2025-05-27T12:38:19.167" v="3837" actId="1038"/>
          <ac:spMkLst>
            <pc:docMk/>
            <pc:sldMk cId="3039368511" sldId="519"/>
            <ac:spMk id="6" creationId="{10D1345C-06B8-31F4-9228-2439303612AA}"/>
          </ac:spMkLst>
        </pc:spChg>
        <pc:spChg chg="mod">
          <ac:chgData name="Camilo Daleles Rennó" userId="eac9aab033b2f962" providerId="LiveId" clId="{D7099861-E3C6-4262-8ED6-A0A90ABF714A}" dt="2025-05-28T11:46:58.301" v="7033" actId="20577"/>
          <ac:spMkLst>
            <pc:docMk/>
            <pc:sldMk cId="3039368511" sldId="519"/>
            <ac:spMk id="8" creationId="{6089D4CE-7666-2AD5-D487-67AC9B6A9C56}"/>
          </ac:spMkLst>
        </pc:spChg>
        <pc:spChg chg="mod">
          <ac:chgData name="Camilo Daleles Rennó" userId="eac9aab033b2f962" providerId="LiveId" clId="{D7099861-E3C6-4262-8ED6-A0A90ABF714A}" dt="2025-05-27T12:38:13.254" v="3827" actId="554"/>
          <ac:spMkLst>
            <pc:docMk/>
            <pc:sldMk cId="3039368511" sldId="519"/>
            <ac:spMk id="16" creationId="{02F1A488-FC55-72E4-8676-DB2CCB055A71}"/>
          </ac:spMkLst>
        </pc:spChg>
        <pc:spChg chg="mod">
          <ac:chgData name="Camilo Daleles Rennó" userId="eac9aab033b2f962" providerId="LiveId" clId="{D7099861-E3C6-4262-8ED6-A0A90ABF714A}" dt="2025-05-27T12:38:25.021" v="3850" actId="1037"/>
          <ac:spMkLst>
            <pc:docMk/>
            <pc:sldMk cId="3039368511" sldId="519"/>
            <ac:spMk id="17" creationId="{2468F44B-9B29-EB33-4EA6-A06FF49A3038}"/>
          </ac:spMkLst>
        </pc:spChg>
        <pc:picChg chg="add mod ord">
          <ac:chgData name="Camilo Daleles Rennó" userId="eac9aab033b2f962" providerId="LiveId" clId="{D7099861-E3C6-4262-8ED6-A0A90ABF714A}" dt="2025-05-27T12:37:36.800" v="3818" actId="1037"/>
          <ac:picMkLst>
            <pc:docMk/>
            <pc:sldMk cId="3039368511" sldId="519"/>
            <ac:picMk id="2" creationId="{AF405F50-872E-041E-88E1-803C2152A855}"/>
          </ac:picMkLst>
        </pc:picChg>
      </pc:sldChg>
      <pc:sldChg chg="addSp delSp modSp add mod modAnim">
        <pc:chgData name="Camilo Daleles Rennó" userId="eac9aab033b2f962" providerId="LiveId" clId="{D7099861-E3C6-4262-8ED6-A0A90ABF714A}" dt="2025-05-27T14:43:13.149" v="5756"/>
        <pc:sldMkLst>
          <pc:docMk/>
          <pc:sldMk cId="1781879038" sldId="520"/>
        </pc:sldMkLst>
        <pc:spChg chg="mod">
          <ac:chgData name="Camilo Daleles Rennó" userId="eac9aab033b2f962" providerId="LiveId" clId="{D7099861-E3C6-4262-8ED6-A0A90ABF714A}" dt="2025-05-27T12:46:35.710" v="3901" actId="114"/>
          <ac:spMkLst>
            <pc:docMk/>
            <pc:sldMk cId="1781879038" sldId="520"/>
            <ac:spMk id="4" creationId="{047A83A6-2181-99BF-02CC-D5FF6F79F7EF}"/>
          </ac:spMkLst>
        </pc:spChg>
        <pc:picChg chg="add mod ord">
          <ac:chgData name="Camilo Daleles Rennó" userId="eac9aab033b2f962" providerId="LiveId" clId="{D7099861-E3C6-4262-8ED6-A0A90ABF714A}" dt="2025-05-27T12:45:34.211" v="3887" actId="14100"/>
          <ac:picMkLst>
            <pc:docMk/>
            <pc:sldMk cId="1781879038" sldId="520"/>
            <ac:picMk id="2" creationId="{3A35053D-BBD5-54D1-7039-6F4A08C50116}"/>
          </ac:picMkLst>
        </pc:picChg>
      </pc:sldChg>
      <pc:sldChg chg="addSp delSp modSp add mod delAnim modAnim">
        <pc:chgData name="Camilo Daleles Rennó" userId="eac9aab033b2f962" providerId="LiveId" clId="{D7099861-E3C6-4262-8ED6-A0A90ABF714A}" dt="2025-05-27T13:04:37.450" v="4312" actId="20577"/>
        <pc:sldMkLst>
          <pc:docMk/>
          <pc:sldMk cId="2183297962" sldId="521"/>
        </pc:sldMkLst>
        <pc:spChg chg="mod">
          <ac:chgData name="Camilo Daleles Rennó" userId="eac9aab033b2f962" providerId="LiveId" clId="{D7099861-E3C6-4262-8ED6-A0A90ABF714A}" dt="2025-05-27T12:56:26.600" v="4060" actId="20577"/>
          <ac:spMkLst>
            <pc:docMk/>
            <pc:sldMk cId="2183297962" sldId="521"/>
            <ac:spMk id="9" creationId="{DFCC9260-3D9A-B473-B0F1-EE4FD5D351EB}"/>
          </ac:spMkLst>
        </pc:spChg>
        <pc:spChg chg="mod">
          <ac:chgData name="Camilo Daleles Rennó" userId="eac9aab033b2f962" providerId="LiveId" clId="{D7099861-E3C6-4262-8ED6-A0A90ABF714A}" dt="2025-05-27T12:56:21.608" v="4056"/>
          <ac:spMkLst>
            <pc:docMk/>
            <pc:sldMk cId="2183297962" sldId="521"/>
            <ac:spMk id="13" creationId="{9787A5FA-878D-D953-F9C3-CFD0B330970D}"/>
          </ac:spMkLst>
        </pc:spChg>
        <pc:spChg chg="add mod">
          <ac:chgData name="Camilo Daleles Rennó" userId="eac9aab033b2f962" providerId="LiveId" clId="{D7099861-E3C6-4262-8ED6-A0A90ABF714A}" dt="2025-05-27T13:03:19.917" v="4299"/>
          <ac:spMkLst>
            <pc:docMk/>
            <pc:sldMk cId="2183297962" sldId="521"/>
            <ac:spMk id="14" creationId="{95CB2218-B5BD-F561-0B35-ABDD51D401F8}"/>
          </ac:spMkLst>
        </pc:spChg>
        <pc:spChg chg="add mod">
          <ac:chgData name="Camilo Daleles Rennó" userId="eac9aab033b2f962" providerId="LiveId" clId="{D7099861-E3C6-4262-8ED6-A0A90ABF714A}" dt="2025-05-27T13:03:39.057" v="4301" actId="1076"/>
          <ac:spMkLst>
            <pc:docMk/>
            <pc:sldMk cId="2183297962" sldId="521"/>
            <ac:spMk id="15" creationId="{AD169937-979C-92B6-EE6A-CAD2E336F886}"/>
          </ac:spMkLst>
        </pc:spChg>
        <pc:spChg chg="add mod">
          <ac:chgData name="Camilo Daleles Rennó" userId="eac9aab033b2f962" providerId="LiveId" clId="{D7099861-E3C6-4262-8ED6-A0A90ABF714A}" dt="2025-05-27T13:04:37.450" v="4312" actId="20577"/>
          <ac:spMkLst>
            <pc:docMk/>
            <pc:sldMk cId="2183297962" sldId="521"/>
            <ac:spMk id="20" creationId="{51FF1067-7C0C-EEE1-85E1-DA728BF92B7D}"/>
          </ac:spMkLst>
        </pc:spChg>
        <pc:grpChg chg="add mod ord">
          <ac:chgData name="Camilo Daleles Rennó" userId="eac9aab033b2f962" providerId="LiveId" clId="{D7099861-E3C6-4262-8ED6-A0A90ABF714A}" dt="2025-05-27T12:58:49.165" v="4077" actId="167"/>
          <ac:grpSpMkLst>
            <pc:docMk/>
            <pc:sldMk cId="2183297962" sldId="521"/>
            <ac:grpSpMk id="12" creationId="{B354E9CE-E385-9BCA-09B3-CB50DD996C2B}"/>
          </ac:grpSpMkLst>
        </pc:grpChg>
        <pc:picChg chg="add mod modCrop">
          <ac:chgData name="Camilo Daleles Rennó" userId="eac9aab033b2f962" providerId="LiveId" clId="{D7099861-E3C6-4262-8ED6-A0A90ABF714A}" dt="2025-05-27T12:58:32.295" v="4072" actId="164"/>
          <ac:picMkLst>
            <pc:docMk/>
            <pc:sldMk cId="2183297962" sldId="521"/>
            <ac:picMk id="10" creationId="{F4B504E6-6D2D-D93A-038A-3C342184A2CF}"/>
          </ac:picMkLst>
        </pc:picChg>
        <pc:picChg chg="add mod modCrop">
          <ac:chgData name="Camilo Daleles Rennó" userId="eac9aab033b2f962" providerId="LiveId" clId="{D7099861-E3C6-4262-8ED6-A0A90ABF714A}" dt="2025-05-27T12:58:32.295" v="4072" actId="164"/>
          <ac:picMkLst>
            <pc:docMk/>
            <pc:sldMk cId="2183297962" sldId="521"/>
            <ac:picMk id="11" creationId="{221CD1C4-21C3-C08A-0428-B7C980B6F204}"/>
          </ac:picMkLst>
        </pc:picChg>
      </pc:sldChg>
      <pc:sldChg chg="add del">
        <pc:chgData name="Camilo Daleles Rennó" userId="eac9aab033b2f962" providerId="LiveId" clId="{D7099861-E3C6-4262-8ED6-A0A90ABF714A}" dt="2025-05-27T12:55:55.267" v="4053" actId="47"/>
        <pc:sldMkLst>
          <pc:docMk/>
          <pc:sldMk cId="2530450825" sldId="521"/>
        </pc:sldMkLst>
      </pc:sldChg>
      <pc:sldChg chg="addSp delSp modSp add mod ord delAnim modAnim">
        <pc:chgData name="Camilo Daleles Rennó" userId="eac9aab033b2f962" providerId="LiveId" clId="{D7099861-E3C6-4262-8ED6-A0A90ABF714A}" dt="2025-05-27T15:57:24.657" v="6893" actId="20577"/>
        <pc:sldMkLst>
          <pc:docMk/>
          <pc:sldMk cId="2454846490" sldId="522"/>
        </pc:sldMkLst>
        <pc:spChg chg="mod">
          <ac:chgData name="Camilo Daleles Rennó" userId="eac9aab033b2f962" providerId="LiveId" clId="{D7099861-E3C6-4262-8ED6-A0A90ABF714A}" dt="2025-05-27T13:52:04.788" v="4899"/>
          <ac:spMkLst>
            <pc:docMk/>
            <pc:sldMk cId="2454846490" sldId="522"/>
            <ac:spMk id="8" creationId="{5A7E99E2-3B97-891F-6608-3E6643012241}"/>
          </ac:spMkLst>
        </pc:spChg>
        <pc:spChg chg="mod">
          <ac:chgData name="Camilo Daleles Rennó" userId="eac9aab033b2f962" providerId="LiveId" clId="{D7099861-E3C6-4262-8ED6-A0A90ABF714A}" dt="2025-05-27T13:53:00.826" v="4980" actId="1038"/>
          <ac:spMkLst>
            <pc:docMk/>
            <pc:sldMk cId="2454846490" sldId="522"/>
            <ac:spMk id="9" creationId="{457EF28E-FDF1-6BAD-A3A8-C64B3E70584F}"/>
          </ac:spMkLst>
        </pc:spChg>
        <pc:spChg chg="add mod">
          <ac:chgData name="Camilo Daleles Rennó" userId="eac9aab033b2f962" providerId="LiveId" clId="{D7099861-E3C6-4262-8ED6-A0A90ABF714A}" dt="2025-05-27T13:55:31.520" v="5034" actId="122"/>
          <ac:spMkLst>
            <pc:docMk/>
            <pc:sldMk cId="2454846490" sldId="522"/>
            <ac:spMk id="10" creationId="{5533E5E2-CA9A-0972-A599-03040C46DBE2}"/>
          </ac:spMkLst>
        </pc:spChg>
        <pc:spChg chg="mod">
          <ac:chgData name="Camilo Daleles Rennó" userId="eac9aab033b2f962" providerId="LiveId" clId="{D7099861-E3C6-4262-8ED6-A0A90ABF714A}" dt="2025-05-27T15:56:26.428" v="6871"/>
          <ac:spMkLst>
            <pc:docMk/>
            <pc:sldMk cId="2454846490" sldId="522"/>
            <ac:spMk id="13" creationId="{EA947565-6564-15C3-80A7-CFBE65D5A79F}"/>
          </ac:spMkLst>
        </pc:spChg>
        <pc:grpChg chg="add mod">
          <ac:chgData name="Camilo Daleles Rennó" userId="eac9aab033b2f962" providerId="LiveId" clId="{D7099861-E3C6-4262-8ED6-A0A90ABF714A}" dt="2025-05-27T15:04:05.697" v="5809" actId="1035"/>
          <ac:grpSpMkLst>
            <pc:docMk/>
            <pc:sldMk cId="2454846490" sldId="522"/>
            <ac:grpSpMk id="4" creationId="{44302E9E-8BD0-C674-07F8-52B3A2F37B4F}"/>
          </ac:grpSpMkLst>
        </pc:grpChg>
        <pc:graphicFrameChg chg="add mod modGraphic">
          <ac:chgData name="Camilo Daleles Rennó" userId="eac9aab033b2f962" providerId="LiveId" clId="{D7099861-E3C6-4262-8ED6-A0A90ABF714A}" dt="2025-05-27T15:57:24.657" v="6893" actId="20577"/>
          <ac:graphicFrameMkLst>
            <pc:docMk/>
            <pc:sldMk cId="2454846490" sldId="522"/>
            <ac:graphicFrameMk id="2" creationId="{3C0E796E-8597-953B-A5D2-89CC575FCBA1}"/>
          </ac:graphicFrameMkLst>
        </pc:graphicFrameChg>
      </pc:sldChg>
      <pc:sldChg chg="addSp modSp add mod modAnim">
        <pc:chgData name="Camilo Daleles Rennó" userId="eac9aab033b2f962" providerId="LiveId" clId="{D7099861-E3C6-4262-8ED6-A0A90ABF714A}" dt="2025-05-27T15:18:01.889" v="6290" actId="179"/>
        <pc:sldMkLst>
          <pc:docMk/>
          <pc:sldMk cId="1274607946" sldId="523"/>
        </pc:sldMkLst>
        <pc:spChg chg="mod">
          <ac:chgData name="Camilo Daleles Rennó" userId="eac9aab033b2f962" providerId="LiveId" clId="{D7099861-E3C6-4262-8ED6-A0A90ABF714A}" dt="2025-05-27T13:58:32.713" v="5079" actId="571"/>
          <ac:spMkLst>
            <pc:docMk/>
            <pc:sldMk cId="1274607946" sldId="523"/>
            <ac:spMk id="4" creationId="{E8DBF2C3-FCA3-A127-B3F6-0DF9FC59403B}"/>
          </ac:spMkLst>
        </pc:spChg>
        <pc:spChg chg="mod">
          <ac:chgData name="Camilo Daleles Rennó" userId="eac9aab033b2f962" providerId="LiveId" clId="{D7099861-E3C6-4262-8ED6-A0A90ABF714A}" dt="2025-05-27T14:06:23.172" v="5280" actId="1035"/>
          <ac:spMkLst>
            <pc:docMk/>
            <pc:sldMk cId="1274607946" sldId="523"/>
            <ac:spMk id="7" creationId="{87F90118-B067-AE67-4536-944758237546}"/>
          </ac:spMkLst>
        </pc:spChg>
        <pc:spChg chg="mod">
          <ac:chgData name="Camilo Daleles Rennó" userId="eac9aab033b2f962" providerId="LiveId" clId="{D7099861-E3C6-4262-8ED6-A0A90ABF714A}" dt="2025-05-27T13:59:01.242" v="5133" actId="1038"/>
          <ac:spMkLst>
            <pc:docMk/>
            <pc:sldMk cId="1274607946" sldId="523"/>
            <ac:spMk id="8" creationId="{F185DC6B-446B-BC4D-F6AE-6A0CAAD799D8}"/>
          </ac:spMkLst>
        </pc:spChg>
        <pc:spChg chg="mod">
          <ac:chgData name="Camilo Daleles Rennó" userId="eac9aab033b2f962" providerId="LiveId" clId="{D7099861-E3C6-4262-8ED6-A0A90ABF714A}" dt="2025-05-27T15:18:01.889" v="6290" actId="179"/>
          <ac:spMkLst>
            <pc:docMk/>
            <pc:sldMk cId="1274607946" sldId="523"/>
            <ac:spMk id="13" creationId="{EA1848FF-6E29-BDEF-F0BF-9A5BF4840DCE}"/>
          </ac:spMkLst>
        </pc:spChg>
        <pc:grpChg chg="add mod">
          <ac:chgData name="Camilo Daleles Rennó" userId="eac9aab033b2f962" providerId="LiveId" clId="{D7099861-E3C6-4262-8ED6-A0A90ABF714A}" dt="2025-05-27T13:58:35.510" v="5087" actId="1037"/>
          <ac:grpSpMkLst>
            <pc:docMk/>
            <pc:sldMk cId="1274607946" sldId="523"/>
            <ac:grpSpMk id="2" creationId="{A1B04F0A-4D1B-BECC-441B-8E3B9F970C60}"/>
          </ac:grpSpMkLst>
        </pc:grpChg>
        <pc:grpChg chg="mod">
          <ac:chgData name="Camilo Daleles Rennó" userId="eac9aab033b2f962" providerId="LiveId" clId="{D7099861-E3C6-4262-8ED6-A0A90ABF714A}" dt="2025-05-27T15:17:25.885" v="6288" actId="1035"/>
          <ac:grpSpMkLst>
            <pc:docMk/>
            <pc:sldMk cId="1274607946" sldId="523"/>
            <ac:grpSpMk id="5" creationId="{83B217E6-105F-3427-5FB0-B2D49AE5823C}"/>
          </ac:grpSpMkLst>
        </pc:grpChg>
      </pc:sldChg>
      <pc:sldChg chg="addSp delSp modSp add mod delAnim modAnim">
        <pc:chgData name="Camilo Daleles Rennó" userId="eac9aab033b2f962" providerId="LiveId" clId="{D7099861-E3C6-4262-8ED6-A0A90ABF714A}" dt="2025-05-27T14:43:00.571" v="5755"/>
        <pc:sldMkLst>
          <pc:docMk/>
          <pc:sldMk cId="3655051650" sldId="524"/>
        </pc:sldMkLst>
        <pc:spChg chg="mod">
          <ac:chgData name="Camilo Daleles Rennó" userId="eac9aab033b2f962" providerId="LiveId" clId="{D7099861-E3C6-4262-8ED6-A0A90ABF714A}" dt="2025-05-27T14:13:36.345" v="5365" actId="20577"/>
          <ac:spMkLst>
            <pc:docMk/>
            <pc:sldMk cId="3655051650" sldId="524"/>
            <ac:spMk id="4" creationId="{A60BE3C0-2EDE-0BA7-84FC-AD6CFDFBDBC9}"/>
          </ac:spMkLst>
        </pc:spChg>
        <pc:spChg chg="mod">
          <ac:chgData name="Camilo Daleles Rennó" userId="eac9aab033b2f962" providerId="LiveId" clId="{D7099861-E3C6-4262-8ED6-A0A90ABF714A}" dt="2025-05-27T14:10:59.150" v="5327" actId="20577"/>
          <ac:spMkLst>
            <pc:docMk/>
            <pc:sldMk cId="3655051650" sldId="524"/>
            <ac:spMk id="12" creationId="{0A733B55-9242-A897-F60C-36E2F6E3993E}"/>
          </ac:spMkLst>
        </pc:spChg>
        <pc:spChg chg="mod">
          <ac:chgData name="Camilo Daleles Rennó" userId="eac9aab033b2f962" providerId="LiveId" clId="{D7099861-E3C6-4262-8ED6-A0A90ABF714A}" dt="2025-05-27T14:11:59.036" v="5334" actId="14100"/>
          <ac:spMkLst>
            <pc:docMk/>
            <pc:sldMk cId="3655051650" sldId="524"/>
            <ac:spMk id="13" creationId="{7B3D4C9A-83FD-6DC6-803B-6E9A261E1760}"/>
          </ac:spMkLst>
        </pc:spChg>
        <pc:picChg chg="add mod ord">
          <ac:chgData name="Camilo Daleles Rennó" userId="eac9aab033b2f962" providerId="LiveId" clId="{D7099861-E3C6-4262-8ED6-A0A90ABF714A}" dt="2025-05-27T14:12:47.303" v="5345" actId="167"/>
          <ac:picMkLst>
            <pc:docMk/>
            <pc:sldMk cId="3655051650" sldId="524"/>
            <ac:picMk id="8" creationId="{0B12599A-D784-0A9C-771A-D5BF135EB009}"/>
          </ac:picMkLst>
        </pc:picChg>
      </pc:sldChg>
      <pc:sldChg chg="addSp delSp modSp add mod delAnim modAnim">
        <pc:chgData name="Camilo Daleles Rennó" userId="eac9aab033b2f962" providerId="LiveId" clId="{D7099861-E3C6-4262-8ED6-A0A90ABF714A}" dt="2025-05-27T15:08:53.439" v="5843"/>
        <pc:sldMkLst>
          <pc:docMk/>
          <pc:sldMk cId="2795986662" sldId="525"/>
        </pc:sldMkLst>
        <pc:spChg chg="mod">
          <ac:chgData name="Camilo Daleles Rennó" userId="eac9aab033b2f962" providerId="LiveId" clId="{D7099861-E3C6-4262-8ED6-A0A90ABF714A}" dt="2025-05-27T15:05:39.544" v="5816" actId="1076"/>
          <ac:spMkLst>
            <pc:docMk/>
            <pc:sldMk cId="2795986662" sldId="525"/>
            <ac:spMk id="10" creationId="{C4FC2706-EA95-1660-8F2B-2CB3E4FCE66A}"/>
          </ac:spMkLst>
        </pc:spChg>
        <pc:spChg chg="mod">
          <ac:chgData name="Camilo Daleles Rennó" userId="eac9aab033b2f962" providerId="LiveId" clId="{D7099861-E3C6-4262-8ED6-A0A90ABF714A}" dt="2025-05-27T15:05:34.071" v="5815" actId="20577"/>
          <ac:spMkLst>
            <pc:docMk/>
            <pc:sldMk cId="2795986662" sldId="525"/>
            <ac:spMk id="13" creationId="{01F45150-BE27-F79F-D002-7630AAE2514B}"/>
          </ac:spMkLst>
        </pc:spChg>
        <pc:spChg chg="mod">
          <ac:chgData name="Camilo Daleles Rennó" userId="eac9aab033b2f962" providerId="LiveId" clId="{D7099861-E3C6-4262-8ED6-A0A90ABF714A}" dt="2025-05-27T14:25:35.409" v="5541" actId="1037"/>
          <ac:spMkLst>
            <pc:docMk/>
            <pc:sldMk cId="2795986662" sldId="525"/>
            <ac:spMk id="16" creationId="{4A19069D-DB84-BB7C-1A29-17561B874064}"/>
          </ac:spMkLst>
        </pc:spChg>
        <pc:spChg chg="add mod">
          <ac:chgData name="Camilo Daleles Rennó" userId="eac9aab033b2f962" providerId="LiveId" clId="{D7099861-E3C6-4262-8ED6-A0A90ABF714A}" dt="2025-05-27T14:26:37.348" v="5591" actId="1035"/>
          <ac:spMkLst>
            <pc:docMk/>
            <pc:sldMk cId="2795986662" sldId="525"/>
            <ac:spMk id="20" creationId="{17A37961-2C82-A856-8713-0429530FCAE5}"/>
          </ac:spMkLst>
        </pc:spChg>
        <pc:spChg chg="add mod">
          <ac:chgData name="Camilo Daleles Rennó" userId="eac9aab033b2f962" providerId="LiveId" clId="{D7099861-E3C6-4262-8ED6-A0A90ABF714A}" dt="2025-05-27T14:27:41.179" v="5631" actId="1035"/>
          <ac:spMkLst>
            <pc:docMk/>
            <pc:sldMk cId="2795986662" sldId="525"/>
            <ac:spMk id="21" creationId="{DFBF72E8-E476-14F6-384D-40C78C9949AE}"/>
          </ac:spMkLst>
        </pc:spChg>
        <pc:spChg chg="add mod">
          <ac:chgData name="Camilo Daleles Rennó" userId="eac9aab033b2f962" providerId="LiveId" clId="{D7099861-E3C6-4262-8ED6-A0A90ABF714A}" dt="2025-05-27T14:27:33.425" v="5624" actId="1035"/>
          <ac:spMkLst>
            <pc:docMk/>
            <pc:sldMk cId="2795986662" sldId="525"/>
            <ac:spMk id="22" creationId="{9ED11FE4-7A14-894E-0E8D-68D7A504E088}"/>
          </ac:spMkLst>
        </pc:spChg>
        <pc:spChg chg="add mod">
          <ac:chgData name="Camilo Daleles Rennó" userId="eac9aab033b2f962" providerId="LiveId" clId="{D7099861-E3C6-4262-8ED6-A0A90ABF714A}" dt="2025-05-27T15:08:37.390" v="5842" actId="1035"/>
          <ac:spMkLst>
            <pc:docMk/>
            <pc:sldMk cId="2795986662" sldId="525"/>
            <ac:spMk id="26" creationId="{B3ACF7A5-0513-AA89-5E70-B38E6F8573BA}"/>
          </ac:spMkLst>
        </pc:spChg>
        <pc:picChg chg="add mod ord modCrop">
          <ac:chgData name="Camilo Daleles Rennó" userId="eac9aab033b2f962" providerId="LiveId" clId="{D7099861-E3C6-4262-8ED6-A0A90ABF714A}" dt="2025-05-27T14:24:30.584" v="5509" actId="1036"/>
          <ac:picMkLst>
            <pc:docMk/>
            <pc:sldMk cId="2795986662" sldId="525"/>
            <ac:picMk id="11" creationId="{E6A45762-C1EA-6ADF-5C5E-E7EA384C8795}"/>
          </ac:picMkLst>
        </pc:picChg>
        <pc:picChg chg="add mod ord modCrop">
          <ac:chgData name="Camilo Daleles Rennó" userId="eac9aab033b2f962" providerId="LiveId" clId="{D7099861-E3C6-4262-8ED6-A0A90ABF714A}" dt="2025-05-27T14:24:30.584" v="5509" actId="1036"/>
          <ac:picMkLst>
            <pc:docMk/>
            <pc:sldMk cId="2795986662" sldId="525"/>
            <ac:picMk id="12" creationId="{D959973F-0646-48B0-9869-587CB71ED42E}"/>
          </ac:picMkLst>
        </pc:picChg>
        <pc:picChg chg="add mod ord modCrop">
          <ac:chgData name="Camilo Daleles Rennó" userId="eac9aab033b2f962" providerId="LiveId" clId="{D7099861-E3C6-4262-8ED6-A0A90ABF714A}" dt="2025-05-27T14:24:30.584" v="5509" actId="1036"/>
          <ac:picMkLst>
            <pc:docMk/>
            <pc:sldMk cId="2795986662" sldId="525"/>
            <ac:picMk id="14" creationId="{381D8216-8447-2777-D807-334EE5EF2D39}"/>
          </ac:picMkLst>
        </pc:picChg>
        <pc:picChg chg="add mod ord modCrop">
          <ac:chgData name="Camilo Daleles Rennó" userId="eac9aab033b2f962" providerId="LiveId" clId="{D7099861-E3C6-4262-8ED6-A0A90ABF714A}" dt="2025-05-27T14:24:30.584" v="5509" actId="1036"/>
          <ac:picMkLst>
            <pc:docMk/>
            <pc:sldMk cId="2795986662" sldId="525"/>
            <ac:picMk id="15" creationId="{A821B81C-C74B-FE0B-28F3-16B4B27B99EE}"/>
          </ac:picMkLst>
        </pc:picChg>
        <pc:picChg chg="add mod ord modCrop">
          <ac:chgData name="Camilo Daleles Rennó" userId="eac9aab033b2f962" providerId="LiveId" clId="{D7099861-E3C6-4262-8ED6-A0A90ABF714A}" dt="2025-05-27T15:08:30.103" v="5839" actId="167"/>
          <ac:picMkLst>
            <pc:docMk/>
            <pc:sldMk cId="2795986662" sldId="525"/>
            <ac:picMk id="27" creationId="{F908CE16-5099-D847-D1F4-99D6323B095E}"/>
          </ac:picMkLst>
        </pc:picChg>
      </pc:sldChg>
      <pc:sldChg chg="add del">
        <pc:chgData name="Camilo Daleles Rennó" userId="eac9aab033b2f962" providerId="LiveId" clId="{D7099861-E3C6-4262-8ED6-A0A90ABF714A}" dt="2025-05-27T15:09:13.215" v="5844" actId="47"/>
        <pc:sldMkLst>
          <pc:docMk/>
          <pc:sldMk cId="1898243992" sldId="526"/>
        </pc:sldMkLst>
      </pc:sldChg>
      <pc:sldChg chg="addSp delSp modSp add mod delAnim modAnim">
        <pc:chgData name="Camilo Daleles Rennó" userId="eac9aab033b2f962" providerId="LiveId" clId="{D7099861-E3C6-4262-8ED6-A0A90ABF714A}" dt="2025-05-28T11:59:50.641" v="7120" actId="1038"/>
        <pc:sldMkLst>
          <pc:docMk/>
          <pc:sldMk cId="2246392105" sldId="526"/>
        </pc:sldMkLst>
        <pc:spChg chg="mod">
          <ac:chgData name="Camilo Daleles Rennó" userId="eac9aab033b2f962" providerId="LiveId" clId="{D7099861-E3C6-4262-8ED6-A0A90ABF714A}" dt="2025-05-27T15:23:25.385" v="6398"/>
          <ac:spMkLst>
            <pc:docMk/>
            <pc:sldMk cId="2246392105" sldId="526"/>
            <ac:spMk id="7" creationId="{1567DD31-948F-E6DB-9817-92CAA7D80C4A}"/>
          </ac:spMkLst>
        </pc:spChg>
        <pc:spChg chg="mod">
          <ac:chgData name="Camilo Daleles Rennó" userId="eac9aab033b2f962" providerId="LiveId" clId="{D7099861-E3C6-4262-8ED6-A0A90ABF714A}" dt="2025-05-28T11:59:50.641" v="7120" actId="1038"/>
          <ac:spMkLst>
            <pc:docMk/>
            <pc:sldMk cId="2246392105" sldId="526"/>
            <ac:spMk id="11" creationId="{5F317AC3-1258-8D97-86CF-ED7CA0EFA218}"/>
          </ac:spMkLst>
        </pc:spChg>
        <pc:spChg chg="mod">
          <ac:chgData name="Camilo Daleles Rennó" userId="eac9aab033b2f962" providerId="LiveId" clId="{D7099861-E3C6-4262-8ED6-A0A90ABF714A}" dt="2025-05-28T11:59:25.113" v="7099" actId="20577"/>
          <ac:spMkLst>
            <pc:docMk/>
            <pc:sldMk cId="2246392105" sldId="526"/>
            <ac:spMk id="13" creationId="{A3CE55EE-E1A4-C513-5430-9DB576883828}"/>
          </ac:spMkLst>
        </pc:spChg>
        <pc:grpChg chg="add mod">
          <ac:chgData name="Camilo Daleles Rennó" userId="eac9aab033b2f962" providerId="LiveId" clId="{D7099861-E3C6-4262-8ED6-A0A90ABF714A}" dt="2025-05-28T11:59:31.320" v="7100" actId="1076"/>
          <ac:grpSpMkLst>
            <pc:docMk/>
            <pc:sldMk cId="2246392105" sldId="526"/>
            <ac:grpSpMk id="6" creationId="{F72868E4-4E30-102F-CC7F-5B86E85762AC}"/>
          </ac:grpSpMkLst>
        </pc:grpChg>
      </pc:sldChg>
      <pc:sldChg chg="modSp add del mod">
        <pc:chgData name="Camilo Daleles Rennó" userId="eac9aab033b2f962" providerId="LiveId" clId="{D7099861-E3C6-4262-8ED6-A0A90ABF714A}" dt="2025-05-27T15:24:14.844" v="6426" actId="47"/>
        <pc:sldMkLst>
          <pc:docMk/>
          <pc:sldMk cId="2894555431" sldId="527"/>
        </pc:sldMkLst>
      </pc:sldChg>
      <pc:sldChg chg="addSp delSp modSp add mod delAnim modAnim">
        <pc:chgData name="Camilo Daleles Rennó" userId="eac9aab033b2f962" providerId="LiveId" clId="{D7099861-E3C6-4262-8ED6-A0A90ABF714A}" dt="2025-05-27T15:38:35.445" v="6693"/>
        <pc:sldMkLst>
          <pc:docMk/>
          <pc:sldMk cId="3821510120" sldId="528"/>
        </pc:sldMkLst>
        <pc:spChg chg="mod">
          <ac:chgData name="Camilo Daleles Rennó" userId="eac9aab033b2f962" providerId="LiveId" clId="{D7099861-E3C6-4262-8ED6-A0A90ABF714A}" dt="2025-05-27T15:26:56.931" v="6479" actId="20577"/>
          <ac:spMkLst>
            <pc:docMk/>
            <pc:sldMk cId="3821510120" sldId="528"/>
            <ac:spMk id="12" creationId="{D573DEB3-54BC-B5FC-3EFB-97DEA16A0BAB}"/>
          </ac:spMkLst>
        </pc:spChg>
        <pc:spChg chg="mod">
          <ac:chgData name="Camilo Daleles Rennó" userId="eac9aab033b2f962" providerId="LiveId" clId="{D7099861-E3C6-4262-8ED6-A0A90ABF714A}" dt="2025-05-27T15:27:19.275" v="6488" actId="14100"/>
          <ac:spMkLst>
            <pc:docMk/>
            <pc:sldMk cId="3821510120" sldId="528"/>
            <ac:spMk id="13" creationId="{3EC6BB00-541B-7F68-D051-1818517324A3}"/>
          </ac:spMkLst>
        </pc:spChg>
        <pc:picChg chg="add mod ord">
          <ac:chgData name="Camilo Daleles Rennó" userId="eac9aab033b2f962" providerId="LiveId" clId="{D7099861-E3C6-4262-8ED6-A0A90ABF714A}" dt="2025-05-27T15:27:55.028" v="6495" actId="167"/>
          <ac:picMkLst>
            <pc:docMk/>
            <pc:sldMk cId="3821510120" sldId="528"/>
            <ac:picMk id="2" creationId="{F6EF8A88-A56E-9D62-C26B-9C8E2328A5FD}"/>
          </ac:picMkLst>
        </pc:picChg>
      </pc:sldChg>
      <pc:sldChg chg="addSp delSp modSp add mod delAnim">
        <pc:chgData name="Camilo Daleles Rennó" userId="eac9aab033b2f962" providerId="LiveId" clId="{D7099861-E3C6-4262-8ED6-A0A90ABF714A}" dt="2025-05-27T15:37:22.684" v="6685" actId="1076"/>
        <pc:sldMkLst>
          <pc:docMk/>
          <pc:sldMk cId="3051156699" sldId="529"/>
        </pc:sldMkLst>
        <pc:spChg chg="mod">
          <ac:chgData name="Camilo Daleles Rennó" userId="eac9aab033b2f962" providerId="LiveId" clId="{D7099861-E3C6-4262-8ED6-A0A90ABF714A}" dt="2025-05-27T15:37:22.684" v="6685" actId="1076"/>
          <ac:spMkLst>
            <pc:docMk/>
            <pc:sldMk cId="3051156699" sldId="529"/>
            <ac:spMk id="10" creationId="{28F85F78-0839-896D-34A9-3B96E857E2F6}"/>
          </ac:spMkLst>
        </pc:spChg>
        <pc:spChg chg="mod">
          <ac:chgData name="Camilo Daleles Rennó" userId="eac9aab033b2f962" providerId="LiveId" clId="{D7099861-E3C6-4262-8ED6-A0A90ABF714A}" dt="2025-05-27T15:29:16.897" v="6512" actId="6549"/>
          <ac:spMkLst>
            <pc:docMk/>
            <pc:sldMk cId="3051156699" sldId="529"/>
            <ac:spMk id="13" creationId="{1A583AE0-64A5-22FC-E1B5-28763DEC7DBC}"/>
          </ac:spMkLst>
        </pc:spChg>
        <pc:spChg chg="mod">
          <ac:chgData name="Camilo Daleles Rennó" userId="eac9aab033b2f962" providerId="LiveId" clId="{D7099861-E3C6-4262-8ED6-A0A90ABF714A}" dt="2025-05-27T15:34:07.946" v="6575" actId="20577"/>
          <ac:spMkLst>
            <pc:docMk/>
            <pc:sldMk cId="3051156699" sldId="529"/>
            <ac:spMk id="26" creationId="{FECD45DF-D8DA-CA77-3CA3-2A59D40FE145}"/>
          </ac:spMkLst>
        </pc:spChg>
        <pc:picChg chg="add mod ord modCrop">
          <ac:chgData name="Camilo Daleles Rennó" userId="eac9aab033b2f962" providerId="LiveId" clId="{D7099861-E3C6-4262-8ED6-A0A90ABF714A}" dt="2025-05-27T15:32:59.880" v="6554" actId="1037"/>
          <ac:picMkLst>
            <pc:docMk/>
            <pc:sldMk cId="3051156699" sldId="529"/>
            <ac:picMk id="5" creationId="{68E2A7A6-01B8-DD3F-756E-6820F8934277}"/>
          </ac:picMkLst>
        </pc:picChg>
        <pc:picChg chg="add mod ord modCrop">
          <ac:chgData name="Camilo Daleles Rennó" userId="eac9aab033b2f962" providerId="LiveId" clId="{D7099861-E3C6-4262-8ED6-A0A90ABF714A}" dt="2025-05-27T15:32:44.166" v="6544" actId="1035"/>
          <ac:picMkLst>
            <pc:docMk/>
            <pc:sldMk cId="3051156699" sldId="529"/>
            <ac:picMk id="6" creationId="{D157CFB2-4515-CED5-EDBC-D0746D63091F}"/>
          </ac:picMkLst>
        </pc:picChg>
        <pc:picChg chg="add mod ord modCrop">
          <ac:chgData name="Camilo Daleles Rennó" userId="eac9aab033b2f962" providerId="LiveId" clId="{D7099861-E3C6-4262-8ED6-A0A90ABF714A}" dt="2025-05-27T15:32:44.166" v="6544" actId="1035"/>
          <ac:picMkLst>
            <pc:docMk/>
            <pc:sldMk cId="3051156699" sldId="529"/>
            <ac:picMk id="7" creationId="{8C803EE6-B4D8-0304-9485-233FEADC1208}"/>
          </ac:picMkLst>
        </pc:picChg>
        <pc:picChg chg="mod ord topLvl modCrop">
          <ac:chgData name="Camilo Daleles Rennó" userId="eac9aab033b2f962" providerId="LiveId" clId="{D7099861-E3C6-4262-8ED6-A0A90ABF714A}" dt="2025-05-27T15:36:30.187" v="6659" actId="732"/>
          <ac:picMkLst>
            <pc:docMk/>
            <pc:sldMk cId="3051156699" sldId="529"/>
            <ac:picMk id="17" creationId="{7A091FBE-0496-4B46-8EE0-4EC3235BD726}"/>
          </ac:picMkLst>
        </pc:picChg>
        <pc:picChg chg="mod ord topLvl">
          <ac:chgData name="Camilo Daleles Rennó" userId="eac9aab033b2f962" providerId="LiveId" clId="{D7099861-E3C6-4262-8ED6-A0A90ABF714A}" dt="2025-05-27T15:36:20.647" v="6657" actId="167"/>
          <ac:picMkLst>
            <pc:docMk/>
            <pc:sldMk cId="3051156699" sldId="529"/>
            <ac:picMk id="18" creationId="{D03754DA-742E-0BAD-C9AF-5B9B29180555}"/>
          </ac:picMkLst>
        </pc:picChg>
      </pc:sldChg>
      <pc:sldChg chg="addSp delSp modSp add mod delAnim modAnim">
        <pc:chgData name="Camilo Daleles Rennó" userId="eac9aab033b2f962" providerId="LiveId" clId="{D7099861-E3C6-4262-8ED6-A0A90ABF714A}" dt="2025-05-28T12:14:55.774" v="7581" actId="20577"/>
        <pc:sldMkLst>
          <pc:docMk/>
          <pc:sldMk cId="3891002280" sldId="530"/>
        </pc:sldMkLst>
        <pc:spChg chg="add mod">
          <ac:chgData name="Camilo Daleles Rennó" userId="eac9aab033b2f962" providerId="LiveId" clId="{D7099861-E3C6-4262-8ED6-A0A90ABF714A}" dt="2025-05-28T12:14:55.774" v="7581" actId="20577"/>
          <ac:spMkLst>
            <pc:docMk/>
            <pc:sldMk cId="3891002280" sldId="530"/>
            <ac:spMk id="4" creationId="{49541D6E-94DF-6496-FC3A-6EB4A4B8C0D4}"/>
          </ac:spMkLst>
        </pc:spChg>
        <pc:spChg chg="mod">
          <ac:chgData name="Camilo Daleles Rennó" userId="eac9aab033b2f962" providerId="LiveId" clId="{D7099861-E3C6-4262-8ED6-A0A90ABF714A}" dt="2025-05-28T12:03:39.992" v="7131" actId="552"/>
          <ac:spMkLst>
            <pc:docMk/>
            <pc:sldMk cId="3891002280" sldId="530"/>
            <ac:spMk id="13" creationId="{4D96E2A6-E72E-9F4F-416C-A7F3E0A08888}"/>
          </ac:spMkLst>
        </pc:spChg>
        <pc:graphicFrameChg chg="add mod modGraphic">
          <ac:chgData name="Camilo Daleles Rennó" userId="eac9aab033b2f962" providerId="LiveId" clId="{D7099861-E3C6-4262-8ED6-A0A90ABF714A}" dt="2025-05-28T12:03:25.165" v="7129" actId="1076"/>
          <ac:graphicFrameMkLst>
            <pc:docMk/>
            <pc:sldMk cId="3891002280" sldId="530"/>
            <ac:graphicFrameMk id="2" creationId="{ECCF0682-5E4F-1CC1-85B9-968BAB0442AF}"/>
          </ac:graphicFrameMkLst>
        </pc:graphicFrameChg>
      </pc:sldChg>
      <pc:sldChg chg="modSp add mod">
        <pc:chgData name="Camilo Daleles Rennó" userId="eac9aab033b2f962" providerId="LiveId" clId="{D7099861-E3C6-4262-8ED6-A0A90ABF714A}" dt="2025-05-28T12:00:20.109" v="7128" actId="1035"/>
        <pc:sldMkLst>
          <pc:docMk/>
          <pc:sldMk cId="974391704" sldId="531"/>
        </pc:sldMkLst>
        <pc:spChg chg="mod">
          <ac:chgData name="Camilo Daleles Rennó" userId="eac9aab033b2f962" providerId="LiveId" clId="{D7099861-E3C6-4262-8ED6-A0A90ABF714A}" dt="2025-05-28T12:00:12.507" v="7121" actId="6549"/>
          <ac:spMkLst>
            <pc:docMk/>
            <pc:sldMk cId="974391704" sldId="531"/>
            <ac:spMk id="13" creationId="{AD7F17B7-9BBB-5E76-956C-2E9CC1B25109}"/>
          </ac:spMkLst>
        </pc:spChg>
        <pc:grpChg chg="mod">
          <ac:chgData name="Camilo Daleles Rennó" userId="eac9aab033b2f962" providerId="LiveId" clId="{D7099861-E3C6-4262-8ED6-A0A90ABF714A}" dt="2025-05-28T12:00:20.109" v="7128" actId="1035"/>
          <ac:grpSpMkLst>
            <pc:docMk/>
            <pc:sldMk cId="974391704" sldId="531"/>
            <ac:grpSpMk id="6" creationId="{231235EE-D5F4-7F43-53B1-4B2AABFCF8E5}"/>
          </ac:grpSpMkLst>
        </pc:grpChg>
      </pc:sldChg>
      <pc:sldChg chg="add del">
        <pc:chgData name="Camilo Daleles Rennó" userId="eac9aab033b2f962" providerId="LiveId" clId="{D7099861-E3C6-4262-8ED6-A0A90ABF714A}" dt="2025-05-28T13:46:07.096" v="7762" actId="47"/>
        <pc:sldMkLst>
          <pc:docMk/>
          <pc:sldMk cId="3263418496" sldId="532"/>
        </pc:sldMkLst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4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0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78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A1-4F6D-96F1-CBF3658FD3EE}"/>
            </c:ext>
          </c:extLst>
        </c:ser>
        <c:ser>
          <c:idx val="1"/>
          <c:order val="1"/>
          <c:spPr>
            <a:ln w="28478">
              <a:noFill/>
            </a:ln>
          </c:spPr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FA1-4F6D-96F1-CBF3658FD3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376688"/>
        <c:axId val="617366496"/>
      </c:scatterChart>
      <c:valAx>
        <c:axId val="6173766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617366496"/>
        <c:crosses val="autoZero"/>
        <c:crossBetween val="midCat"/>
      </c:valAx>
      <c:valAx>
        <c:axId val="617366496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617376688"/>
        <c:crosses val="autoZero"/>
        <c:crossBetween val="midCat"/>
        <c:majorUnit val="20"/>
      </c:valAx>
      <c:spPr>
        <a:noFill/>
        <a:ln w="25373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01D-4662-B356-A6ABDA608310}"/>
            </c:ext>
          </c:extLst>
        </c:ser>
        <c:ser>
          <c:idx val="1"/>
          <c:order val="1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01D-4662-B356-A6ABDA6083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368456"/>
        <c:axId val="617371592"/>
      </c:scatterChart>
      <c:valAx>
        <c:axId val="617368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layout>
            <c:manualLayout>
              <c:xMode val="edge"/>
              <c:yMode val="edge"/>
              <c:x val="0.81084335388309015"/>
              <c:y val="0.87868035482906404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617371592"/>
        <c:crosses val="autoZero"/>
        <c:crossBetween val="midCat"/>
      </c:valAx>
      <c:valAx>
        <c:axId val="617371592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layout>
            <c:manualLayout>
              <c:xMode val="edge"/>
              <c:yMode val="edge"/>
              <c:x val="3.5859936112637082E-2"/>
              <c:y val="0.5719565434067577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/>
          <a:lstStyle/>
          <a:p>
            <a: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617368456"/>
        <c:crosses val="autoZero"/>
        <c:crossBetween val="midCat"/>
        <c:majorUnit val="20"/>
      </c:valAx>
      <c:spPr>
        <a:noFill/>
        <a:ln w="25371"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B$3:$B$12</c:f>
              <c:numCache>
                <c:formatCode>0.00</c:formatCode>
                <c:ptCount val="10"/>
                <c:pt idx="0">
                  <c:v>0.74916685553151707</c:v>
                </c:pt>
                <c:pt idx="1">
                  <c:v>2.4678267260426079</c:v>
                </c:pt>
                <c:pt idx="2">
                  <c:v>4.3882806003809423</c:v>
                </c:pt>
                <c:pt idx="3">
                  <c:v>6.1888007182695972</c:v>
                </c:pt>
                <c:pt idx="4">
                  <c:v>7.3756889978084761</c:v>
                </c:pt>
                <c:pt idx="5">
                  <c:v>8.4747685818987275</c:v>
                </c:pt>
                <c:pt idx="6">
                  <c:v>9.9404155061705772</c:v>
                </c:pt>
                <c:pt idx="7">
                  <c:v>11.141759321306267</c:v>
                </c:pt>
                <c:pt idx="8">
                  <c:v>12.949463043930399</c:v>
                </c:pt>
                <c:pt idx="9">
                  <c:v>14.746692799939598</c:v>
                </c:pt>
              </c:numCache>
            </c:numRef>
          </c:xVal>
          <c:yVal>
            <c:numRef>
              <c:f>Plan4!$A$3:$A$12</c:f>
              <c:numCache>
                <c:formatCode>0.00</c:formatCode>
                <c:ptCount val="10"/>
                <c:pt idx="0">
                  <c:v>11.399522782434834</c:v>
                </c:pt>
                <c:pt idx="1">
                  <c:v>17.687249812815779</c:v>
                </c:pt>
                <c:pt idx="2">
                  <c:v>27.481011000948932</c:v>
                </c:pt>
                <c:pt idx="3">
                  <c:v>32.654802928735755</c:v>
                </c:pt>
                <c:pt idx="4">
                  <c:v>39.464313009036808</c:v>
                </c:pt>
                <c:pt idx="5">
                  <c:v>39.732446124201005</c:v>
                </c:pt>
                <c:pt idx="6">
                  <c:v>48.760845482245287</c:v>
                </c:pt>
                <c:pt idx="7">
                  <c:v>53.300513200671013</c:v>
                </c:pt>
                <c:pt idx="8">
                  <c:v>60.707503057382397</c:v>
                </c:pt>
                <c:pt idx="9">
                  <c:v>65.645933055180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01D-4662-B356-A6ABDA608310}"/>
            </c:ext>
          </c:extLst>
        </c:ser>
        <c:ser>
          <c:idx val="1"/>
          <c:order val="1"/>
          <c:spPr>
            <a:ln w="28432">
              <a:noFill/>
            </a:ln>
          </c:spPr>
          <c:marker>
            <c:symbol val="none"/>
          </c:marker>
          <c:trendline>
            <c:trendlineType val="linear"/>
            <c:dispRSqr val="0"/>
            <c:dispEq val="0"/>
          </c:trendline>
          <c:xVal>
            <c:numRef>
              <c:f>Plan4!$E$3:$E$14</c:f>
              <c:numCache>
                <c:formatCode>0.00</c:formatCode>
                <c:ptCount val="12"/>
                <c:pt idx="0">
                  <c:v>9.0098787011014703E-2</c:v>
                </c:pt>
                <c:pt idx="1">
                  <c:v>1.5300565685326701</c:v>
                </c:pt>
                <c:pt idx="2">
                  <c:v>3.1901673549466087</c:v>
                </c:pt>
                <c:pt idx="3">
                  <c:v>5.1293205912812345</c:v>
                </c:pt>
                <c:pt idx="4">
                  <c:v>6.9686401894709427</c:v>
                </c:pt>
                <c:pt idx="5">
                  <c:v>8.1100531645856471</c:v>
                </c:pt>
                <c:pt idx="6">
                  <c:v>9.5339088035612516</c:v>
                </c:pt>
                <c:pt idx="7">
                  <c:v>11.080250383938415</c:v>
                </c:pt>
                <c:pt idx="8">
                  <c:v>12.361692574946362</c:v>
                </c:pt>
                <c:pt idx="9">
                  <c:v>13.6423589298516</c:v>
                </c:pt>
                <c:pt idx="10">
                  <c:v>14.3</c:v>
                </c:pt>
                <c:pt idx="11" formatCode="General">
                  <c:v>14.96</c:v>
                </c:pt>
              </c:numCache>
            </c:numRef>
          </c:xVal>
          <c:yVal>
            <c:numRef>
              <c:f>Plan4!$D$3:$D$14</c:f>
              <c:numCache>
                <c:formatCode>0.00</c:formatCode>
                <c:ptCount val="12"/>
                <c:pt idx="0">
                  <c:v>4.1686024455429465</c:v>
                </c:pt>
                <c:pt idx="1">
                  <c:v>8.9194522746339313</c:v>
                </c:pt>
                <c:pt idx="2">
                  <c:v>16.227932272946077</c:v>
                </c:pt>
                <c:pt idx="3">
                  <c:v>23.282952588412961</c:v>
                </c:pt>
                <c:pt idx="4">
                  <c:v>34.332298924297774</c:v>
                </c:pt>
                <c:pt idx="5">
                  <c:v>35.933428898909483</c:v>
                </c:pt>
                <c:pt idx="6">
                  <c:v>44.534815560571836</c:v>
                </c:pt>
                <c:pt idx="7">
                  <c:v>48.568863967738899</c:v>
                </c:pt>
                <c:pt idx="8">
                  <c:v>53.366592515508131</c:v>
                </c:pt>
                <c:pt idx="9">
                  <c:v>58.114553265677976</c:v>
                </c:pt>
                <c:pt idx="10" formatCode="General">
                  <c:v>63.21</c:v>
                </c:pt>
                <c:pt idx="11" formatCode="General">
                  <c:v>64.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01D-4662-B356-A6ABDA6083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368456"/>
        <c:axId val="617371592"/>
      </c:scatterChart>
      <c:valAx>
        <c:axId val="6173684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X</a:t>
                </a:r>
              </a:p>
            </c:rich>
          </c:tx>
          <c:layout>
            <c:manualLayout>
              <c:xMode val="edge"/>
              <c:yMode val="edge"/>
              <c:x val="0.81084335388309015"/>
              <c:y val="0.87868035482906404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 rot="0" vert="horz"/>
          <a:lstStyle/>
          <a:p>
            <a:pPr>
              <a:defRPr sz="999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pt-BR"/>
          </a:p>
        </c:txPr>
        <c:crossAx val="617371592"/>
        <c:crosses val="autoZero"/>
        <c:crossBetween val="midCat"/>
      </c:valAx>
      <c:valAx>
        <c:axId val="617371592"/>
        <c:scaling>
          <c:orientation val="minMax"/>
          <c:max val="8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984" b="1" i="1" u="none" strike="noStrike" baseline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pt-BR"/>
                  <a:t>Y</a:t>
                </a:r>
              </a:p>
            </c:rich>
          </c:tx>
          <c:layout>
            <c:manualLayout>
              <c:xMode val="edge"/>
              <c:yMode val="edge"/>
              <c:x val="3.5859936112637082E-2"/>
              <c:y val="0.57195654340675772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>
            <a:noFill/>
          </a:ln>
        </c:spPr>
        <c:txPr>
          <a:bodyPr/>
          <a:lstStyle/>
          <a:p>
            <a:pPr>
              <a:defRPr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pt-BR"/>
          </a:p>
        </c:txPr>
        <c:crossAx val="617368456"/>
        <c:crosses val="autoZero"/>
        <c:crossBetween val="midCat"/>
        <c:majorUnit val="20"/>
      </c:valAx>
      <c:spPr>
        <a:noFill/>
        <a:ln w="25371">
          <a:noFill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798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798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0EED6066-450E-4681-AC19-6384283F980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33972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798" y="0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4" y="3228895"/>
            <a:ext cx="7941310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798" y="6456612"/>
            <a:ext cx="4301543" cy="3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FB19880D-50CC-47B0-843C-A461C105B3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3327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A8067-C26A-46F1-BB19-8372C1A6904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131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671E-DFCB-4D1F-B539-2B718F3FCF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08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5329C-72D2-474A-9924-C1842BF8ABE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826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334DB-52E5-4B34-A6BB-58ABEB50DB6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8425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703262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268413"/>
            <a:ext cx="4038600" cy="4862512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038600" cy="4862512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2E9F5DD-92D4-41FD-9147-B464E99D4B9D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7346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9068705-8CD4-4201-A137-3B41D5C67048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39962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36DF8-CA86-4029-9A90-6C89F4053A3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015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E15C8-DDA8-4396-9F1A-7E8ABA1757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2115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AF273-BCCF-4EEB-861E-00EBAD858C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2778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C1A3-04ED-45E5-8B36-27B1680BD0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0496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AB3F7-85E2-40D5-B369-7851739AD66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2663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AA85C0-A071-407B-B44B-3BA4B52EE68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251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823EC-FBAE-451F-A4A0-FD7CE4AA226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9941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F10CBEA-BF6F-45DE-B6F6-B406F0A4407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705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34.png"/><Relationship Id="rId7" Type="http://schemas.openxmlformats.org/officeDocument/2006/relationships/image" Target="../media/image268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120.png"/><Relationship Id="rId9" Type="http://schemas.openxmlformats.org/officeDocument/2006/relationships/image" Target="../media/image213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5.png"/><Relationship Id="rId5" Type="http://schemas.openxmlformats.org/officeDocument/2006/relationships/image" Target="../media/image236.png"/><Relationship Id="rId4" Type="http://schemas.openxmlformats.org/officeDocument/2006/relationships/image" Target="../media/image273.pn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png"/><Relationship Id="rId5" Type="http://schemas.openxmlformats.org/officeDocument/2006/relationships/image" Target="../media/image49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2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4.bin"/><Relationship Id="rId2" Type="http://schemas.openxmlformats.org/officeDocument/2006/relationships/oleObject" Target="../embeddings/oleObject17.bin"/><Relationship Id="rId16" Type="http://schemas.openxmlformats.org/officeDocument/2006/relationships/image" Target="../media/image25.wmf"/><Relationship Id="rId20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8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Relationship Id="rId1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3" Type="http://schemas.openxmlformats.org/officeDocument/2006/relationships/image" Target="../media/image33.wmf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7.wmf"/><Relationship Id="rId24" Type="http://schemas.openxmlformats.org/officeDocument/2006/relationships/image" Target="../media/image81.png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80.png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1.w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4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3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5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1.png"/><Relationship Id="rId5" Type="http://schemas.openxmlformats.org/officeDocument/2006/relationships/image" Target="../media/image67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4.wmf"/><Relationship Id="rId10" Type="http://schemas.openxmlformats.org/officeDocument/2006/relationships/image" Target="../media/image77.wmf"/><Relationship Id="rId4" Type="http://schemas.openxmlformats.org/officeDocument/2006/relationships/image" Target="../media/image73.wmf"/><Relationship Id="rId9" Type="http://schemas.openxmlformats.org/officeDocument/2006/relationships/image" Target="../media/image7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82.wmf"/><Relationship Id="rId14" Type="http://schemas.openxmlformats.org/officeDocument/2006/relationships/image" Target="../media/image12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77.bin"/><Relationship Id="rId26" Type="http://schemas.openxmlformats.org/officeDocument/2006/relationships/image" Target="../media/image145.png"/><Relationship Id="rId3" Type="http://schemas.openxmlformats.org/officeDocument/2006/relationships/image" Target="../media/image94.wmf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01.wmf"/><Relationship Id="rId25" Type="http://schemas.openxmlformats.org/officeDocument/2006/relationships/image" Target="../media/image105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156.png"/><Relationship Id="rId3" Type="http://schemas.openxmlformats.org/officeDocument/2006/relationships/image" Target="../media/image106.wmf"/><Relationship Id="rId21" Type="http://schemas.openxmlformats.org/officeDocument/2006/relationships/image" Target="../media/image113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12.wmf"/><Relationship Id="rId25" Type="http://schemas.openxmlformats.org/officeDocument/2006/relationships/image" Target="../media/image115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107.wmf"/><Relationship Id="rId15" Type="http://schemas.openxmlformats.org/officeDocument/2006/relationships/image" Target="../media/image111.emf"/><Relationship Id="rId23" Type="http://schemas.openxmlformats.org/officeDocument/2006/relationships/image" Target="../media/image114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8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9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28.wmf"/><Relationship Id="rId3" Type="http://schemas.openxmlformats.org/officeDocument/2006/relationships/image" Target="../media/image121.wmf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00.bin"/><Relationship Id="rId2" Type="http://schemas.openxmlformats.org/officeDocument/2006/relationships/oleObject" Target="../embeddings/oleObject93.bin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3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31.wmf"/><Relationship Id="rId7" Type="http://schemas.openxmlformats.org/officeDocument/2006/relationships/image" Target="../media/image138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7" Type="http://schemas.openxmlformats.org/officeDocument/2006/relationships/image" Target="../media/image186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8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4" Type="http://schemas.openxmlformats.org/officeDocument/2006/relationships/image" Target="../media/image189.png"/><Relationship Id="rId9" Type="http://schemas.openxmlformats.org/officeDocument/2006/relationships/image" Target="../media/image14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image" Target="../media/image20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4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4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6.png"/><Relationship Id="rId5" Type="http://schemas.openxmlformats.org/officeDocument/2006/relationships/image" Target="../media/image1460.png"/><Relationship Id="rId4" Type="http://schemas.openxmlformats.org/officeDocument/2006/relationships/image" Target="../media/image14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150.png"/><Relationship Id="rId2" Type="http://schemas.openxmlformats.org/officeDocument/2006/relationships/image" Target="../media/image14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6.png"/><Relationship Id="rId5" Type="http://schemas.openxmlformats.org/officeDocument/2006/relationships/image" Target="../media/image149.png"/><Relationship Id="rId4" Type="http://schemas.openxmlformats.org/officeDocument/2006/relationships/image" Target="../media/image148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4.png"/><Relationship Id="rId4" Type="http://schemas.openxmlformats.org/officeDocument/2006/relationships/image" Target="../media/image18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0.xml"/><Relationship Id="rId3" Type="http://schemas.openxmlformats.org/officeDocument/2006/relationships/oleObject" Target="../embeddings/oleObject114.bin"/><Relationship Id="rId7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58.png"/><Relationship Id="rId4" Type="http://schemas.openxmlformats.org/officeDocument/2006/relationships/image" Target="../media/image149.wmf"/><Relationship Id="rId9" Type="http://schemas.openxmlformats.org/officeDocument/2006/relationships/image" Target="../media/image15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56.wmf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21.bin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5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15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7" Type="http://schemas.openxmlformats.org/officeDocument/2006/relationships/image" Target="../media/image161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66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0.png"/><Relationship Id="rId7" Type="http://schemas.openxmlformats.org/officeDocument/2006/relationships/image" Target="../media/image1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1.png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29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07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173.wmf"/><Relationship Id="rId7" Type="http://schemas.openxmlformats.org/officeDocument/2006/relationships/image" Target="../media/image174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0.wmf"/><Relationship Id="rId10" Type="http://schemas.openxmlformats.org/officeDocument/2006/relationships/image" Target="../media/image245.png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75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9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216.pn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6.png"/><Relationship Id="rId5" Type="http://schemas.openxmlformats.org/officeDocument/2006/relationships/image" Target="../media/image225.png"/><Relationship Id="rId4" Type="http://schemas.openxmlformats.org/officeDocument/2006/relationships/image" Target="../media/image224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Análise de Regressão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C804E013-879B-64F7-5879-5307BB00A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14" name="Retângulo 2"/>
          <p:cNvSpPr>
            <a:spLocks noChangeArrowheads="1"/>
          </p:cNvSpPr>
          <p:nvPr/>
        </p:nvSpPr>
        <p:spPr bwMode="auto">
          <a:xfrm>
            <a:off x="179512" y="6624687"/>
            <a:ext cx="70987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700" dirty="0">
                <a:latin typeface="Tahoma" panose="020B0604030504040204" pitchFamily="34" charset="0"/>
              </a:rPr>
              <a:t>*Fonte: Souza e Guimarães et al. (2005)  - </a:t>
            </a:r>
            <a:r>
              <a:rPr lang="pt-BR" sz="700" dirty="0">
                <a:latin typeface="Tahoma" panose="020B0604030504040204" pitchFamily="34" charset="0"/>
              </a:rPr>
              <a:t>http://marte.sid.inpe.br/col/ltid.inpe.br/sbsr/2004/11.20.17.44/doc/2665.pdf</a:t>
            </a:r>
            <a:endParaRPr lang="pt-BR" sz="8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700" dirty="0">
              <a:latin typeface="Tahoma" panose="020B0604030504040204" pitchFamily="34" charset="0"/>
            </a:endParaRPr>
          </a:p>
        </p:txBody>
      </p:sp>
      <p:sp>
        <p:nvSpPr>
          <p:cNvPr id="23" name="Retângulo 22"/>
          <p:cNvSpPr/>
          <p:nvPr/>
        </p:nvSpPr>
        <p:spPr bwMode="auto">
          <a:xfrm>
            <a:off x="313899" y="1700805"/>
            <a:ext cx="5347902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 rot="5400000">
            <a:off x="3795447" y="3313578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 rot="5400000">
            <a:off x="-1392314" y="3389351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" t="2395" r="1328" b="1718"/>
          <a:stretch/>
        </p:blipFill>
        <p:spPr bwMode="auto">
          <a:xfrm>
            <a:off x="313899" y="1600200"/>
            <a:ext cx="6476139" cy="462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/>
          <p:nvPr/>
        </p:nvGrpSpPr>
        <p:grpSpPr>
          <a:xfrm>
            <a:off x="313899" y="2060845"/>
            <a:ext cx="5824394" cy="4160782"/>
            <a:chOff x="313899" y="2060845"/>
            <a:chExt cx="5824394" cy="4160782"/>
          </a:xfrm>
        </p:grpSpPr>
        <p:sp>
          <p:nvSpPr>
            <p:cNvPr id="2" name="Retângulo 1"/>
            <p:cNvSpPr/>
            <p:nvPr/>
          </p:nvSpPr>
          <p:spPr bwMode="auto">
            <a:xfrm>
              <a:off x="313899" y="2060845"/>
              <a:ext cx="657701" cy="416078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3" name="Retângulo 52"/>
            <p:cNvSpPr/>
            <p:nvPr/>
          </p:nvSpPr>
          <p:spPr bwMode="auto">
            <a:xfrm>
              <a:off x="959736" y="2510205"/>
              <a:ext cx="657701" cy="371142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3" name="Retângulo 62"/>
            <p:cNvSpPr/>
            <p:nvPr/>
          </p:nvSpPr>
          <p:spPr bwMode="auto">
            <a:xfrm>
              <a:off x="1605573" y="2997843"/>
              <a:ext cx="657701" cy="32237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4" name="Retângulo 63"/>
            <p:cNvSpPr/>
            <p:nvPr/>
          </p:nvSpPr>
          <p:spPr bwMode="auto">
            <a:xfrm>
              <a:off x="2251410" y="3437681"/>
              <a:ext cx="657701" cy="278394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5" name="Retângulo 64"/>
            <p:cNvSpPr/>
            <p:nvPr/>
          </p:nvSpPr>
          <p:spPr bwMode="auto">
            <a:xfrm>
              <a:off x="2897247" y="3912243"/>
              <a:ext cx="657701" cy="23093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6" name="Retângulo 65"/>
            <p:cNvSpPr/>
            <p:nvPr/>
          </p:nvSpPr>
          <p:spPr bwMode="auto">
            <a:xfrm>
              <a:off x="3543084" y="4363657"/>
              <a:ext cx="657701" cy="185797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7" name="Retângulo 66"/>
            <p:cNvSpPr/>
            <p:nvPr/>
          </p:nvSpPr>
          <p:spPr bwMode="auto">
            <a:xfrm>
              <a:off x="4188921" y="4815067"/>
              <a:ext cx="657701" cy="140655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8" name="Retângulo 67"/>
            <p:cNvSpPr/>
            <p:nvPr/>
          </p:nvSpPr>
          <p:spPr bwMode="auto">
            <a:xfrm>
              <a:off x="4834758" y="5289630"/>
              <a:ext cx="657701" cy="9319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9" name="Retângulo 68"/>
            <p:cNvSpPr/>
            <p:nvPr/>
          </p:nvSpPr>
          <p:spPr bwMode="auto">
            <a:xfrm>
              <a:off x="5480592" y="5764192"/>
              <a:ext cx="657701" cy="45743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70" name="Grupo 69"/>
          <p:cNvGrpSpPr/>
          <p:nvPr/>
        </p:nvGrpSpPr>
        <p:grpSpPr>
          <a:xfrm>
            <a:off x="3553987" y="3887765"/>
            <a:ext cx="1942545" cy="1399312"/>
            <a:chOff x="3153527" y="4361336"/>
            <a:chExt cx="2503549" cy="1501118"/>
          </a:xfrm>
        </p:grpSpPr>
        <p:sp>
          <p:nvSpPr>
            <p:cNvPr id="71" name="Retângulo 70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2" name="Retângulo 71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3" name="Retângulo 72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74" name="Grupo 73"/>
          <p:cNvGrpSpPr/>
          <p:nvPr/>
        </p:nvGrpSpPr>
        <p:grpSpPr>
          <a:xfrm>
            <a:off x="977590" y="2038370"/>
            <a:ext cx="5815083" cy="4187367"/>
            <a:chOff x="3153527" y="4361336"/>
            <a:chExt cx="7494477" cy="4492020"/>
          </a:xfrm>
        </p:grpSpPr>
        <p:sp>
          <p:nvSpPr>
            <p:cNvPr id="75" name="Retângulo 74"/>
            <p:cNvSpPr/>
            <p:nvPr/>
          </p:nvSpPr>
          <p:spPr bwMode="auto">
            <a:xfrm>
              <a:off x="9819999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6" name="Retângulo 7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7" name="Retângulo 76"/>
            <p:cNvSpPr/>
            <p:nvPr/>
          </p:nvSpPr>
          <p:spPr bwMode="auto">
            <a:xfrm>
              <a:off x="9820002" y="8349356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78" name="Grupo 77"/>
          <p:cNvGrpSpPr/>
          <p:nvPr/>
        </p:nvGrpSpPr>
        <p:grpSpPr>
          <a:xfrm>
            <a:off x="1623844" y="2491676"/>
            <a:ext cx="4526722" cy="3256200"/>
            <a:chOff x="3153527" y="4361336"/>
            <a:chExt cx="5834036" cy="3493106"/>
          </a:xfrm>
        </p:grpSpPr>
        <p:sp>
          <p:nvSpPr>
            <p:cNvPr id="79" name="Retângulo 78"/>
            <p:cNvSpPr/>
            <p:nvPr/>
          </p:nvSpPr>
          <p:spPr bwMode="auto">
            <a:xfrm>
              <a:off x="8159558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0" name="Retângulo 79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1" name="Retângulo 80"/>
            <p:cNvSpPr/>
            <p:nvPr/>
          </p:nvSpPr>
          <p:spPr bwMode="auto">
            <a:xfrm>
              <a:off x="8159561" y="7350442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82" name="CaixaDeTexto 81"/>
          <p:cNvSpPr txBox="1"/>
          <p:nvPr/>
        </p:nvSpPr>
        <p:spPr>
          <a:xfrm>
            <a:off x="323528" y="3540151"/>
            <a:ext cx="2467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sz="1400" dirty="0">
                <a:latin typeface="Tahoma" panose="020B0604030504040204" pitchFamily="34" charset="0"/>
              </a:rPr>
              <a:t>Relação entre EVI, NDVI e frações do modelo de mistura (vegetação, solo e sombra) em 2 datas</a:t>
            </a:r>
          </a:p>
        </p:txBody>
      </p:sp>
      <p:sp>
        <p:nvSpPr>
          <p:cNvPr id="83" name="CaixaDeTexto 82"/>
          <p:cNvSpPr txBox="1"/>
          <p:nvPr/>
        </p:nvSpPr>
        <p:spPr>
          <a:xfrm>
            <a:off x="323528" y="4829653"/>
            <a:ext cx="38653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sz="1400" dirty="0">
                <a:latin typeface="Tahoma" panose="020B0604030504040204" pitchFamily="34" charset="0"/>
              </a:rPr>
              <a:t>É fundamental analisar o </a:t>
            </a:r>
            <a:r>
              <a:rPr 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gráfico de dispersão </a:t>
            </a:r>
            <a:r>
              <a:rPr lang="pt-BR" sz="1400" dirty="0">
                <a:latin typeface="Tahoma" panose="020B0604030504040204" pitchFamily="34" charset="0"/>
              </a:rPr>
              <a:t>para verificar se a relação é linear e os pontos estão bem distribuídos!</a:t>
            </a:r>
          </a:p>
        </p:txBody>
      </p:sp>
      <p:grpSp>
        <p:nvGrpSpPr>
          <p:cNvPr id="84" name="Grupo 83"/>
          <p:cNvGrpSpPr/>
          <p:nvPr/>
        </p:nvGrpSpPr>
        <p:grpSpPr>
          <a:xfrm>
            <a:off x="4202056" y="4357094"/>
            <a:ext cx="1942545" cy="1399312"/>
            <a:chOff x="3153527" y="4361336"/>
            <a:chExt cx="2503549" cy="1501118"/>
          </a:xfrm>
        </p:grpSpPr>
        <p:sp>
          <p:nvSpPr>
            <p:cNvPr id="85" name="Retângulo 84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6" name="Retângulo 8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7" name="Retângulo 86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>
                <a:latin typeface="Tahoma" panose="020B0604030504040204" pitchFamily="34" charset="0"/>
              </a:rPr>
              <a:t>Outras abordagens...</a:t>
            </a:r>
            <a:endParaRPr lang="pt-BR" i="1" kern="0" dirty="0">
              <a:latin typeface="Tahoma" panose="020B060403050404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Tahoma" panose="020B0604030504040204" pitchFamily="34" charset="0"/>
              </a:rPr>
              <a:pPr/>
              <a:t>100</a:t>
            </a:fld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251520" y="1412776"/>
                <a:ext cx="8784976" cy="2012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baseada no estimador de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Theil-Sen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* (método da mediana simples)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Nessa regressão, o coeficiente ang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é calculado através da mediana dos coeficientes angulares de todos os pares de pontos da amostra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Uma  vez calculado o coeficiente angul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, o coeficiente li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é estimado através da mediana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pt-BR" i="1" ker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𝑋</m:t>
                        </m:r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para todos os pontos da amostra</a:t>
                </a:r>
              </a:p>
              <a:p>
                <a:pPr marL="627063" lvl="2" indent="-1698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Esse tipo de regressão é menos sensível a presença de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outliers</a:t>
                </a:r>
                <a:endParaRPr lang="pt-BR" i="1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627063" lvl="2" indent="-169863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8784976" cy="2012859"/>
              </a:xfrm>
              <a:prstGeom prst="rect">
                <a:avLst/>
              </a:prstGeom>
              <a:blipFill>
                <a:blip r:embed="rId2"/>
                <a:stretch>
                  <a:fillRect l="-278" t="-909" r="-4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ângulo 35"/>
          <p:cNvSpPr/>
          <p:nvPr/>
        </p:nvSpPr>
        <p:spPr>
          <a:xfrm>
            <a:off x="336678" y="6536377"/>
            <a:ext cx="87849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sz="1200" dirty="0">
                <a:latin typeface="Tahoma" panose="020B0604030504040204" pitchFamily="34" charset="0"/>
              </a:rPr>
              <a:t>* https://en.wikipedia.org/wiki/Theil%E2%80%93Sen_estimator</a:t>
            </a:r>
            <a:endParaRPr lang="pt-BR" sz="1200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upo 17"/>
          <p:cNvGrpSpPr/>
          <p:nvPr/>
        </p:nvGrpSpPr>
        <p:grpSpPr>
          <a:xfrm>
            <a:off x="2987824" y="3099444"/>
            <a:ext cx="5647688" cy="3202862"/>
            <a:chOff x="2987824" y="3099444"/>
            <a:chExt cx="5647688" cy="3202862"/>
          </a:xfrm>
        </p:grpSpPr>
        <p:pic>
          <p:nvPicPr>
            <p:cNvPr id="12185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3284984"/>
              <a:ext cx="2881316" cy="3017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7" name="Grupo 16"/>
            <p:cNvGrpSpPr/>
            <p:nvPr/>
          </p:nvGrpSpPr>
          <p:grpSpPr>
            <a:xfrm>
              <a:off x="5984864" y="3376443"/>
              <a:ext cx="2650648" cy="461665"/>
              <a:chOff x="5984864" y="3376443"/>
              <a:chExt cx="2650648" cy="461665"/>
            </a:xfrm>
          </p:grpSpPr>
          <p:cxnSp>
            <p:nvCxnSpPr>
              <p:cNvPr id="15" name="Conector de seta reta 14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" name="Retângulo 15"/>
              <p:cNvSpPr/>
              <p:nvPr/>
            </p:nvSpPr>
            <p:spPr>
              <a:xfrm>
                <a:off x="6475272" y="3376443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ajustada</a:t>
                </a:r>
              </a:p>
              <a:p>
                <a:r>
                  <a:rPr lang="pt-BR" sz="1200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(mediana)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51" name="Grupo 50"/>
            <p:cNvGrpSpPr/>
            <p:nvPr/>
          </p:nvGrpSpPr>
          <p:grpSpPr>
            <a:xfrm>
              <a:off x="5984864" y="3099444"/>
              <a:ext cx="2650648" cy="276999"/>
              <a:chOff x="5984864" y="3376443"/>
              <a:chExt cx="2650648" cy="276999"/>
            </a:xfrm>
          </p:grpSpPr>
          <p:cxnSp>
            <p:nvCxnSpPr>
              <p:cNvPr id="52" name="Conector de seta reta 51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3" name="Retângulo 52"/>
              <p:cNvSpPr/>
              <p:nvPr/>
            </p:nvSpPr>
            <p:spPr>
              <a:xfrm>
                <a:off x="6475272" y="3376443"/>
                <a:ext cx="2160240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verdadeira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55" name="Grupo 54"/>
            <p:cNvGrpSpPr/>
            <p:nvPr/>
          </p:nvGrpSpPr>
          <p:grpSpPr>
            <a:xfrm>
              <a:off x="5984864" y="4149080"/>
              <a:ext cx="2650648" cy="461665"/>
              <a:chOff x="5984864" y="3376443"/>
              <a:chExt cx="2650648" cy="461665"/>
            </a:xfrm>
          </p:grpSpPr>
          <p:cxnSp>
            <p:nvCxnSpPr>
              <p:cNvPr id="56" name="Conector de seta reta 55"/>
              <p:cNvCxnSpPr/>
              <p:nvPr/>
            </p:nvCxnSpPr>
            <p:spPr bwMode="auto">
              <a:xfrm>
                <a:off x="5984864" y="3518424"/>
                <a:ext cx="504056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7" name="Retângulo 56"/>
              <p:cNvSpPr/>
              <p:nvPr/>
            </p:nvSpPr>
            <p:spPr>
              <a:xfrm>
                <a:off x="6475272" y="3376443"/>
                <a:ext cx="216024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1200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ordinária</a:t>
                </a:r>
              </a:p>
              <a:p>
                <a:r>
                  <a:rPr lang="pt-BR" sz="1200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(mínimos quadrados)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5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251520" y="1412776"/>
                <a:ext cx="8496944" cy="634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Variável dependente binária: </a:t>
                </a:r>
                <a:r>
                  <a:rPr lang="pt-BR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pt-BR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Bernoulli,</a:t>
                </a:r>
                <a:r>
                  <a:rPr lang="pt-BR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i="1">
                            <a:latin typeface="Cambria Math"/>
                          </a:rPr>
                          <m:t>=1</m:t>
                        </m:r>
                      </m:e>
                    </m:d>
                    <m:r>
                      <a:rPr lang="pt-BR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b>
                        <m:r>
                          <a:rPr lang="pt-BR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Logística</a:t>
                </a: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412776"/>
                <a:ext cx="8496944" cy="634020"/>
              </a:xfrm>
              <a:prstGeom prst="rect">
                <a:avLst/>
              </a:prstGeom>
              <a:blipFill>
                <a:blip r:embed="rId2"/>
                <a:stretch>
                  <a:fillRect l="-287" t="-3846" b="-1153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>
                <a:latin typeface="Tahoma" panose="020B0604030504040204" pitchFamily="34" charset="0"/>
              </a:rPr>
              <a:t>Outras abordagens...</a:t>
            </a:r>
            <a:endParaRPr lang="pt-BR" i="1" kern="0" dirty="0">
              <a:latin typeface="Tahoma" panose="020B0604030504040204" pitchFamily="34" charset="0"/>
            </a:endParaRPr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420888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355976" y="3179500"/>
                <a:ext cx="2069797" cy="608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  <m:r>
                        <a:rPr lang="pt-BR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pt-BR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  <a:ea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79500"/>
                <a:ext cx="2069797" cy="6083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251520" y="5177368"/>
                <a:ext cx="8496944" cy="929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Variável dependente que represente proporção </a:t>
                </a:r>
                <a:r>
                  <a:rPr lang="pt-BR" i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pt-BR" i="1" kern="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BR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i="1" kern="0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pt-BR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[0,1]</a:t>
                </a: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Beta</a:t>
                </a:r>
              </a:p>
              <a:p>
                <a:pPr lvl="1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funções de ligação </a:t>
                </a:r>
                <a14:m>
                  <m:oMath xmlns:m="http://schemas.openxmlformats.org/officeDocument/2006/math"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𝑔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(</m:t>
                    </m:r>
                    <m:sSub>
                      <m:sSubPr>
                        <m:ctrlPr>
                          <a:rPr lang="pt-BR" altLang="pt-B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𝑌</m:t>
                        </m:r>
                      </m:e>
                      <m:sub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i="1">
                        <a:latin typeface="Cambria Math"/>
                        <a:ea typeface="Cambria Math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: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logit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e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probit</a:t>
                </a: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177368"/>
                <a:ext cx="8496944" cy="929485"/>
              </a:xfrm>
              <a:prstGeom prst="rect">
                <a:avLst/>
              </a:prstGeom>
              <a:blipFill>
                <a:blip r:embed="rId5"/>
                <a:stretch>
                  <a:fillRect l="-287" t="-2614" b="-71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997956" y="6118627"/>
                <a:ext cx="2385332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𝑙𝑜𝑔𝑖𝑡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pt-BR" b="0" i="1" smtClean="0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56" y="6118627"/>
                <a:ext cx="2385332" cy="6455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630255" y="6272131"/>
                <a:ext cx="425411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𝑝𝑟𝑜𝑏𝑖𝑡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      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</a:rPr>
                        <m:t>𝑍</m:t>
                      </m:r>
                      <m:r>
                        <a:rPr lang="pt-BR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255" y="6272131"/>
                <a:ext cx="4254113" cy="338554"/>
              </a:xfrm>
              <a:prstGeom prst="rect">
                <a:avLst/>
              </a:prstGeom>
              <a:blipFill>
                <a:blip r:embed="rId7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Tahoma" panose="020B0604030504040204" pitchFamily="34" charset="0"/>
              </a:rPr>
              <a:pPr/>
              <a:t>101</a:t>
            </a:fld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303408" y="3357661"/>
                <a:ext cx="64485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408" y="3357661"/>
                <a:ext cx="644856" cy="338554"/>
              </a:xfrm>
              <a:prstGeom prst="rect">
                <a:avLst/>
              </a:prstGeom>
              <a:blipFill>
                <a:blip r:embed="rId8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4054296" y="3863559"/>
                <a:ext cx="3440557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pt-BR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  <a:ea typeface="Cambria Math"/>
                                        </a:rPr>
                                        <m:t>𝜋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i="1">
                          <a:latin typeface="Cambria Math"/>
                        </a:rPr>
                        <m:t>𝑙𝑜𝑔𝑖𝑡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296" y="3863559"/>
                <a:ext cx="3440557" cy="6455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5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0" grpId="0"/>
      <p:bldP spid="2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251520" y="1330656"/>
                <a:ext cx="8784976" cy="5410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Modelos Lineares Generalizados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É uma flexibilização da regressão linear ordinária para permitir que a variável dependente tenha resíduos com distribuição diferente da gaussiana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Inclui a Regressão Ordinária (clássica), Regressão Logística, Regressão Beta, Regressão de Poisson, Regressão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Multinomial</a:t>
                </a: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627063" lvl="1" indent="-1698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Também inclui Modelos Aditivos Generalizados (GAM) que permitem o uso de funções de suavização (p.ex. médias móveis)</a:t>
                </a:r>
              </a:p>
              <a:p>
                <a:pPr marL="627063" lvl="1" indent="-169863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627063" lvl="1" indent="-169863">
                  <a:spcBef>
                    <a:spcPct val="20000"/>
                  </a:spcBef>
                </a:pPr>
                <a:endParaRPr lang="pt-BR" altLang="pt-BR" i="1" dirty="0">
                  <a:latin typeface="Cambria Math"/>
                  <a:ea typeface="Cambria Math"/>
                  <a:sym typeface="Symbol" pitchFamily="18" charset="2"/>
                </a:endParaRPr>
              </a:p>
              <a:p>
                <a:pPr marL="450850" lvl="1" indent="6350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𝑔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(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𝐸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(</m:t>
                      </m:r>
                      <m:sSub>
                        <m:sSub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𝑌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))</m:t>
                      </m:r>
                      <m:sSub>
                        <m:sSub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r>
                        <a:rPr lang="pt-BR" altLang="pt-BR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𝑓</m:t>
                      </m:r>
                      <m:d>
                        <m:dPr>
                          <m:ctrlPr>
                            <a:rPr lang="pt-BR" altLang="pt-BR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b="0" i="1" smtClean="0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1</m:t>
                              </m:r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𝑓</m:t>
                      </m:r>
                      <m:d>
                        <m:d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2</m:t>
                              </m:r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0" lvl="1">
                  <a:spcBef>
                    <a:spcPct val="20000"/>
                  </a:spcBef>
                </a:pP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Modelos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autoregressivos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com (ARMAX) ou sem variáveis exógenas (ARMA)</a:t>
                </a:r>
              </a:p>
              <a:p>
                <a:pPr marL="0" lvl="1">
                  <a:spcBef>
                    <a:spcPct val="20000"/>
                  </a:spcBef>
                </a:pPr>
                <a:endParaRPr lang="pt-BR" i="1" kern="0" dirty="0">
                  <a:solidFill>
                    <a:srgbClr val="000000"/>
                  </a:solidFill>
                  <a:latin typeface="Cambria Math"/>
                  <a:cs typeface="Arial" panose="020B0604020202020204" pitchFamily="34" charset="0"/>
                </a:endParaRPr>
              </a:p>
              <a:p>
                <a:pPr marL="457200" lvl="2"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pt-BR" i="1" ker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2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pt-BR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pt-BR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𝑋</m:t>
                      </m:r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+</m:t>
                      </m:r>
                      <m:r>
                        <a:rPr lang="pt-BR" b="0" i="1" kern="0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𝜉</m:t>
                      </m:r>
                    </m:oMath>
                  </m:oMathPara>
                </a14:m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Arial" panose="020B0604020202020204" pitchFamily="34" charset="0"/>
                </a:endParaRPr>
              </a:p>
              <a:p>
                <a:pPr marL="285750" lvl="1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Regressão espacial</a:t>
                </a:r>
              </a:p>
              <a:p>
                <a:pPr marL="457200" lvl="2" defTabSz="627063">
                  <a:spcBef>
                    <a:spcPct val="20000"/>
                  </a:spcBef>
                </a:pPr>
                <a:r>
                  <a:rPr lang="pt-BR" i="1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	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Spatial</a:t>
                </a:r>
                <a:r>
                  <a:rPr lang="pt-BR" i="1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Lag</a:t>
                </a:r>
                <a:r>
                  <a:rPr lang="pt-BR" i="1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Models</a:t>
                </a:r>
                <a:r>
                  <a:rPr lang="pt-BR" i="1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(SAR): atribuem a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autocorrelação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espacial à variável dependente</a:t>
                </a:r>
              </a:p>
              <a:p>
                <a:pPr marL="457200" lvl="2" defTabSz="627063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	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Spatial</a:t>
                </a:r>
                <a:r>
                  <a:rPr lang="pt-BR" i="1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Error</a:t>
                </a:r>
                <a:r>
                  <a:rPr lang="pt-BR" i="1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i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Models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(CAR): atribuem a </a:t>
                </a:r>
                <a:r>
                  <a:rPr lang="pt-BR" kern="0" dirty="0" err="1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autocorrelação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espacial ao erro</a:t>
                </a: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330656"/>
                <a:ext cx="8784976" cy="5410712"/>
              </a:xfrm>
              <a:prstGeom prst="rect">
                <a:avLst/>
              </a:prstGeom>
              <a:blipFill>
                <a:blip r:embed="rId2"/>
                <a:stretch>
                  <a:fillRect l="-278" t="-338" b="-45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>
                <a:latin typeface="Tahoma" panose="020B0604030504040204" pitchFamily="34" charset="0"/>
              </a:rPr>
              <a:t>Outras abordagens...</a:t>
            </a:r>
            <a:endParaRPr lang="pt-BR" i="1" kern="0" dirty="0">
              <a:latin typeface="Tahoma" panose="020B060403050404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Tahoma" panose="020B0604030504040204" pitchFamily="34" charset="0"/>
              </a:rPr>
              <a:pPr/>
              <a:t>102</a:t>
            </a:fld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271326" y="3212976"/>
            <a:ext cx="2160240" cy="1260000"/>
            <a:chOff x="3779912" y="3140968"/>
            <a:chExt cx="2160240" cy="1260000"/>
          </a:xfrm>
        </p:grpSpPr>
        <p:pic>
          <p:nvPicPr>
            <p:cNvPr id="11059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9912" y="3140968"/>
              <a:ext cx="2096129" cy="12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tângulo 1"/>
                <p:cNvSpPr/>
                <p:nvPr/>
              </p:nvSpPr>
              <p:spPr>
                <a:xfrm>
                  <a:off x="5133649" y="3140968"/>
                  <a:ext cx="80650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1</m:t>
                                </m:r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Retângulo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33649" y="3140968"/>
                  <a:ext cx="806503" cy="338554"/>
                </a:xfrm>
                <a:prstGeom prst="rect">
                  <a:avLst/>
                </a:prstGeom>
                <a:blipFill>
                  <a:blip r:embed="rId4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upo 6"/>
          <p:cNvGrpSpPr/>
          <p:nvPr/>
        </p:nvGrpSpPr>
        <p:grpSpPr>
          <a:xfrm>
            <a:off x="6575582" y="3212976"/>
            <a:ext cx="2100874" cy="1260000"/>
            <a:chOff x="6084168" y="3140968"/>
            <a:chExt cx="2100874" cy="1260000"/>
          </a:xfrm>
        </p:grpSpPr>
        <p:pic>
          <p:nvPicPr>
            <p:cNvPr id="11059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8" y="3140968"/>
              <a:ext cx="2096129" cy="12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tângulo 4"/>
                <p:cNvSpPr/>
                <p:nvPr/>
              </p:nvSpPr>
              <p:spPr>
                <a:xfrm>
                  <a:off x="7373794" y="3882534"/>
                  <a:ext cx="811248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altLang="pt-BR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𝑓</m:t>
                        </m:r>
                        <m:d>
                          <m:dPr>
                            <m:ctrlPr>
                              <a:rPr lang="pt-BR" altLang="pt-BR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2</m:t>
                                </m:r>
                                <m:r>
                                  <a:rPr lang="pt-BR" altLang="pt-BR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tângulo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3794" y="3882534"/>
                  <a:ext cx="811248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873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>
                <a:latin typeface="Tahoma" panose="020B0604030504040204" pitchFamily="34" charset="0"/>
              </a:rPr>
              <a:t>Tamanho de amostra para Regressão</a:t>
            </a:r>
            <a:endParaRPr lang="pt-BR" i="1" kern="0" dirty="0">
              <a:latin typeface="Tahoma" panose="020B060403050404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Tahoma" panose="020B0604030504040204" pitchFamily="34" charset="0"/>
              </a:rPr>
              <a:pPr/>
              <a:t>103</a:t>
            </a:fld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51520" y="1268760"/>
            <a:ext cx="87849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dirty="0">
                <a:latin typeface="Tahoma" panose="020B0604030504040204" pitchFamily="34" charset="0"/>
              </a:rPr>
              <a:t>Assim como em outras análises, determinar o tamanho da amostra conveniente evita o desperdício de tempo, força de trabalho, custos, etc. no processo de coleta e análise de dados.</a:t>
            </a:r>
          </a:p>
          <a:p>
            <a:pPr marL="185738" indent="-185738"/>
            <a:endParaRPr lang="pt-BR" altLang="pt-BR" dirty="0">
              <a:latin typeface="Tahoma" panose="020B0604030504040204" pitchFamily="34" charset="0"/>
            </a:endParaRPr>
          </a:p>
          <a:p>
            <a:pPr marL="185738" indent="-185738"/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e a amostra for muito pequena, pode-se chegar a resultados aparentemente muito bons (</a:t>
            </a:r>
            <a:r>
              <a:rPr lang="pt-BR" i="1" kern="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r</a:t>
            </a:r>
            <a:r>
              <a:rPr lang="pt-BR" kern="0" baseline="30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muito altos) mas ainda assim não significativos, indicando que o modelo ajustado poderia ter sido obtido casualmente.</a:t>
            </a:r>
          </a:p>
        </p:txBody>
      </p:sp>
      <p:sp>
        <p:nvSpPr>
          <p:cNvPr id="22" name="Retângulo 21"/>
          <p:cNvSpPr/>
          <p:nvPr/>
        </p:nvSpPr>
        <p:spPr>
          <a:xfrm>
            <a:off x="251520" y="4509120"/>
            <a:ext cx="8784976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1" indent="-177800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pesar de não existir uma regra prática, muitos pesquisadores alegam que deve haver pelo menos 10 observações por variável independente. Por exemplo, se estivermos usando 4 variáveis ​​independentes, deveríamos ter um tamanho mínimo de amostra de 40.</a:t>
            </a:r>
          </a:p>
          <a:p>
            <a:pPr marL="177800" lvl="1" indent="-177800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177800" lvl="1" indent="-177800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Pode-se encontrar na literatura diversos trabalhos que discutem o assunto, propondo fórmulas para o cálculo do tamanho da amostra mas o mais importante é concentrar-se em representar bem o fenômeno estudado e, caso os resultados não pareçam ser adequados, investigar se a causa não pode ser a amostragem insuficiente.</a:t>
            </a:r>
          </a:p>
        </p:txBody>
      </p:sp>
      <p:sp>
        <p:nvSpPr>
          <p:cNvPr id="23" name="Retângulo 22"/>
          <p:cNvSpPr/>
          <p:nvPr/>
        </p:nvSpPr>
        <p:spPr>
          <a:xfrm>
            <a:off x="251520" y="3258272"/>
            <a:ext cx="58326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mo vimos, tão importante como o tamanho da amostra, é sua distribuição com relação a cada variável analisada. A presença de “buracos” de observações podem prejudicar a análise dos resultados.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852936"/>
            <a:ext cx="2030413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56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14" name="Retângulo 2"/>
          <p:cNvSpPr>
            <a:spLocks noChangeArrowheads="1"/>
          </p:cNvSpPr>
          <p:nvPr/>
        </p:nvSpPr>
        <p:spPr bwMode="auto">
          <a:xfrm>
            <a:off x="179512" y="6624687"/>
            <a:ext cx="70987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700" dirty="0">
                <a:latin typeface="Tahoma" panose="020B0604030504040204" pitchFamily="34" charset="0"/>
              </a:rPr>
              <a:t>*Fonte: Souza e Guimarães et al. (2005)  - </a:t>
            </a:r>
            <a:r>
              <a:rPr lang="pt-BR" sz="700" dirty="0">
                <a:latin typeface="Tahoma" panose="020B0604030504040204" pitchFamily="34" charset="0"/>
              </a:rPr>
              <a:t>http://marte.sid.inpe.br/col/ltid.inpe.br/sbsr/2004/11.20.17.44/doc/2665.pdf</a:t>
            </a:r>
            <a:endParaRPr lang="pt-BR" sz="8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700" dirty="0">
              <a:latin typeface="Tahoma" panose="020B0604030504040204" pitchFamily="34" charset="0"/>
            </a:endParaRPr>
          </a:p>
        </p:txBody>
      </p:sp>
      <p:sp>
        <p:nvSpPr>
          <p:cNvPr id="23" name="Retângulo 22"/>
          <p:cNvSpPr/>
          <p:nvPr/>
        </p:nvSpPr>
        <p:spPr bwMode="auto">
          <a:xfrm>
            <a:off x="313899" y="1700805"/>
            <a:ext cx="5347902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 rot="5400000">
            <a:off x="3795447" y="3313578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 rot="5400000">
            <a:off x="-1392314" y="3389351"/>
            <a:ext cx="3585579" cy="36004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" t="2395" r="1328" b="1718"/>
          <a:stretch/>
        </p:blipFill>
        <p:spPr bwMode="auto">
          <a:xfrm>
            <a:off x="313899" y="1600200"/>
            <a:ext cx="6476139" cy="4621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" name="Grupo 69"/>
          <p:cNvGrpSpPr/>
          <p:nvPr/>
        </p:nvGrpSpPr>
        <p:grpSpPr>
          <a:xfrm>
            <a:off x="3553987" y="3887765"/>
            <a:ext cx="1942545" cy="1399312"/>
            <a:chOff x="3153527" y="4361336"/>
            <a:chExt cx="2503549" cy="1501118"/>
          </a:xfrm>
        </p:grpSpPr>
        <p:sp>
          <p:nvSpPr>
            <p:cNvPr id="71" name="Retângulo 70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2" name="Retângulo 71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3" name="Retângulo 72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38" name="Retângulo 37"/>
            <p:cNvSpPr/>
            <p:nvPr/>
          </p:nvSpPr>
          <p:spPr bwMode="auto">
            <a:xfrm>
              <a:off x="3174940" y="5357028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74" name="Grupo 73"/>
          <p:cNvGrpSpPr/>
          <p:nvPr/>
        </p:nvGrpSpPr>
        <p:grpSpPr>
          <a:xfrm>
            <a:off x="977590" y="2038370"/>
            <a:ext cx="5815083" cy="4188342"/>
            <a:chOff x="3153527" y="4361336"/>
            <a:chExt cx="7494477" cy="4493066"/>
          </a:xfrm>
        </p:grpSpPr>
        <p:sp>
          <p:nvSpPr>
            <p:cNvPr id="75" name="Retângulo 74"/>
            <p:cNvSpPr/>
            <p:nvPr/>
          </p:nvSpPr>
          <p:spPr bwMode="auto">
            <a:xfrm>
              <a:off x="9819999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6" name="Retângulo 7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7" name="Retângulo 76"/>
            <p:cNvSpPr/>
            <p:nvPr/>
          </p:nvSpPr>
          <p:spPr bwMode="auto">
            <a:xfrm>
              <a:off x="9820002" y="8349356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4" name="Retângulo 53"/>
            <p:cNvSpPr/>
            <p:nvPr/>
          </p:nvSpPr>
          <p:spPr bwMode="auto">
            <a:xfrm>
              <a:off x="3153686" y="8350402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78" name="Grupo 77"/>
          <p:cNvGrpSpPr/>
          <p:nvPr/>
        </p:nvGrpSpPr>
        <p:grpSpPr>
          <a:xfrm>
            <a:off x="1620048" y="2491675"/>
            <a:ext cx="4530518" cy="3263890"/>
            <a:chOff x="3148635" y="4361336"/>
            <a:chExt cx="5838928" cy="3501356"/>
          </a:xfrm>
        </p:grpSpPr>
        <p:sp>
          <p:nvSpPr>
            <p:cNvPr id="79" name="Retângulo 78"/>
            <p:cNvSpPr/>
            <p:nvPr/>
          </p:nvSpPr>
          <p:spPr bwMode="auto">
            <a:xfrm>
              <a:off x="8159558" y="4363753"/>
              <a:ext cx="828001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0" name="Retângulo 79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1" name="Retângulo 80"/>
            <p:cNvSpPr/>
            <p:nvPr/>
          </p:nvSpPr>
          <p:spPr bwMode="auto">
            <a:xfrm>
              <a:off x="8159561" y="7350442"/>
              <a:ext cx="828002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2" name="Retângulo 51"/>
            <p:cNvSpPr/>
            <p:nvPr/>
          </p:nvSpPr>
          <p:spPr bwMode="auto">
            <a:xfrm>
              <a:off x="3148635" y="7358692"/>
              <a:ext cx="827999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84" name="Grupo 83"/>
          <p:cNvGrpSpPr/>
          <p:nvPr/>
        </p:nvGrpSpPr>
        <p:grpSpPr>
          <a:xfrm>
            <a:off x="4202056" y="4357093"/>
            <a:ext cx="1942545" cy="1399801"/>
            <a:chOff x="3153527" y="4361336"/>
            <a:chExt cx="2503549" cy="1501643"/>
          </a:xfrm>
        </p:grpSpPr>
        <p:sp>
          <p:nvSpPr>
            <p:cNvPr id="85" name="Retângulo 84"/>
            <p:cNvSpPr/>
            <p:nvPr/>
          </p:nvSpPr>
          <p:spPr bwMode="auto">
            <a:xfrm>
              <a:off x="4829074" y="4363753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6" name="Retângulo 85"/>
            <p:cNvSpPr/>
            <p:nvPr/>
          </p:nvSpPr>
          <p:spPr bwMode="auto">
            <a:xfrm>
              <a:off x="3153527" y="4361336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7" name="Retângulo 86"/>
            <p:cNvSpPr/>
            <p:nvPr/>
          </p:nvSpPr>
          <p:spPr bwMode="auto">
            <a:xfrm>
              <a:off x="4829075" y="5358455"/>
              <a:ext cx="828001" cy="50399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1" name="Retângulo 50"/>
            <p:cNvSpPr/>
            <p:nvPr/>
          </p:nvSpPr>
          <p:spPr bwMode="auto">
            <a:xfrm>
              <a:off x="3167710" y="5358979"/>
              <a:ext cx="828000" cy="5040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087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4100" name="Text Box 66"/>
          <p:cNvSpPr txBox="1">
            <a:spLocks noChangeArrowheads="1"/>
          </p:cNvSpPr>
          <p:nvPr/>
        </p:nvSpPr>
        <p:spPr bwMode="auto">
          <a:xfrm>
            <a:off x="468313" y="1340768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Interpretações errôneas do coeficiente de correlação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Um alto coeficiente de correlação (em módulo) nem sempre indica que a equação de regressão estimada está bem ajustada aos dados. </a:t>
            </a:r>
          </a:p>
        </p:txBody>
      </p:sp>
      <p:grpSp>
        <p:nvGrpSpPr>
          <p:cNvPr id="2" name="Group 115"/>
          <p:cNvGrpSpPr>
            <a:grpSpLocks noChangeAspect="1"/>
          </p:cNvGrpSpPr>
          <p:nvPr/>
        </p:nvGrpSpPr>
        <p:grpSpPr bwMode="auto">
          <a:xfrm>
            <a:off x="1544240" y="2422500"/>
            <a:ext cx="2093913" cy="1779588"/>
            <a:chOff x="339" y="1797"/>
            <a:chExt cx="1597" cy="1357"/>
          </a:xfrm>
        </p:grpSpPr>
        <p:sp>
          <p:nvSpPr>
            <p:cNvPr id="9283" name="Oval 70"/>
            <p:cNvSpPr>
              <a:spLocks noChangeAspect="1" noChangeArrowheads="1"/>
            </p:cNvSpPr>
            <p:nvPr/>
          </p:nvSpPr>
          <p:spPr bwMode="auto">
            <a:xfrm>
              <a:off x="930" y="238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84" name="Oval 71"/>
            <p:cNvSpPr>
              <a:spLocks noChangeAspect="1" noChangeArrowheads="1"/>
            </p:cNvSpPr>
            <p:nvPr/>
          </p:nvSpPr>
          <p:spPr bwMode="auto">
            <a:xfrm>
              <a:off x="1535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85" name="Oval 74"/>
            <p:cNvSpPr>
              <a:spLocks noChangeAspect="1" noChangeArrowheads="1"/>
            </p:cNvSpPr>
            <p:nvPr/>
          </p:nvSpPr>
          <p:spPr bwMode="auto">
            <a:xfrm>
              <a:off x="683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86" name="Oval 77"/>
            <p:cNvSpPr>
              <a:spLocks noChangeAspect="1" noChangeArrowheads="1"/>
            </p:cNvSpPr>
            <p:nvPr/>
          </p:nvSpPr>
          <p:spPr bwMode="auto">
            <a:xfrm>
              <a:off x="1359" y="2202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9287" name="Group 78"/>
            <p:cNvGrpSpPr>
              <a:grpSpLocks noChangeAspect="1"/>
            </p:cNvGrpSpPr>
            <p:nvPr/>
          </p:nvGrpSpPr>
          <p:grpSpPr bwMode="auto">
            <a:xfrm>
              <a:off x="339" y="1797"/>
              <a:ext cx="1597" cy="1357"/>
              <a:chOff x="1238" y="1162"/>
              <a:chExt cx="1597" cy="1357"/>
            </a:xfrm>
          </p:grpSpPr>
          <p:sp>
            <p:nvSpPr>
              <p:cNvPr id="9288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3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9" name="Rectangle 80"/>
              <p:cNvSpPr>
                <a:spLocks noChangeAspect="1" noChangeArrowheads="1"/>
              </p:cNvSpPr>
              <p:nvPr/>
            </p:nvSpPr>
            <p:spPr bwMode="auto">
              <a:xfrm rot="-5400000">
                <a:off x="1283" y="1630"/>
                <a:ext cx="95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0" name="Freeform 81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4" name="Group 114"/>
          <p:cNvGrpSpPr>
            <a:grpSpLocks noChangeAspect="1"/>
          </p:cNvGrpSpPr>
          <p:nvPr/>
        </p:nvGrpSpPr>
        <p:grpSpPr bwMode="auto">
          <a:xfrm>
            <a:off x="3554474" y="2368525"/>
            <a:ext cx="2169653" cy="1833563"/>
            <a:chOff x="1872" y="1797"/>
            <a:chExt cx="1598" cy="1351"/>
          </a:xfrm>
        </p:grpSpPr>
        <p:sp>
          <p:nvSpPr>
            <p:cNvPr id="9269" name="Oval 83"/>
            <p:cNvSpPr>
              <a:spLocks noChangeAspect="1" noChangeArrowheads="1"/>
            </p:cNvSpPr>
            <p:nvPr/>
          </p:nvSpPr>
          <p:spPr bwMode="auto">
            <a:xfrm>
              <a:off x="2925" y="197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0" name="Oval 84"/>
            <p:cNvSpPr>
              <a:spLocks noChangeAspect="1" noChangeArrowheads="1"/>
            </p:cNvSpPr>
            <p:nvPr/>
          </p:nvSpPr>
          <p:spPr bwMode="auto">
            <a:xfrm>
              <a:off x="2393" y="254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1" name="Oval 85"/>
            <p:cNvSpPr>
              <a:spLocks noChangeAspect="1" noChangeArrowheads="1"/>
            </p:cNvSpPr>
            <p:nvPr/>
          </p:nvSpPr>
          <p:spPr bwMode="auto">
            <a:xfrm>
              <a:off x="2290" y="26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2" name="Oval 86"/>
            <p:cNvSpPr>
              <a:spLocks noChangeAspect="1" noChangeArrowheads="1"/>
            </p:cNvSpPr>
            <p:nvPr/>
          </p:nvSpPr>
          <p:spPr bwMode="auto">
            <a:xfrm>
              <a:off x="3069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3" name="Oval 87"/>
            <p:cNvSpPr>
              <a:spLocks noChangeAspect="1" noChangeArrowheads="1"/>
            </p:cNvSpPr>
            <p:nvPr/>
          </p:nvSpPr>
          <p:spPr bwMode="auto">
            <a:xfrm>
              <a:off x="2971" y="1888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4" name="Oval 88"/>
            <p:cNvSpPr>
              <a:spLocks noChangeAspect="1" noChangeArrowheads="1"/>
            </p:cNvSpPr>
            <p:nvPr/>
          </p:nvSpPr>
          <p:spPr bwMode="auto">
            <a:xfrm>
              <a:off x="2336" y="26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5" name="Oval 89"/>
            <p:cNvSpPr>
              <a:spLocks noChangeAspect="1" noChangeArrowheads="1"/>
            </p:cNvSpPr>
            <p:nvPr/>
          </p:nvSpPr>
          <p:spPr bwMode="auto">
            <a:xfrm>
              <a:off x="2217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6" name="Oval 90"/>
            <p:cNvSpPr>
              <a:spLocks noChangeAspect="1" noChangeArrowheads="1"/>
            </p:cNvSpPr>
            <p:nvPr/>
          </p:nvSpPr>
          <p:spPr bwMode="auto">
            <a:xfrm>
              <a:off x="2283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7" name="Oval 91"/>
            <p:cNvSpPr>
              <a:spLocks noChangeAspect="1" noChangeArrowheads="1"/>
            </p:cNvSpPr>
            <p:nvPr/>
          </p:nvSpPr>
          <p:spPr bwMode="auto">
            <a:xfrm>
              <a:off x="2971" y="202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78" name="Oval 92"/>
            <p:cNvSpPr>
              <a:spLocks noChangeAspect="1" noChangeArrowheads="1"/>
            </p:cNvSpPr>
            <p:nvPr/>
          </p:nvSpPr>
          <p:spPr bwMode="auto">
            <a:xfrm>
              <a:off x="3016" y="1979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9279" name="Group 93"/>
            <p:cNvGrpSpPr>
              <a:grpSpLocks noChangeAspect="1"/>
            </p:cNvGrpSpPr>
            <p:nvPr/>
          </p:nvGrpSpPr>
          <p:grpSpPr bwMode="auto">
            <a:xfrm>
              <a:off x="1872" y="1797"/>
              <a:ext cx="1598" cy="1351"/>
              <a:chOff x="1237" y="1162"/>
              <a:chExt cx="1598" cy="1351"/>
            </a:xfrm>
          </p:grpSpPr>
          <p:sp>
            <p:nvSpPr>
              <p:cNvPr id="9280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1" name="Rectangle 95"/>
              <p:cNvSpPr>
                <a:spLocks noChangeAspect="1" noChangeArrowheads="1"/>
              </p:cNvSpPr>
              <p:nvPr/>
            </p:nvSpPr>
            <p:spPr bwMode="auto">
              <a:xfrm rot="16200000">
                <a:off x="1282" y="1634"/>
                <a:ext cx="92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2" name="Freeform 9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2404" name="Oval 116"/>
          <p:cNvSpPr>
            <a:spLocks noChangeArrowheads="1"/>
          </p:cNvSpPr>
          <p:nvPr/>
        </p:nvSpPr>
        <p:spPr bwMode="auto">
          <a:xfrm>
            <a:off x="4011215" y="3324200"/>
            <a:ext cx="296863" cy="295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405" name="Oval 117"/>
          <p:cNvSpPr>
            <a:spLocks noChangeArrowheads="1"/>
          </p:cNvSpPr>
          <p:nvPr/>
        </p:nvSpPr>
        <p:spPr bwMode="auto">
          <a:xfrm>
            <a:off x="4952603" y="2457425"/>
            <a:ext cx="296862" cy="295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2410172" y="4625107"/>
            <a:ext cx="2170113" cy="1833563"/>
            <a:chOff x="2785" y="1821"/>
            <a:chExt cx="1367" cy="1155"/>
          </a:xfrm>
        </p:grpSpPr>
        <p:sp>
          <p:nvSpPr>
            <p:cNvPr id="9241" name="Oval 123"/>
            <p:cNvSpPr>
              <a:spLocks noChangeAspect="1" noChangeArrowheads="1"/>
            </p:cNvSpPr>
            <p:nvPr/>
          </p:nvSpPr>
          <p:spPr bwMode="auto">
            <a:xfrm>
              <a:off x="3297" y="2296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2" name="Oval 124"/>
            <p:cNvSpPr>
              <a:spLocks noChangeAspect="1" noChangeArrowheads="1"/>
            </p:cNvSpPr>
            <p:nvPr/>
          </p:nvSpPr>
          <p:spPr bwMode="auto">
            <a:xfrm>
              <a:off x="3143" y="2523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3" name="Oval 125"/>
            <p:cNvSpPr>
              <a:spLocks noChangeAspect="1" noChangeArrowheads="1"/>
            </p:cNvSpPr>
            <p:nvPr/>
          </p:nvSpPr>
          <p:spPr bwMode="auto">
            <a:xfrm>
              <a:off x="3238" y="2387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4" name="Oval 126"/>
            <p:cNvSpPr>
              <a:spLocks noChangeAspect="1" noChangeArrowheads="1"/>
            </p:cNvSpPr>
            <p:nvPr/>
          </p:nvSpPr>
          <p:spPr bwMode="auto">
            <a:xfrm>
              <a:off x="3787" y="2205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5" name="Oval 127"/>
            <p:cNvSpPr>
              <a:spLocks noChangeAspect="1" noChangeArrowheads="1"/>
            </p:cNvSpPr>
            <p:nvPr/>
          </p:nvSpPr>
          <p:spPr bwMode="auto">
            <a:xfrm>
              <a:off x="3651" y="2205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6" name="Oval 128"/>
            <p:cNvSpPr>
              <a:spLocks noChangeAspect="1" noChangeArrowheads="1"/>
            </p:cNvSpPr>
            <p:nvPr/>
          </p:nvSpPr>
          <p:spPr bwMode="auto">
            <a:xfrm>
              <a:off x="3197" y="2478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7" name="Oval 129"/>
            <p:cNvSpPr>
              <a:spLocks noChangeAspect="1" noChangeArrowheads="1"/>
            </p:cNvSpPr>
            <p:nvPr/>
          </p:nvSpPr>
          <p:spPr bwMode="auto">
            <a:xfrm>
              <a:off x="2987" y="2721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8" name="Oval 130"/>
            <p:cNvSpPr>
              <a:spLocks noChangeAspect="1" noChangeArrowheads="1"/>
            </p:cNvSpPr>
            <p:nvPr/>
          </p:nvSpPr>
          <p:spPr bwMode="auto">
            <a:xfrm>
              <a:off x="3065" y="2630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9" name="Oval 131"/>
            <p:cNvSpPr>
              <a:spLocks noChangeAspect="1" noChangeArrowheads="1"/>
            </p:cNvSpPr>
            <p:nvPr/>
          </p:nvSpPr>
          <p:spPr bwMode="auto">
            <a:xfrm>
              <a:off x="3414" y="2222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50" name="Oval 132"/>
            <p:cNvSpPr>
              <a:spLocks noChangeAspect="1" noChangeArrowheads="1"/>
            </p:cNvSpPr>
            <p:nvPr/>
          </p:nvSpPr>
          <p:spPr bwMode="auto">
            <a:xfrm>
              <a:off x="3515" y="2251"/>
              <a:ext cx="24" cy="30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9251" name="Group 133"/>
            <p:cNvGrpSpPr>
              <a:grpSpLocks noChangeAspect="1"/>
            </p:cNvGrpSpPr>
            <p:nvPr/>
          </p:nvGrpSpPr>
          <p:grpSpPr bwMode="auto">
            <a:xfrm>
              <a:off x="2785" y="1821"/>
              <a:ext cx="1367" cy="1155"/>
              <a:chOff x="1237" y="1162"/>
              <a:chExt cx="1598" cy="1351"/>
            </a:xfrm>
          </p:grpSpPr>
          <p:sp>
            <p:nvSpPr>
              <p:cNvPr id="9252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3" name="Rectangle 135"/>
              <p:cNvSpPr>
                <a:spLocks noChangeAspect="1" noChangeArrowheads="1"/>
              </p:cNvSpPr>
              <p:nvPr/>
            </p:nvSpPr>
            <p:spPr bwMode="auto">
              <a:xfrm rot="16200000">
                <a:off x="1282" y="1634"/>
                <a:ext cx="92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4" name="Freeform 13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2428" name="Line 140"/>
          <p:cNvSpPr>
            <a:spLocks noChangeShapeType="1"/>
          </p:cNvSpPr>
          <p:nvPr/>
        </p:nvSpPr>
        <p:spPr bwMode="auto">
          <a:xfrm flipV="1">
            <a:off x="1976040" y="2595538"/>
            <a:ext cx="1208088" cy="1031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0" name="Group 143"/>
          <p:cNvGrpSpPr>
            <a:grpSpLocks/>
          </p:cNvGrpSpPr>
          <p:nvPr/>
        </p:nvGrpSpPr>
        <p:grpSpPr bwMode="auto">
          <a:xfrm>
            <a:off x="1976040" y="2330425"/>
            <a:ext cx="1223963" cy="1368425"/>
            <a:chOff x="476" y="1797"/>
            <a:chExt cx="771" cy="862"/>
          </a:xfrm>
        </p:grpSpPr>
        <p:sp>
          <p:nvSpPr>
            <p:cNvPr id="9239" name="Freeform 141"/>
            <p:cNvSpPr>
              <a:spLocks/>
            </p:cNvSpPr>
            <p:nvPr/>
          </p:nvSpPr>
          <p:spPr bwMode="auto">
            <a:xfrm>
              <a:off x="476" y="1827"/>
              <a:ext cx="771" cy="832"/>
            </a:xfrm>
            <a:custGeom>
              <a:avLst/>
              <a:gdLst>
                <a:gd name="T0" fmla="*/ 0 w 771"/>
                <a:gd name="T1" fmla="*/ 832 h 832"/>
                <a:gd name="T2" fmla="*/ 91 w 771"/>
                <a:gd name="T3" fmla="*/ 424 h 832"/>
                <a:gd name="T4" fmla="*/ 408 w 771"/>
                <a:gd name="T5" fmla="*/ 741 h 832"/>
                <a:gd name="T6" fmla="*/ 680 w 771"/>
                <a:gd name="T7" fmla="*/ 15 h 832"/>
                <a:gd name="T8" fmla="*/ 771 w 771"/>
                <a:gd name="T9" fmla="*/ 651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"/>
                <a:gd name="T16" fmla="*/ 0 h 832"/>
                <a:gd name="T17" fmla="*/ 771 w 771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1" h="832">
                  <a:moveTo>
                    <a:pt x="0" y="832"/>
                  </a:moveTo>
                  <a:cubicBezTo>
                    <a:pt x="11" y="635"/>
                    <a:pt x="23" y="439"/>
                    <a:pt x="91" y="424"/>
                  </a:cubicBezTo>
                  <a:cubicBezTo>
                    <a:pt x="159" y="409"/>
                    <a:pt x="310" y="809"/>
                    <a:pt x="408" y="741"/>
                  </a:cubicBezTo>
                  <a:cubicBezTo>
                    <a:pt x="506" y="673"/>
                    <a:pt x="620" y="30"/>
                    <a:pt x="680" y="15"/>
                  </a:cubicBezTo>
                  <a:cubicBezTo>
                    <a:pt x="740" y="0"/>
                    <a:pt x="755" y="325"/>
                    <a:pt x="771" y="65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9240" name="Text Box 142"/>
            <p:cNvSpPr txBox="1">
              <a:spLocks noChangeArrowheads="1"/>
            </p:cNvSpPr>
            <p:nvPr/>
          </p:nvSpPr>
          <p:spPr bwMode="auto">
            <a:xfrm>
              <a:off x="793" y="1797"/>
              <a:ext cx="1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2432" name="Line 144"/>
          <p:cNvSpPr>
            <a:spLocks noChangeShapeType="1"/>
          </p:cNvSpPr>
          <p:nvPr/>
        </p:nvSpPr>
        <p:spPr bwMode="auto">
          <a:xfrm flipV="1">
            <a:off x="3920728" y="2401863"/>
            <a:ext cx="1439862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1" name="Group 147"/>
          <p:cNvGrpSpPr>
            <a:grpSpLocks/>
          </p:cNvGrpSpPr>
          <p:nvPr/>
        </p:nvGrpSpPr>
        <p:grpSpPr bwMode="auto">
          <a:xfrm>
            <a:off x="4423965" y="3122588"/>
            <a:ext cx="863600" cy="338137"/>
            <a:chOff x="2018" y="2296"/>
            <a:chExt cx="544" cy="213"/>
          </a:xfrm>
        </p:grpSpPr>
        <p:sp>
          <p:nvSpPr>
            <p:cNvPr id="9237" name="AutoShape 145"/>
            <p:cNvSpPr>
              <a:spLocks/>
            </p:cNvSpPr>
            <p:nvPr/>
          </p:nvSpPr>
          <p:spPr bwMode="auto">
            <a:xfrm rot="2731348">
              <a:off x="2267" y="2092"/>
              <a:ext cx="46" cy="544"/>
            </a:xfrm>
            <a:prstGeom prst="rightBrace">
              <a:avLst>
                <a:gd name="adj1" fmla="val 98551"/>
                <a:gd name="adj2" fmla="val 5110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8" name="Text Box 146"/>
            <p:cNvSpPr txBox="1">
              <a:spLocks noChangeArrowheads="1"/>
            </p:cNvSpPr>
            <p:nvPr/>
          </p:nvSpPr>
          <p:spPr bwMode="auto">
            <a:xfrm>
              <a:off x="2290" y="2296"/>
              <a:ext cx="1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2436" name="Line 148"/>
          <p:cNvSpPr>
            <a:spLocks noChangeShapeType="1"/>
          </p:cNvSpPr>
          <p:nvPr/>
        </p:nvSpPr>
        <p:spPr bwMode="auto">
          <a:xfrm flipV="1">
            <a:off x="2705448" y="5091832"/>
            <a:ext cx="1223962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438" name="Freeform 150"/>
          <p:cNvSpPr>
            <a:spLocks/>
          </p:cNvSpPr>
          <p:nvPr/>
        </p:nvSpPr>
        <p:spPr bwMode="auto">
          <a:xfrm>
            <a:off x="2772123" y="5234707"/>
            <a:ext cx="1228725" cy="869950"/>
          </a:xfrm>
          <a:custGeom>
            <a:avLst/>
            <a:gdLst>
              <a:gd name="T0" fmla="*/ 0 w 774"/>
              <a:gd name="T1" fmla="*/ 2147483647 h 548"/>
              <a:gd name="T2" fmla="*/ 2147483647 w 774"/>
              <a:gd name="T3" fmla="*/ 2147483647 h 548"/>
              <a:gd name="T4" fmla="*/ 2147483647 w 774"/>
              <a:gd name="T5" fmla="*/ 0 h 548"/>
              <a:gd name="T6" fmla="*/ 0 60000 65536"/>
              <a:gd name="T7" fmla="*/ 0 60000 65536"/>
              <a:gd name="T8" fmla="*/ 0 60000 65536"/>
              <a:gd name="T9" fmla="*/ 0 w 774"/>
              <a:gd name="T10" fmla="*/ 0 h 548"/>
              <a:gd name="T11" fmla="*/ 774 w 774"/>
              <a:gd name="T12" fmla="*/ 548 h 5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4" h="548">
                <a:moveTo>
                  <a:pt x="0" y="548"/>
                </a:moveTo>
                <a:cubicBezTo>
                  <a:pt x="52" y="479"/>
                  <a:pt x="175" y="227"/>
                  <a:pt x="304" y="136"/>
                </a:cubicBezTo>
                <a:cubicBezTo>
                  <a:pt x="433" y="45"/>
                  <a:pt x="599" y="22"/>
                  <a:pt x="774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2</a:t>
            </a:fld>
            <a:endParaRPr lang="pt-BR" dirty="0"/>
          </a:p>
        </p:txBody>
      </p:sp>
      <p:grpSp>
        <p:nvGrpSpPr>
          <p:cNvPr id="76" name="Group 143"/>
          <p:cNvGrpSpPr>
            <a:grpSpLocks/>
          </p:cNvGrpSpPr>
          <p:nvPr/>
        </p:nvGrpSpPr>
        <p:grpSpPr bwMode="auto">
          <a:xfrm>
            <a:off x="4159646" y="2601887"/>
            <a:ext cx="958850" cy="892175"/>
            <a:chOff x="476" y="1968"/>
            <a:chExt cx="604" cy="562"/>
          </a:xfrm>
        </p:grpSpPr>
        <p:sp>
          <p:nvSpPr>
            <p:cNvPr id="77" name="Freeform 141"/>
            <p:cNvSpPr>
              <a:spLocks/>
            </p:cNvSpPr>
            <p:nvPr/>
          </p:nvSpPr>
          <p:spPr bwMode="auto">
            <a:xfrm>
              <a:off x="476" y="1968"/>
              <a:ext cx="604" cy="562"/>
            </a:xfrm>
            <a:custGeom>
              <a:avLst/>
              <a:gdLst>
                <a:gd name="T0" fmla="*/ 0 w 771"/>
                <a:gd name="T1" fmla="*/ 832 h 832"/>
                <a:gd name="T2" fmla="*/ 91 w 771"/>
                <a:gd name="T3" fmla="*/ 424 h 832"/>
                <a:gd name="T4" fmla="*/ 408 w 771"/>
                <a:gd name="T5" fmla="*/ 741 h 832"/>
                <a:gd name="T6" fmla="*/ 680 w 771"/>
                <a:gd name="T7" fmla="*/ 15 h 832"/>
                <a:gd name="T8" fmla="*/ 771 w 771"/>
                <a:gd name="T9" fmla="*/ 651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1"/>
                <a:gd name="T16" fmla="*/ 0 h 832"/>
                <a:gd name="T17" fmla="*/ 771 w 771"/>
                <a:gd name="T18" fmla="*/ 832 h 832"/>
                <a:gd name="connsiteX0" fmla="*/ 0 w 8820"/>
                <a:gd name="connsiteY0" fmla="*/ 9820 h 9820"/>
                <a:gd name="connsiteX1" fmla="*/ 1180 w 8820"/>
                <a:gd name="connsiteY1" fmla="*/ 4916 h 9820"/>
                <a:gd name="connsiteX2" fmla="*/ 5292 w 8820"/>
                <a:gd name="connsiteY2" fmla="*/ 8726 h 9820"/>
                <a:gd name="connsiteX3" fmla="*/ 8820 w 8820"/>
                <a:gd name="connsiteY3" fmla="*/ 0 h 9820"/>
                <a:gd name="connsiteX0" fmla="*/ 0 w 10000"/>
                <a:gd name="connsiteY0" fmla="*/ 10000 h 10000"/>
                <a:gd name="connsiteX1" fmla="*/ 1338 w 10000"/>
                <a:gd name="connsiteY1" fmla="*/ 5006 h 10000"/>
                <a:gd name="connsiteX2" fmla="*/ 6446 w 10000"/>
                <a:gd name="connsiteY2" fmla="*/ 6165 h 10000"/>
                <a:gd name="connsiteX3" fmla="*/ 10000 w 10000"/>
                <a:gd name="connsiteY3" fmla="*/ 0 h 10000"/>
                <a:gd name="connsiteX0" fmla="*/ 0 w 8885"/>
                <a:gd name="connsiteY0" fmla="*/ 8454 h 8454"/>
                <a:gd name="connsiteX1" fmla="*/ 1338 w 8885"/>
                <a:gd name="connsiteY1" fmla="*/ 3460 h 8454"/>
                <a:gd name="connsiteX2" fmla="*/ 6446 w 8885"/>
                <a:gd name="connsiteY2" fmla="*/ 4619 h 8454"/>
                <a:gd name="connsiteX3" fmla="*/ 8885 w 8885"/>
                <a:gd name="connsiteY3" fmla="*/ 0 h 8454"/>
                <a:gd name="connsiteX0" fmla="*/ 0 w 10000"/>
                <a:gd name="connsiteY0" fmla="*/ 8135 h 8135"/>
                <a:gd name="connsiteX1" fmla="*/ 1506 w 10000"/>
                <a:gd name="connsiteY1" fmla="*/ 4093 h 8135"/>
                <a:gd name="connsiteX2" fmla="*/ 7255 w 10000"/>
                <a:gd name="connsiteY2" fmla="*/ 5464 h 8135"/>
                <a:gd name="connsiteX3" fmla="*/ 10000 w 10000"/>
                <a:gd name="connsiteY3" fmla="*/ 0 h 8135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7255 w 10000"/>
                <a:gd name="connsiteY2" fmla="*/ 6717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1506 w 10000"/>
                <a:gd name="connsiteY1" fmla="*/ 5031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  <a:gd name="connsiteX0" fmla="*/ 0 w 10000"/>
                <a:gd name="connsiteY0" fmla="*/ 10000 h 10000"/>
                <a:gd name="connsiteX1" fmla="*/ 2677 w 10000"/>
                <a:gd name="connsiteY1" fmla="*/ 4986 h 10000"/>
                <a:gd name="connsiteX2" fmla="*/ 6879 w 10000"/>
                <a:gd name="connsiteY2" fmla="*/ 6942 h 10000"/>
                <a:gd name="connsiteX3" fmla="*/ 10000 w 10000"/>
                <a:gd name="connsiteY3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0" y="10000"/>
                  </a:moveTo>
                  <a:cubicBezTo>
                    <a:pt x="307" y="6359"/>
                    <a:pt x="1364" y="5046"/>
                    <a:pt x="2677" y="4986"/>
                  </a:cubicBezTo>
                  <a:cubicBezTo>
                    <a:pt x="3990" y="4926"/>
                    <a:pt x="5868" y="6874"/>
                    <a:pt x="6879" y="6942"/>
                  </a:cubicBezTo>
                  <a:cubicBezTo>
                    <a:pt x="7890" y="7010"/>
                    <a:pt x="8882" y="3864"/>
                    <a:pt x="1000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78" name="Text Box 142"/>
            <p:cNvSpPr txBox="1">
              <a:spLocks noChangeArrowheads="1"/>
            </p:cNvSpPr>
            <p:nvPr/>
          </p:nvSpPr>
          <p:spPr bwMode="auto">
            <a:xfrm>
              <a:off x="547" y="2050"/>
              <a:ext cx="17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5" name="Retângulo 4"/>
          <p:cNvSpPr/>
          <p:nvPr/>
        </p:nvSpPr>
        <p:spPr>
          <a:xfrm>
            <a:off x="2021355" y="4249017"/>
            <a:ext cx="1346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Poucos pontos</a:t>
            </a:r>
          </a:p>
        </p:txBody>
      </p:sp>
      <p:sp>
        <p:nvSpPr>
          <p:cNvPr id="80" name="Retângulo 79"/>
          <p:cNvSpPr/>
          <p:nvPr/>
        </p:nvSpPr>
        <p:spPr>
          <a:xfrm>
            <a:off x="3931521" y="4249017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Grupos de pontos</a:t>
            </a:r>
          </a:p>
        </p:txBody>
      </p:sp>
      <p:sp>
        <p:nvSpPr>
          <p:cNvPr id="81" name="Retângulo 80"/>
          <p:cNvSpPr/>
          <p:nvPr/>
        </p:nvSpPr>
        <p:spPr>
          <a:xfrm>
            <a:off x="2673082" y="6505599"/>
            <a:ext cx="18533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Relação quase linear</a:t>
            </a:r>
          </a:p>
        </p:txBody>
      </p:sp>
      <p:grpSp>
        <p:nvGrpSpPr>
          <p:cNvPr id="83" name="Group 114"/>
          <p:cNvGrpSpPr>
            <a:grpSpLocks noChangeAspect="1"/>
          </p:cNvGrpSpPr>
          <p:nvPr/>
        </p:nvGrpSpPr>
        <p:grpSpPr bwMode="auto">
          <a:xfrm>
            <a:off x="5721412" y="2361237"/>
            <a:ext cx="2169653" cy="1833563"/>
            <a:chOff x="1872" y="1797"/>
            <a:chExt cx="1598" cy="1351"/>
          </a:xfrm>
        </p:grpSpPr>
        <p:sp>
          <p:nvSpPr>
            <p:cNvPr id="84" name="Oval 83"/>
            <p:cNvSpPr>
              <a:spLocks noChangeAspect="1" noChangeArrowheads="1"/>
            </p:cNvSpPr>
            <p:nvPr/>
          </p:nvSpPr>
          <p:spPr bwMode="auto">
            <a:xfrm>
              <a:off x="2364" y="266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5" name="Oval 84"/>
            <p:cNvSpPr>
              <a:spLocks noChangeAspect="1" noChangeArrowheads="1"/>
            </p:cNvSpPr>
            <p:nvPr/>
          </p:nvSpPr>
          <p:spPr bwMode="auto">
            <a:xfrm>
              <a:off x="2393" y="254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6" name="Oval 85"/>
            <p:cNvSpPr>
              <a:spLocks noChangeAspect="1" noChangeArrowheads="1"/>
            </p:cNvSpPr>
            <p:nvPr/>
          </p:nvSpPr>
          <p:spPr bwMode="auto">
            <a:xfrm>
              <a:off x="2290" y="26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7" name="Oval 86"/>
            <p:cNvSpPr>
              <a:spLocks noChangeAspect="1" noChangeArrowheads="1"/>
            </p:cNvSpPr>
            <p:nvPr/>
          </p:nvSpPr>
          <p:spPr bwMode="auto">
            <a:xfrm>
              <a:off x="3069" y="18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9" name="Oval 88"/>
            <p:cNvSpPr>
              <a:spLocks noChangeAspect="1" noChangeArrowheads="1"/>
            </p:cNvSpPr>
            <p:nvPr/>
          </p:nvSpPr>
          <p:spPr bwMode="auto">
            <a:xfrm>
              <a:off x="2336" y="26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0" name="Oval 89"/>
            <p:cNvSpPr>
              <a:spLocks noChangeAspect="1" noChangeArrowheads="1"/>
            </p:cNvSpPr>
            <p:nvPr/>
          </p:nvSpPr>
          <p:spPr bwMode="auto">
            <a:xfrm>
              <a:off x="2217" y="264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1" name="Oval 90"/>
            <p:cNvSpPr>
              <a:spLocks noChangeAspect="1" noChangeArrowheads="1"/>
            </p:cNvSpPr>
            <p:nvPr/>
          </p:nvSpPr>
          <p:spPr bwMode="auto">
            <a:xfrm>
              <a:off x="2283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" name="Oval 91"/>
            <p:cNvSpPr>
              <a:spLocks noChangeAspect="1" noChangeArrowheads="1"/>
            </p:cNvSpPr>
            <p:nvPr/>
          </p:nvSpPr>
          <p:spPr bwMode="auto">
            <a:xfrm>
              <a:off x="2334" y="25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3" name="Oval 92"/>
            <p:cNvSpPr>
              <a:spLocks noChangeAspect="1" noChangeArrowheads="1"/>
            </p:cNvSpPr>
            <p:nvPr/>
          </p:nvSpPr>
          <p:spPr bwMode="auto">
            <a:xfrm>
              <a:off x="2262" y="258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94" name="Group 93"/>
            <p:cNvGrpSpPr>
              <a:grpSpLocks noChangeAspect="1"/>
            </p:cNvGrpSpPr>
            <p:nvPr/>
          </p:nvGrpSpPr>
          <p:grpSpPr bwMode="auto">
            <a:xfrm>
              <a:off x="1872" y="1797"/>
              <a:ext cx="1598" cy="1351"/>
              <a:chOff x="1237" y="1162"/>
              <a:chExt cx="1598" cy="1351"/>
            </a:xfrm>
          </p:grpSpPr>
          <p:sp>
            <p:nvSpPr>
              <p:cNvPr id="95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Rectangle 95"/>
              <p:cNvSpPr>
                <a:spLocks noChangeAspect="1" noChangeArrowheads="1"/>
              </p:cNvSpPr>
              <p:nvPr/>
            </p:nvSpPr>
            <p:spPr bwMode="auto">
              <a:xfrm rot="16200000">
                <a:off x="1282" y="1634"/>
                <a:ext cx="92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7" name="Freeform 96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00" name="Line 144"/>
          <p:cNvSpPr>
            <a:spLocks noChangeShapeType="1"/>
          </p:cNvSpPr>
          <p:nvPr/>
        </p:nvSpPr>
        <p:spPr bwMode="auto">
          <a:xfrm flipV="1">
            <a:off x="6087666" y="2394575"/>
            <a:ext cx="1439862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7" name="Retângulo 106"/>
          <p:cNvSpPr/>
          <p:nvPr/>
        </p:nvSpPr>
        <p:spPr>
          <a:xfrm>
            <a:off x="5646419" y="4241729"/>
            <a:ext cx="2531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Ponto de alavanca (</a:t>
            </a:r>
            <a:r>
              <a:rPr lang="pt-BR" sz="1400" i="1" dirty="0" err="1">
                <a:latin typeface="Tahoma" panose="020B0604030504040204" pitchFamily="34" charset="0"/>
              </a:rPr>
              <a:t>leverage</a:t>
            </a:r>
            <a:r>
              <a:rPr lang="pt-BR" sz="14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108" name="Group 151"/>
          <p:cNvGrpSpPr>
            <a:grpSpLocks/>
          </p:cNvGrpSpPr>
          <p:nvPr/>
        </p:nvGrpSpPr>
        <p:grpSpPr bwMode="auto">
          <a:xfrm>
            <a:off x="4939977" y="4625840"/>
            <a:ext cx="2170113" cy="1833562"/>
            <a:chOff x="4099" y="1830"/>
            <a:chExt cx="1367" cy="1155"/>
          </a:xfrm>
        </p:grpSpPr>
        <p:sp>
          <p:nvSpPr>
            <p:cNvPr id="109" name="Oval 98"/>
            <p:cNvSpPr>
              <a:spLocks noChangeAspect="1" noChangeArrowheads="1"/>
            </p:cNvSpPr>
            <p:nvPr/>
          </p:nvSpPr>
          <p:spPr bwMode="auto">
            <a:xfrm>
              <a:off x="4641" y="2341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0" name="Oval 99"/>
            <p:cNvSpPr>
              <a:spLocks noChangeAspect="1" noChangeArrowheads="1"/>
            </p:cNvSpPr>
            <p:nvPr/>
          </p:nvSpPr>
          <p:spPr bwMode="auto">
            <a:xfrm>
              <a:off x="4457" y="2538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1" name="Oval 100"/>
            <p:cNvSpPr>
              <a:spLocks noChangeAspect="1" noChangeArrowheads="1"/>
            </p:cNvSpPr>
            <p:nvPr/>
          </p:nvSpPr>
          <p:spPr bwMode="auto">
            <a:xfrm>
              <a:off x="4552" y="2408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" name="Oval 101"/>
            <p:cNvSpPr>
              <a:spLocks noChangeAspect="1" noChangeArrowheads="1"/>
            </p:cNvSpPr>
            <p:nvPr/>
          </p:nvSpPr>
          <p:spPr bwMode="auto">
            <a:xfrm>
              <a:off x="5102" y="1995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3" name="Oval 102"/>
            <p:cNvSpPr>
              <a:spLocks noChangeAspect="1" noChangeArrowheads="1"/>
            </p:cNvSpPr>
            <p:nvPr/>
          </p:nvSpPr>
          <p:spPr bwMode="auto">
            <a:xfrm>
              <a:off x="4954" y="2087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4" name="Oval 103"/>
            <p:cNvSpPr>
              <a:spLocks noChangeAspect="1" noChangeArrowheads="1"/>
            </p:cNvSpPr>
            <p:nvPr/>
          </p:nvSpPr>
          <p:spPr bwMode="auto">
            <a:xfrm>
              <a:off x="4511" y="2460"/>
              <a:ext cx="23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5" name="Oval 104"/>
            <p:cNvSpPr>
              <a:spLocks noChangeAspect="1" noChangeArrowheads="1"/>
            </p:cNvSpPr>
            <p:nvPr/>
          </p:nvSpPr>
          <p:spPr bwMode="auto">
            <a:xfrm>
              <a:off x="4301" y="2713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6" name="Oval 105"/>
            <p:cNvSpPr>
              <a:spLocks noChangeAspect="1" noChangeArrowheads="1"/>
            </p:cNvSpPr>
            <p:nvPr/>
          </p:nvSpPr>
          <p:spPr bwMode="auto">
            <a:xfrm>
              <a:off x="4379" y="2616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7" name="Oval 106"/>
            <p:cNvSpPr>
              <a:spLocks noChangeAspect="1" noChangeArrowheads="1"/>
            </p:cNvSpPr>
            <p:nvPr/>
          </p:nvSpPr>
          <p:spPr bwMode="auto">
            <a:xfrm>
              <a:off x="4728" y="2260"/>
              <a:ext cx="24" cy="29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8" name="Oval 107"/>
            <p:cNvSpPr>
              <a:spLocks noChangeAspect="1" noChangeArrowheads="1"/>
            </p:cNvSpPr>
            <p:nvPr/>
          </p:nvSpPr>
          <p:spPr bwMode="auto">
            <a:xfrm>
              <a:off x="4806" y="2176"/>
              <a:ext cx="24" cy="30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119" name="Group 108"/>
            <p:cNvGrpSpPr>
              <a:grpSpLocks noChangeAspect="1"/>
            </p:cNvGrpSpPr>
            <p:nvPr/>
          </p:nvGrpSpPr>
          <p:grpSpPr bwMode="auto">
            <a:xfrm>
              <a:off x="4099" y="1830"/>
              <a:ext cx="1367" cy="1155"/>
              <a:chOff x="1237" y="1162"/>
              <a:chExt cx="1598" cy="1351"/>
            </a:xfrm>
          </p:grpSpPr>
          <p:sp>
            <p:nvSpPr>
              <p:cNvPr id="120" name="Rectangle 109"/>
              <p:cNvSpPr>
                <a:spLocks noChangeAspect="1" noChangeArrowheads="1"/>
              </p:cNvSpPr>
              <p:nvPr/>
            </p:nvSpPr>
            <p:spPr bwMode="auto">
              <a:xfrm>
                <a:off x="2064" y="2333"/>
                <a:ext cx="100" cy="1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1" name="Rectangle 110"/>
              <p:cNvSpPr>
                <a:spLocks noChangeAspect="1" noChangeArrowheads="1"/>
              </p:cNvSpPr>
              <p:nvPr/>
            </p:nvSpPr>
            <p:spPr bwMode="auto">
              <a:xfrm rot="16200000">
                <a:off x="1282" y="1634"/>
                <a:ext cx="92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2" name="Freeform 111"/>
              <p:cNvSpPr>
                <a:spLocks noChangeAspect="1"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aphicFrame>
        <p:nvGraphicFramePr>
          <p:cNvPr id="12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58445"/>
              </p:ext>
            </p:extLst>
          </p:nvPr>
        </p:nvGraphicFramePr>
        <p:xfrm>
          <a:off x="6635886" y="5261695"/>
          <a:ext cx="1825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57200" progId="Equation.DSMT4">
                  <p:embed/>
                </p:oleObj>
              </mc:Choice>
              <mc:Fallback>
                <p:oleObj name="Equation" r:id="rId2" imgW="1524000" imgH="457200" progId="Equation.DSMT4">
                  <p:embed/>
                  <p:pic>
                    <p:nvPicPr>
                      <p:cNvPr id="123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886" y="5261695"/>
                        <a:ext cx="18256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19"/>
          <p:cNvSpPr>
            <a:spLocks noChangeArrowheads="1"/>
          </p:cNvSpPr>
          <p:nvPr/>
        </p:nvSpPr>
        <p:spPr bwMode="auto">
          <a:xfrm>
            <a:off x="5852790" y="6219690"/>
            <a:ext cx="439738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latin typeface="Times New Roman" charset="0"/>
                <a:sym typeface="Symbol" pitchFamily="18" charset="2"/>
              </a:rPr>
              <a:t></a:t>
            </a:r>
            <a:r>
              <a:rPr lang="pt-BR" altLang="pt-BR" sz="1600" b="1" i="1">
                <a:latin typeface="Times New Roman" charset="0"/>
              </a:rPr>
              <a:t>X</a:t>
            </a:r>
          </a:p>
        </p:txBody>
      </p:sp>
      <p:sp>
        <p:nvSpPr>
          <p:cNvPr id="125" name="Rectangle 120"/>
          <p:cNvSpPr>
            <a:spLocks noChangeArrowheads="1"/>
          </p:cNvSpPr>
          <p:nvPr/>
        </p:nvSpPr>
        <p:spPr bwMode="auto">
          <a:xfrm rot="16200000">
            <a:off x="4839965" y="5340215"/>
            <a:ext cx="42862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>
                <a:latin typeface="Times New Roman" charset="0"/>
                <a:sym typeface="Symbol" pitchFamily="18" charset="2"/>
              </a:rPr>
              <a:t></a:t>
            </a:r>
            <a:r>
              <a:rPr lang="pt-BR" altLang="pt-BR" sz="1600" b="1" i="1">
                <a:latin typeface="Times New Roman" charset="0"/>
              </a:rPr>
              <a:t>Y</a:t>
            </a:r>
          </a:p>
        </p:txBody>
      </p:sp>
      <p:sp>
        <p:nvSpPr>
          <p:cNvPr id="126" name="Line 149"/>
          <p:cNvSpPr>
            <a:spLocks noChangeShapeType="1"/>
          </p:cNvSpPr>
          <p:nvPr/>
        </p:nvSpPr>
        <p:spPr bwMode="auto">
          <a:xfrm flipV="1">
            <a:off x="5309865" y="4840152"/>
            <a:ext cx="1171575" cy="1173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7" name="Retângulo 126"/>
          <p:cNvSpPr/>
          <p:nvPr/>
        </p:nvSpPr>
        <p:spPr>
          <a:xfrm>
            <a:off x="5194203" y="6492044"/>
            <a:ext cx="18707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Variáveis cumulativas</a:t>
            </a:r>
          </a:p>
        </p:txBody>
      </p:sp>
    </p:spTree>
    <p:extLst>
      <p:ext uri="{BB962C8B-B14F-4D97-AF65-F5344CB8AC3E}">
        <p14:creationId xmlns:p14="http://schemas.microsoft.com/office/powerpoint/2010/main" val="252527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4" grpId="0" animBg="1"/>
      <p:bldP spid="12405" grpId="0" animBg="1"/>
      <p:bldP spid="12428" grpId="0" animBg="1"/>
      <p:bldP spid="12432" grpId="0" animBg="1"/>
      <p:bldP spid="12436" grpId="0" animBg="1"/>
      <p:bldP spid="12438" grpId="0" animBg="1"/>
      <p:bldP spid="5" grpId="0"/>
      <p:bldP spid="80" grpId="0"/>
      <p:bldP spid="81" grpId="0"/>
      <p:bldP spid="100" grpId="0" animBg="1"/>
      <p:bldP spid="107" grpId="0"/>
      <p:bldP spid="124" grpId="0" animBg="1"/>
      <p:bldP spid="125" grpId="0" animBg="1"/>
      <p:bldP spid="126" grpId="0" animBg="1"/>
      <p:bldP spid="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oeficiente de Correlação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68313" y="1484784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Interpretações errônea do coeficiente de correlação</a:t>
            </a:r>
          </a:p>
          <a:p>
            <a:pPr marL="285750" indent="-28575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Um coeficiente de correlação próximo de zero nem sempre indica qu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i="1" dirty="0">
                <a:latin typeface="Tahoma" panose="020B0604030504040204" pitchFamily="34" charset="0"/>
              </a:rPr>
              <a:t> </a:t>
            </a:r>
            <a:r>
              <a:rPr lang="pt-BR" dirty="0">
                <a:latin typeface="Tahoma" panose="020B0604030504040204" pitchFamily="34" charset="0"/>
              </a:rPr>
              <a:t>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>
                <a:latin typeface="Tahoma" panose="020B0604030504040204" pitchFamily="34" charset="0"/>
              </a:rPr>
              <a:t> não são relacionadas.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61251" y="2573011"/>
            <a:ext cx="2117517" cy="1817323"/>
            <a:chOff x="550" y="1797"/>
            <a:chExt cx="1613" cy="1354"/>
          </a:xfrm>
        </p:grpSpPr>
        <p:sp>
          <p:nvSpPr>
            <p:cNvPr id="10311" name="Oval 5"/>
            <p:cNvSpPr>
              <a:spLocks noChangeArrowheads="1"/>
            </p:cNvSpPr>
            <p:nvPr/>
          </p:nvSpPr>
          <p:spPr bwMode="auto">
            <a:xfrm>
              <a:off x="1165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2" name="Oval 6"/>
            <p:cNvSpPr>
              <a:spLocks noChangeArrowheads="1"/>
            </p:cNvSpPr>
            <p:nvPr/>
          </p:nvSpPr>
          <p:spPr bwMode="auto">
            <a:xfrm>
              <a:off x="984" y="262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3" name="Oval 7"/>
            <p:cNvSpPr>
              <a:spLocks noChangeArrowheads="1"/>
            </p:cNvSpPr>
            <p:nvPr/>
          </p:nvSpPr>
          <p:spPr bwMode="auto">
            <a:xfrm>
              <a:off x="984" y="243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4" name="Oval 8"/>
            <p:cNvSpPr>
              <a:spLocks noChangeArrowheads="1"/>
            </p:cNvSpPr>
            <p:nvPr/>
          </p:nvSpPr>
          <p:spPr bwMode="auto">
            <a:xfrm>
              <a:off x="1738" y="27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5" name="Oval 9"/>
            <p:cNvSpPr>
              <a:spLocks noChangeArrowheads="1"/>
            </p:cNvSpPr>
            <p:nvPr/>
          </p:nvSpPr>
          <p:spPr bwMode="auto">
            <a:xfrm>
              <a:off x="1566" y="2217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6" name="Oval 10"/>
            <p:cNvSpPr>
              <a:spLocks noChangeArrowheads="1"/>
            </p:cNvSpPr>
            <p:nvPr/>
          </p:nvSpPr>
          <p:spPr bwMode="auto">
            <a:xfrm>
              <a:off x="1047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7" name="Oval 11"/>
            <p:cNvSpPr>
              <a:spLocks noChangeArrowheads="1"/>
            </p:cNvSpPr>
            <p:nvPr/>
          </p:nvSpPr>
          <p:spPr bwMode="auto">
            <a:xfrm>
              <a:off x="1718" y="252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8" name="Oval 12"/>
            <p:cNvSpPr>
              <a:spLocks noChangeArrowheads="1"/>
            </p:cNvSpPr>
            <p:nvPr/>
          </p:nvSpPr>
          <p:spPr bwMode="auto">
            <a:xfrm>
              <a:off x="893" y="27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19" name="Oval 13"/>
            <p:cNvSpPr>
              <a:spLocks noChangeArrowheads="1"/>
            </p:cNvSpPr>
            <p:nvPr/>
          </p:nvSpPr>
          <p:spPr bwMode="auto">
            <a:xfrm>
              <a:off x="1301" y="197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20" name="Oval 14"/>
            <p:cNvSpPr>
              <a:spLocks noChangeArrowheads="1"/>
            </p:cNvSpPr>
            <p:nvPr/>
          </p:nvSpPr>
          <p:spPr bwMode="auto">
            <a:xfrm>
              <a:off x="1392" y="20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10321" name="Group 15"/>
            <p:cNvGrpSpPr>
              <a:grpSpLocks/>
            </p:cNvGrpSpPr>
            <p:nvPr/>
          </p:nvGrpSpPr>
          <p:grpSpPr bwMode="auto">
            <a:xfrm>
              <a:off x="550" y="1797"/>
              <a:ext cx="1613" cy="1354"/>
              <a:chOff x="1222" y="1162"/>
              <a:chExt cx="1613" cy="1354"/>
            </a:xfrm>
          </p:grpSpPr>
          <p:sp>
            <p:nvSpPr>
              <p:cNvPr id="10323" name="Rectangle 16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104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4" name="Rectangle 17"/>
              <p:cNvSpPr>
                <a:spLocks noChangeArrowheads="1"/>
              </p:cNvSpPr>
              <p:nvPr/>
            </p:nvSpPr>
            <p:spPr bwMode="auto">
              <a:xfrm rot="16200000">
                <a:off x="1269" y="1638"/>
                <a:ext cx="93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5" name="Freeform 1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322" name="Oval 35"/>
            <p:cNvSpPr>
              <a:spLocks noChangeArrowheads="1"/>
            </p:cNvSpPr>
            <p:nvPr/>
          </p:nvSpPr>
          <p:spPr bwMode="auto">
            <a:xfrm>
              <a:off x="1610" y="247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3227258" y="2568075"/>
            <a:ext cx="2158954" cy="1817008"/>
            <a:chOff x="2132" y="1797"/>
            <a:chExt cx="1610" cy="1355"/>
          </a:xfrm>
        </p:grpSpPr>
        <p:grpSp>
          <p:nvGrpSpPr>
            <p:cNvPr id="10285" name="Group 37"/>
            <p:cNvGrpSpPr>
              <a:grpSpLocks/>
            </p:cNvGrpSpPr>
            <p:nvPr/>
          </p:nvGrpSpPr>
          <p:grpSpPr bwMode="auto">
            <a:xfrm>
              <a:off x="2132" y="1797"/>
              <a:ext cx="1610" cy="1355"/>
              <a:chOff x="2049" y="1162"/>
              <a:chExt cx="1610" cy="1355"/>
            </a:xfrm>
          </p:grpSpPr>
          <p:sp>
            <p:nvSpPr>
              <p:cNvPr id="10297" name="Oval 38"/>
              <p:cNvSpPr>
                <a:spLocks noChangeArrowheads="1"/>
              </p:cNvSpPr>
              <p:nvPr/>
            </p:nvSpPr>
            <p:spPr bwMode="auto">
              <a:xfrm>
                <a:off x="2744" y="148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8" name="Oval 39"/>
              <p:cNvSpPr>
                <a:spLocks noChangeArrowheads="1"/>
              </p:cNvSpPr>
              <p:nvPr/>
            </p:nvSpPr>
            <p:spPr bwMode="auto">
              <a:xfrm>
                <a:off x="2744" y="193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9" name="Oval 40"/>
              <p:cNvSpPr>
                <a:spLocks noChangeArrowheads="1"/>
              </p:cNvSpPr>
              <p:nvPr/>
            </p:nvSpPr>
            <p:spPr bwMode="auto">
              <a:xfrm>
                <a:off x="2881" y="179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0" name="Oval 41"/>
              <p:cNvSpPr>
                <a:spLocks noChangeArrowheads="1"/>
              </p:cNvSpPr>
              <p:nvPr/>
            </p:nvSpPr>
            <p:spPr bwMode="auto">
              <a:xfrm>
                <a:off x="3288" y="143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1" name="Oval 42"/>
              <p:cNvSpPr>
                <a:spLocks noChangeArrowheads="1"/>
              </p:cNvSpPr>
              <p:nvPr/>
            </p:nvSpPr>
            <p:spPr bwMode="auto">
              <a:xfrm>
                <a:off x="3016" y="134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2" name="Oval 43"/>
              <p:cNvSpPr>
                <a:spLocks noChangeArrowheads="1"/>
              </p:cNvSpPr>
              <p:nvPr/>
            </p:nvSpPr>
            <p:spPr bwMode="auto">
              <a:xfrm>
                <a:off x="2693" y="177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3" name="Oval 44"/>
              <p:cNvSpPr>
                <a:spLocks noChangeArrowheads="1"/>
              </p:cNvSpPr>
              <p:nvPr/>
            </p:nvSpPr>
            <p:spPr bwMode="auto">
              <a:xfrm>
                <a:off x="2406" y="20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4" name="Oval 45"/>
              <p:cNvSpPr>
                <a:spLocks noChangeArrowheads="1"/>
              </p:cNvSpPr>
              <p:nvPr/>
            </p:nvSpPr>
            <p:spPr bwMode="auto">
              <a:xfrm>
                <a:off x="2472" y="175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5" name="Oval 46"/>
              <p:cNvSpPr>
                <a:spLocks noChangeArrowheads="1"/>
              </p:cNvSpPr>
              <p:nvPr/>
            </p:nvSpPr>
            <p:spPr bwMode="auto">
              <a:xfrm>
                <a:off x="3061" y="161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6" name="Oval 47"/>
              <p:cNvSpPr>
                <a:spLocks noChangeArrowheads="1"/>
              </p:cNvSpPr>
              <p:nvPr/>
            </p:nvSpPr>
            <p:spPr bwMode="auto">
              <a:xfrm>
                <a:off x="2880" y="157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10307" name="Group 48"/>
              <p:cNvGrpSpPr>
                <a:grpSpLocks/>
              </p:cNvGrpSpPr>
              <p:nvPr/>
            </p:nvGrpSpPr>
            <p:grpSpPr bwMode="auto">
              <a:xfrm>
                <a:off x="2049" y="1162"/>
                <a:ext cx="1610" cy="1355"/>
                <a:chOff x="1225" y="1162"/>
                <a:chExt cx="1610" cy="1355"/>
              </a:xfrm>
            </p:grpSpPr>
            <p:sp>
              <p:nvSpPr>
                <p:cNvPr id="10308" name="Rectangle 49"/>
                <p:cNvSpPr>
                  <a:spLocks noChangeArrowheads="1"/>
                </p:cNvSpPr>
                <p:nvPr/>
              </p:nvSpPr>
              <p:spPr bwMode="auto">
                <a:xfrm>
                  <a:off x="2064" y="2333"/>
                  <a:ext cx="102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b="1" i="1" dirty="0">
                      <a:latin typeface="Times New Roman" charset="0"/>
                    </a:rPr>
                    <a:t>X</a:t>
                  </a:r>
                  <a:endParaRPr lang="pt-BR" altLang="pt-BR" sz="1600" i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309" name="Rectangle 50"/>
                <p:cNvSpPr>
                  <a:spLocks noChangeArrowheads="1"/>
                </p:cNvSpPr>
                <p:nvPr/>
              </p:nvSpPr>
              <p:spPr bwMode="auto">
                <a:xfrm rot="16200000">
                  <a:off x="1270" y="1640"/>
                  <a:ext cx="93" cy="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b="1" i="1" dirty="0">
                      <a:latin typeface="Times New Roman" charset="0"/>
                    </a:rPr>
                    <a:t>Y</a:t>
                  </a:r>
                  <a:endParaRPr lang="pt-BR" altLang="pt-BR" sz="1600" i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310" name="Freeform 51"/>
                <p:cNvSpPr>
                  <a:spLocks/>
                </p:cNvSpPr>
                <p:nvPr/>
              </p:nvSpPr>
              <p:spPr bwMode="auto">
                <a:xfrm>
                  <a:off x="1429" y="1162"/>
                  <a:ext cx="1406" cy="1134"/>
                </a:xfrm>
                <a:custGeom>
                  <a:avLst/>
                  <a:gdLst>
                    <a:gd name="T0" fmla="*/ 0 w 1271"/>
                    <a:gd name="T1" fmla="*/ 0 h 1179"/>
                    <a:gd name="T2" fmla="*/ 0 w 1271"/>
                    <a:gd name="T3" fmla="*/ 303 h 1179"/>
                    <a:gd name="T4" fmla="*/ 43509 w 1271"/>
                    <a:gd name="T5" fmla="*/ 303 h 1179"/>
                    <a:gd name="T6" fmla="*/ 0 60000 65536"/>
                    <a:gd name="T7" fmla="*/ 0 60000 65536"/>
                    <a:gd name="T8" fmla="*/ 0 60000 65536"/>
                    <a:gd name="T9" fmla="*/ 0 w 1271"/>
                    <a:gd name="T10" fmla="*/ 0 h 1179"/>
                    <a:gd name="T11" fmla="*/ 1271 w 1271"/>
                    <a:gd name="T12" fmla="*/ 1179 h 117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71" h="1179">
                      <a:moveTo>
                        <a:pt x="0" y="0"/>
                      </a:moveTo>
                      <a:lnTo>
                        <a:pt x="0" y="1179"/>
                      </a:lnTo>
                      <a:lnTo>
                        <a:pt x="1271" y="1179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10286" name="Group 67"/>
            <p:cNvGrpSpPr>
              <a:grpSpLocks/>
            </p:cNvGrpSpPr>
            <p:nvPr/>
          </p:nvGrpSpPr>
          <p:grpSpPr bwMode="auto">
            <a:xfrm flipH="1">
              <a:off x="2378" y="2047"/>
              <a:ext cx="910" cy="703"/>
              <a:chOff x="4084" y="2024"/>
              <a:chExt cx="910" cy="703"/>
            </a:xfrm>
          </p:grpSpPr>
          <p:sp>
            <p:nvSpPr>
              <p:cNvPr id="10287" name="Oval 53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88" name="Oval 54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89" name="Oval 55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0" name="Oval 56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1" name="Oval 57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2" name="Oval 58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3" name="Oval 59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4" name="Oval 60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5" name="Oval 61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6" name="Oval 62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8" name="Group 129"/>
          <p:cNvGrpSpPr>
            <a:grpSpLocks/>
          </p:cNvGrpSpPr>
          <p:nvPr/>
        </p:nvGrpSpPr>
        <p:grpSpPr bwMode="auto">
          <a:xfrm>
            <a:off x="5634263" y="2407196"/>
            <a:ext cx="1681571" cy="1319510"/>
            <a:chOff x="3908" y="1480"/>
            <a:chExt cx="1254" cy="984"/>
          </a:xfrm>
        </p:grpSpPr>
        <p:sp>
          <p:nvSpPr>
            <p:cNvPr id="10271" name="Oval 71"/>
            <p:cNvSpPr>
              <a:spLocks noChangeArrowheads="1"/>
            </p:cNvSpPr>
            <p:nvPr/>
          </p:nvSpPr>
          <p:spPr bwMode="auto">
            <a:xfrm>
              <a:off x="4432" y="1697"/>
              <a:ext cx="20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2" name="Oval 72"/>
            <p:cNvSpPr>
              <a:spLocks noChangeArrowheads="1"/>
            </p:cNvSpPr>
            <p:nvPr/>
          </p:nvSpPr>
          <p:spPr bwMode="auto">
            <a:xfrm>
              <a:off x="4432" y="2007"/>
              <a:ext cx="20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3" name="Oval 73"/>
            <p:cNvSpPr>
              <a:spLocks noChangeArrowheads="1"/>
            </p:cNvSpPr>
            <p:nvPr/>
          </p:nvSpPr>
          <p:spPr bwMode="auto">
            <a:xfrm>
              <a:off x="4526" y="1914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4" name="Oval 74"/>
            <p:cNvSpPr>
              <a:spLocks noChangeArrowheads="1"/>
            </p:cNvSpPr>
            <p:nvPr/>
          </p:nvSpPr>
          <p:spPr bwMode="auto">
            <a:xfrm>
              <a:off x="4804" y="1666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5" name="Oval 75"/>
            <p:cNvSpPr>
              <a:spLocks noChangeArrowheads="1"/>
            </p:cNvSpPr>
            <p:nvPr/>
          </p:nvSpPr>
          <p:spPr bwMode="auto">
            <a:xfrm>
              <a:off x="4618" y="1604"/>
              <a:ext cx="19" cy="2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6" name="Oval 76"/>
            <p:cNvSpPr>
              <a:spLocks noChangeArrowheads="1"/>
            </p:cNvSpPr>
            <p:nvPr/>
          </p:nvSpPr>
          <p:spPr bwMode="auto">
            <a:xfrm>
              <a:off x="4398" y="1897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7" name="Oval 77"/>
            <p:cNvSpPr>
              <a:spLocks noChangeArrowheads="1"/>
            </p:cNvSpPr>
            <p:nvPr/>
          </p:nvSpPr>
          <p:spPr bwMode="auto">
            <a:xfrm>
              <a:off x="4202" y="2061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8" name="Oval 78"/>
            <p:cNvSpPr>
              <a:spLocks noChangeArrowheads="1"/>
            </p:cNvSpPr>
            <p:nvPr/>
          </p:nvSpPr>
          <p:spPr bwMode="auto">
            <a:xfrm>
              <a:off x="4247" y="1883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9" name="Oval 79"/>
            <p:cNvSpPr>
              <a:spLocks noChangeArrowheads="1"/>
            </p:cNvSpPr>
            <p:nvPr/>
          </p:nvSpPr>
          <p:spPr bwMode="auto">
            <a:xfrm>
              <a:off x="4649" y="1790"/>
              <a:ext cx="19" cy="2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80" name="Oval 80"/>
            <p:cNvSpPr>
              <a:spLocks noChangeArrowheads="1"/>
            </p:cNvSpPr>
            <p:nvPr/>
          </p:nvSpPr>
          <p:spPr bwMode="auto">
            <a:xfrm>
              <a:off x="4525" y="1759"/>
              <a:ext cx="19" cy="2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81" name="Rectangle 82"/>
            <p:cNvSpPr>
              <a:spLocks noChangeArrowheads="1"/>
            </p:cNvSpPr>
            <p:nvPr/>
          </p:nvSpPr>
          <p:spPr bwMode="auto">
            <a:xfrm>
              <a:off x="4531" y="2280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X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0282" name="Rectangle 83"/>
            <p:cNvSpPr>
              <a:spLocks noChangeArrowheads="1"/>
            </p:cNvSpPr>
            <p:nvPr/>
          </p:nvSpPr>
          <p:spPr bwMode="auto">
            <a:xfrm rot="16200000">
              <a:off x="3953" y="1764"/>
              <a:ext cx="9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0283" name="Freeform 84"/>
            <p:cNvSpPr>
              <a:spLocks/>
            </p:cNvSpPr>
            <p:nvPr/>
          </p:nvSpPr>
          <p:spPr bwMode="auto">
            <a:xfrm>
              <a:off x="4097" y="1480"/>
              <a:ext cx="960" cy="774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84" name="Text Box 123"/>
            <p:cNvSpPr txBox="1">
              <a:spLocks noChangeArrowheads="1"/>
            </p:cNvSpPr>
            <p:nvPr/>
          </p:nvSpPr>
          <p:spPr bwMode="auto">
            <a:xfrm>
              <a:off x="4942" y="176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A</a:t>
              </a:r>
            </a:p>
          </p:txBody>
        </p:sp>
      </p:grpSp>
      <p:grpSp>
        <p:nvGrpSpPr>
          <p:cNvPr id="9" name="Group 130"/>
          <p:cNvGrpSpPr>
            <a:grpSpLocks/>
          </p:cNvGrpSpPr>
          <p:nvPr/>
        </p:nvGrpSpPr>
        <p:grpSpPr bwMode="auto">
          <a:xfrm>
            <a:off x="5632004" y="3775348"/>
            <a:ext cx="1672184" cy="1319510"/>
            <a:chOff x="3908" y="2523"/>
            <a:chExt cx="1247" cy="984"/>
          </a:xfrm>
        </p:grpSpPr>
        <p:sp>
          <p:nvSpPr>
            <p:cNvPr id="10256" name="Rectangle 109"/>
            <p:cNvSpPr>
              <a:spLocks noChangeArrowheads="1"/>
            </p:cNvSpPr>
            <p:nvPr/>
          </p:nvSpPr>
          <p:spPr bwMode="auto">
            <a:xfrm>
              <a:off x="4531" y="3323"/>
              <a:ext cx="10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X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0257" name="Rectangle 110"/>
            <p:cNvSpPr>
              <a:spLocks noChangeArrowheads="1"/>
            </p:cNvSpPr>
            <p:nvPr/>
          </p:nvSpPr>
          <p:spPr bwMode="auto">
            <a:xfrm rot="16200000">
              <a:off x="3953" y="2807"/>
              <a:ext cx="9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0258" name="Freeform 111"/>
            <p:cNvSpPr>
              <a:spLocks/>
            </p:cNvSpPr>
            <p:nvPr/>
          </p:nvSpPr>
          <p:spPr bwMode="auto">
            <a:xfrm>
              <a:off x="4097" y="2523"/>
              <a:ext cx="960" cy="774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0259" name="Group 112"/>
            <p:cNvGrpSpPr>
              <a:grpSpLocks/>
            </p:cNvGrpSpPr>
            <p:nvPr/>
          </p:nvGrpSpPr>
          <p:grpSpPr bwMode="auto">
            <a:xfrm flipH="1">
              <a:off x="4126" y="2694"/>
              <a:ext cx="621" cy="480"/>
              <a:chOff x="4084" y="2024"/>
              <a:chExt cx="910" cy="703"/>
            </a:xfrm>
          </p:grpSpPr>
          <p:sp>
            <p:nvSpPr>
              <p:cNvPr id="10261" name="Oval 113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2" name="Oval 114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3" name="Oval 115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4" name="Oval 116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5" name="Oval 117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6" name="Oval 118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7" name="Oval 119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8" name="Oval 120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69" name="Oval 121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70" name="Oval 122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FF0000"/>
              </a:solidFill>
              <a:ln w="1428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60" name="Text Box 124"/>
            <p:cNvSpPr txBox="1">
              <a:spLocks noChangeArrowheads="1"/>
            </p:cNvSpPr>
            <p:nvPr/>
          </p:nvSpPr>
          <p:spPr bwMode="auto">
            <a:xfrm>
              <a:off x="4943" y="279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B</a:t>
              </a:r>
            </a:p>
          </p:txBody>
        </p:sp>
      </p:grpSp>
      <p:sp>
        <p:nvSpPr>
          <p:cNvPr id="13439" name="Line 127"/>
          <p:cNvSpPr>
            <a:spLocks noChangeShapeType="1"/>
          </p:cNvSpPr>
          <p:nvPr/>
        </p:nvSpPr>
        <p:spPr bwMode="auto">
          <a:xfrm flipV="1">
            <a:off x="5054999" y="2903316"/>
            <a:ext cx="461949" cy="130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440" name="Line 128"/>
          <p:cNvSpPr>
            <a:spLocks noChangeShapeType="1"/>
          </p:cNvSpPr>
          <p:nvPr/>
        </p:nvSpPr>
        <p:spPr bwMode="auto">
          <a:xfrm>
            <a:off x="5054997" y="3449904"/>
            <a:ext cx="460800" cy="3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443" name="Line 131"/>
          <p:cNvSpPr>
            <a:spLocks noChangeShapeType="1"/>
          </p:cNvSpPr>
          <p:nvPr/>
        </p:nvSpPr>
        <p:spPr bwMode="auto">
          <a:xfrm>
            <a:off x="1043087" y="3451574"/>
            <a:ext cx="144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444" name="Line 132"/>
          <p:cNvSpPr>
            <a:spLocks noChangeShapeType="1"/>
          </p:cNvSpPr>
          <p:nvPr/>
        </p:nvSpPr>
        <p:spPr bwMode="auto">
          <a:xfrm flipV="1">
            <a:off x="3628230" y="3325884"/>
            <a:ext cx="126000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445" name="Line 133"/>
          <p:cNvSpPr>
            <a:spLocks noChangeShapeType="1"/>
          </p:cNvSpPr>
          <p:nvPr/>
        </p:nvSpPr>
        <p:spPr bwMode="auto">
          <a:xfrm flipV="1">
            <a:off x="6043224" y="2492852"/>
            <a:ext cx="791170" cy="730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446" name="Line 134"/>
          <p:cNvSpPr>
            <a:spLocks noChangeShapeType="1"/>
          </p:cNvSpPr>
          <p:nvPr/>
        </p:nvSpPr>
        <p:spPr bwMode="auto">
          <a:xfrm>
            <a:off x="5998897" y="3982821"/>
            <a:ext cx="791170" cy="7308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447" name="Freeform 135"/>
          <p:cNvSpPr>
            <a:spLocks/>
          </p:cNvSpPr>
          <p:nvPr/>
        </p:nvSpPr>
        <p:spPr bwMode="auto">
          <a:xfrm>
            <a:off x="1087800" y="2884316"/>
            <a:ext cx="1206844" cy="1102203"/>
          </a:xfrm>
          <a:custGeom>
            <a:avLst/>
            <a:gdLst>
              <a:gd name="T0" fmla="*/ 0 w 862"/>
              <a:gd name="T1" fmla="*/ 2147483647 h 771"/>
              <a:gd name="T2" fmla="*/ 2147483647 w 862"/>
              <a:gd name="T3" fmla="*/ 0 h 771"/>
              <a:gd name="T4" fmla="*/ 2147483647 w 862"/>
              <a:gd name="T5" fmla="*/ 2147483647 h 771"/>
              <a:gd name="T6" fmla="*/ 0 60000 65536"/>
              <a:gd name="T7" fmla="*/ 0 60000 65536"/>
              <a:gd name="T8" fmla="*/ 0 60000 65536"/>
              <a:gd name="T9" fmla="*/ 0 w 862"/>
              <a:gd name="T10" fmla="*/ 0 h 771"/>
              <a:gd name="T11" fmla="*/ 862 w 862"/>
              <a:gd name="T12" fmla="*/ 771 h 7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2" h="771">
                <a:moveTo>
                  <a:pt x="0" y="771"/>
                </a:moveTo>
                <a:cubicBezTo>
                  <a:pt x="155" y="385"/>
                  <a:pt x="310" y="0"/>
                  <a:pt x="454" y="0"/>
                </a:cubicBezTo>
                <a:cubicBezTo>
                  <a:pt x="598" y="0"/>
                  <a:pt x="730" y="385"/>
                  <a:pt x="862" y="771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6" name="Retângulo 85"/>
          <p:cNvSpPr/>
          <p:nvPr/>
        </p:nvSpPr>
        <p:spPr>
          <a:xfrm>
            <a:off x="1029142" y="4423420"/>
            <a:ext cx="16706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Relação não linear</a:t>
            </a:r>
          </a:p>
        </p:txBody>
      </p:sp>
      <p:sp>
        <p:nvSpPr>
          <p:cNvPr id="87" name="Retângulo 86"/>
          <p:cNvSpPr/>
          <p:nvPr/>
        </p:nvSpPr>
        <p:spPr>
          <a:xfrm>
            <a:off x="3419872" y="4374090"/>
            <a:ext cx="2097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Mistura de grupos com relações diferentes</a:t>
            </a:r>
          </a:p>
        </p:txBody>
      </p:sp>
      <p:grpSp>
        <p:nvGrpSpPr>
          <p:cNvPr id="92" name="Group 112"/>
          <p:cNvGrpSpPr>
            <a:grpSpLocks/>
          </p:cNvGrpSpPr>
          <p:nvPr/>
        </p:nvGrpSpPr>
        <p:grpSpPr bwMode="auto">
          <a:xfrm flipH="1">
            <a:off x="3553588" y="2906680"/>
            <a:ext cx="1223323" cy="941240"/>
            <a:chOff x="4088" y="2028"/>
            <a:chExt cx="906" cy="688"/>
          </a:xfrm>
          <a:solidFill>
            <a:srgbClr val="FF0000"/>
          </a:solidFill>
        </p:grpSpPr>
        <p:sp>
          <p:nvSpPr>
            <p:cNvPr id="94" name="Oval 113"/>
            <p:cNvSpPr>
              <a:spLocks noChangeArrowheads="1"/>
            </p:cNvSpPr>
            <p:nvPr/>
          </p:nvSpPr>
          <p:spPr bwMode="auto">
            <a:xfrm>
              <a:off x="4422" y="2159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5" name="Oval 114"/>
            <p:cNvSpPr>
              <a:spLocks noChangeArrowheads="1"/>
            </p:cNvSpPr>
            <p:nvPr/>
          </p:nvSpPr>
          <p:spPr bwMode="auto">
            <a:xfrm>
              <a:off x="4422" y="2605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6" name="Oval 115"/>
            <p:cNvSpPr>
              <a:spLocks noChangeArrowheads="1"/>
            </p:cNvSpPr>
            <p:nvPr/>
          </p:nvSpPr>
          <p:spPr bwMode="auto">
            <a:xfrm>
              <a:off x="4559" y="2474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7" name="Oval 116"/>
            <p:cNvSpPr>
              <a:spLocks noChangeArrowheads="1"/>
            </p:cNvSpPr>
            <p:nvPr/>
          </p:nvSpPr>
          <p:spPr bwMode="auto">
            <a:xfrm>
              <a:off x="4967" y="2114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8" name="Oval 117"/>
            <p:cNvSpPr>
              <a:spLocks noChangeArrowheads="1"/>
            </p:cNvSpPr>
            <p:nvPr/>
          </p:nvSpPr>
          <p:spPr bwMode="auto">
            <a:xfrm>
              <a:off x="4693" y="2028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9" name="Oval 118"/>
            <p:cNvSpPr>
              <a:spLocks noChangeArrowheads="1"/>
            </p:cNvSpPr>
            <p:nvPr/>
          </p:nvSpPr>
          <p:spPr bwMode="auto">
            <a:xfrm>
              <a:off x="4369" y="2450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0" name="Oval 119"/>
            <p:cNvSpPr>
              <a:spLocks noChangeArrowheads="1"/>
            </p:cNvSpPr>
            <p:nvPr/>
          </p:nvSpPr>
          <p:spPr bwMode="auto">
            <a:xfrm>
              <a:off x="4088" y="2682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1" name="Oval 120"/>
            <p:cNvSpPr>
              <a:spLocks noChangeArrowheads="1"/>
            </p:cNvSpPr>
            <p:nvPr/>
          </p:nvSpPr>
          <p:spPr bwMode="auto">
            <a:xfrm>
              <a:off x="4151" y="2429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" name="Oval 121"/>
            <p:cNvSpPr>
              <a:spLocks noChangeArrowheads="1"/>
            </p:cNvSpPr>
            <p:nvPr/>
          </p:nvSpPr>
          <p:spPr bwMode="auto">
            <a:xfrm>
              <a:off x="4739" y="2293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3" name="Oval 122"/>
            <p:cNvSpPr>
              <a:spLocks noChangeArrowheads="1"/>
            </p:cNvSpPr>
            <p:nvPr/>
          </p:nvSpPr>
          <p:spPr bwMode="auto">
            <a:xfrm>
              <a:off x="4559" y="2250"/>
              <a:ext cx="27" cy="34"/>
            </a:xfrm>
            <a:prstGeom prst="ellipse">
              <a:avLst/>
            </a:prstGeom>
            <a:grpFill/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2042294" y="5182935"/>
            <a:ext cx="756726" cy="529476"/>
            <a:chOff x="1907704" y="5412651"/>
            <a:chExt cx="756726" cy="529476"/>
          </a:xfrm>
        </p:grpSpPr>
        <p:sp>
          <p:nvSpPr>
            <p:cNvPr id="115" name="Oval 72"/>
            <p:cNvSpPr>
              <a:spLocks noChangeArrowheads="1"/>
            </p:cNvSpPr>
            <p:nvPr/>
          </p:nvSpPr>
          <p:spPr bwMode="auto">
            <a:xfrm>
              <a:off x="2097406" y="5833715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7" name="Oval 74"/>
            <p:cNvSpPr>
              <a:spLocks noChangeArrowheads="1"/>
            </p:cNvSpPr>
            <p:nvPr/>
          </p:nvSpPr>
          <p:spPr bwMode="auto">
            <a:xfrm>
              <a:off x="2628430" y="5413993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8" name="Oval 75"/>
            <p:cNvSpPr>
              <a:spLocks noChangeArrowheads="1"/>
            </p:cNvSpPr>
            <p:nvPr/>
          </p:nvSpPr>
          <p:spPr bwMode="auto">
            <a:xfrm>
              <a:off x="2521153" y="5412651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0" name="Oval 77"/>
            <p:cNvSpPr>
              <a:spLocks noChangeArrowheads="1"/>
            </p:cNvSpPr>
            <p:nvPr/>
          </p:nvSpPr>
          <p:spPr bwMode="auto">
            <a:xfrm>
              <a:off x="1963311" y="5906127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1" name="Oval 78"/>
            <p:cNvSpPr>
              <a:spLocks noChangeArrowheads="1"/>
            </p:cNvSpPr>
            <p:nvPr/>
          </p:nvSpPr>
          <p:spPr bwMode="auto">
            <a:xfrm>
              <a:off x="2023654" y="57747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2" name="Oval 79"/>
            <p:cNvSpPr>
              <a:spLocks noChangeArrowheads="1"/>
            </p:cNvSpPr>
            <p:nvPr/>
          </p:nvSpPr>
          <p:spPr bwMode="auto">
            <a:xfrm>
              <a:off x="2562723" y="5542725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" name="Oval 80"/>
            <p:cNvSpPr>
              <a:spLocks noChangeArrowheads="1"/>
            </p:cNvSpPr>
            <p:nvPr/>
          </p:nvSpPr>
          <p:spPr bwMode="auto">
            <a:xfrm>
              <a:off x="2396443" y="5501154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9" name="Oval 74"/>
            <p:cNvSpPr>
              <a:spLocks noChangeArrowheads="1"/>
            </p:cNvSpPr>
            <p:nvPr/>
          </p:nvSpPr>
          <p:spPr bwMode="auto">
            <a:xfrm>
              <a:off x="2195736" y="5782806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2123728" y="5733256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" name="Oval 74"/>
            <p:cNvSpPr>
              <a:spLocks noChangeArrowheads="1"/>
            </p:cNvSpPr>
            <p:nvPr/>
          </p:nvSpPr>
          <p:spPr bwMode="auto">
            <a:xfrm>
              <a:off x="2458290" y="558924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5" name="Oval 74"/>
            <p:cNvSpPr>
              <a:spLocks noChangeArrowheads="1"/>
            </p:cNvSpPr>
            <p:nvPr/>
          </p:nvSpPr>
          <p:spPr bwMode="auto">
            <a:xfrm>
              <a:off x="2483768" y="548639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6" name="Oval 74"/>
            <p:cNvSpPr>
              <a:spLocks noChangeArrowheads="1"/>
            </p:cNvSpPr>
            <p:nvPr/>
          </p:nvSpPr>
          <p:spPr bwMode="auto">
            <a:xfrm>
              <a:off x="1954234" y="5805264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7" name="Oval 74"/>
            <p:cNvSpPr>
              <a:spLocks noChangeArrowheads="1"/>
            </p:cNvSpPr>
            <p:nvPr/>
          </p:nvSpPr>
          <p:spPr bwMode="auto">
            <a:xfrm>
              <a:off x="2026242" y="587727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8" name="Oval 74"/>
            <p:cNvSpPr>
              <a:spLocks noChangeArrowheads="1"/>
            </p:cNvSpPr>
            <p:nvPr/>
          </p:nvSpPr>
          <p:spPr bwMode="auto">
            <a:xfrm>
              <a:off x="1907704" y="587727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9" name="Oval 74"/>
            <p:cNvSpPr>
              <a:spLocks noChangeArrowheads="1"/>
            </p:cNvSpPr>
            <p:nvPr/>
          </p:nvSpPr>
          <p:spPr bwMode="auto">
            <a:xfrm>
              <a:off x="2555776" y="5486390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1" name="Oval 74"/>
            <p:cNvSpPr>
              <a:spLocks noChangeArrowheads="1"/>
            </p:cNvSpPr>
            <p:nvPr/>
          </p:nvSpPr>
          <p:spPr bwMode="auto">
            <a:xfrm>
              <a:off x="2492152" y="551723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4" name="Oval 74"/>
            <p:cNvSpPr>
              <a:spLocks noChangeArrowheads="1"/>
            </p:cNvSpPr>
            <p:nvPr/>
          </p:nvSpPr>
          <p:spPr bwMode="auto">
            <a:xfrm>
              <a:off x="2090800" y="57768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5" name="Oval 74"/>
            <p:cNvSpPr>
              <a:spLocks noChangeArrowheads="1"/>
            </p:cNvSpPr>
            <p:nvPr/>
          </p:nvSpPr>
          <p:spPr bwMode="auto">
            <a:xfrm>
              <a:off x="2007068" y="5828712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6" name="Oval 74"/>
            <p:cNvSpPr>
              <a:spLocks noChangeArrowheads="1"/>
            </p:cNvSpPr>
            <p:nvPr/>
          </p:nvSpPr>
          <p:spPr bwMode="auto">
            <a:xfrm>
              <a:off x="2393056" y="5564128"/>
              <a:ext cx="36000" cy="36000"/>
            </a:xfrm>
            <a:prstGeom prst="ellipse">
              <a:avLst/>
            </a:prstGeom>
            <a:solidFill>
              <a:srgbClr val="FF0000"/>
            </a:solidFill>
            <a:ln w="1428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upo 6"/>
          <p:cNvGrpSpPr/>
          <p:nvPr/>
        </p:nvGrpSpPr>
        <p:grpSpPr>
          <a:xfrm>
            <a:off x="1569325" y="4897310"/>
            <a:ext cx="1540512" cy="1318993"/>
            <a:chOff x="1569325" y="4897310"/>
            <a:chExt cx="1540512" cy="1318993"/>
          </a:xfrm>
        </p:grpSpPr>
        <p:sp>
          <p:nvSpPr>
            <p:cNvPr id="124" name="Rectangle 82"/>
            <p:cNvSpPr>
              <a:spLocks noChangeArrowheads="1"/>
            </p:cNvSpPr>
            <p:nvPr/>
          </p:nvSpPr>
          <p:spPr bwMode="auto">
            <a:xfrm>
              <a:off x="2404489" y="597008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X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25" name="Rectangle 83"/>
            <p:cNvSpPr>
              <a:spLocks noChangeArrowheads="1"/>
            </p:cNvSpPr>
            <p:nvPr/>
          </p:nvSpPr>
          <p:spPr bwMode="auto">
            <a:xfrm rot="16200000">
              <a:off x="1629919" y="5278403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26" name="Freeform 84"/>
            <p:cNvSpPr>
              <a:spLocks/>
            </p:cNvSpPr>
            <p:nvPr/>
          </p:nvSpPr>
          <p:spPr bwMode="auto">
            <a:xfrm>
              <a:off x="1822509" y="4897310"/>
              <a:ext cx="1287328" cy="1037907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5" name="Grupo 4"/>
            <p:cNvGrpSpPr/>
            <p:nvPr/>
          </p:nvGrpSpPr>
          <p:grpSpPr>
            <a:xfrm>
              <a:off x="2302970" y="5329101"/>
              <a:ext cx="265404" cy="213251"/>
              <a:chOff x="2168380" y="5558817"/>
              <a:chExt cx="265404" cy="213251"/>
            </a:xfrm>
          </p:grpSpPr>
          <p:sp>
            <p:nvSpPr>
              <p:cNvPr id="114" name="Oval 71"/>
              <p:cNvSpPr>
                <a:spLocks noChangeArrowheads="1"/>
              </p:cNvSpPr>
              <p:nvPr/>
            </p:nvSpPr>
            <p:spPr bwMode="auto">
              <a:xfrm>
                <a:off x="2271732" y="555881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6" name="Oval 73"/>
              <p:cNvSpPr>
                <a:spLocks noChangeArrowheads="1"/>
              </p:cNvSpPr>
              <p:nvPr/>
            </p:nvSpPr>
            <p:spPr bwMode="auto">
              <a:xfrm>
                <a:off x="2397784" y="5709005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9" name="Oval 76"/>
              <p:cNvSpPr>
                <a:spLocks noChangeArrowheads="1"/>
              </p:cNvSpPr>
              <p:nvPr/>
            </p:nvSpPr>
            <p:spPr bwMode="auto">
              <a:xfrm>
                <a:off x="2226140" y="568620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8" name="Oval 74"/>
              <p:cNvSpPr>
                <a:spLocks noChangeArrowheads="1"/>
              </p:cNvSpPr>
              <p:nvPr/>
            </p:nvSpPr>
            <p:spPr bwMode="auto">
              <a:xfrm>
                <a:off x="2386282" y="56304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0" name="Oval 74"/>
              <p:cNvSpPr>
                <a:spLocks noChangeArrowheads="1"/>
              </p:cNvSpPr>
              <p:nvPr/>
            </p:nvSpPr>
            <p:spPr bwMode="auto">
              <a:xfrm>
                <a:off x="2314274" y="566124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2" name="Oval 74"/>
              <p:cNvSpPr>
                <a:spLocks noChangeArrowheads="1"/>
              </p:cNvSpPr>
              <p:nvPr/>
            </p:nvSpPr>
            <p:spPr bwMode="auto">
              <a:xfrm>
                <a:off x="2276128" y="573325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4" name="Oval 74"/>
              <p:cNvSpPr>
                <a:spLocks noChangeArrowheads="1"/>
              </p:cNvSpPr>
              <p:nvPr/>
            </p:nvSpPr>
            <p:spPr bwMode="auto">
              <a:xfrm>
                <a:off x="2195736" y="56304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0" name="Oval 74"/>
              <p:cNvSpPr>
                <a:spLocks noChangeArrowheads="1"/>
              </p:cNvSpPr>
              <p:nvPr/>
            </p:nvSpPr>
            <p:spPr bwMode="auto">
              <a:xfrm>
                <a:off x="2339752" y="55892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2" name="Oval 74"/>
              <p:cNvSpPr>
                <a:spLocks noChangeArrowheads="1"/>
              </p:cNvSpPr>
              <p:nvPr/>
            </p:nvSpPr>
            <p:spPr bwMode="auto">
              <a:xfrm>
                <a:off x="2168380" y="570199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3" name="Oval 74"/>
              <p:cNvSpPr>
                <a:spLocks noChangeArrowheads="1"/>
              </p:cNvSpPr>
              <p:nvPr/>
            </p:nvSpPr>
            <p:spPr bwMode="auto">
              <a:xfrm>
                <a:off x="2262160" y="562441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7" name="Oval 74"/>
              <p:cNvSpPr>
                <a:spLocks noChangeArrowheads="1"/>
              </p:cNvSpPr>
              <p:nvPr/>
            </p:nvSpPr>
            <p:spPr bwMode="auto">
              <a:xfrm>
                <a:off x="2208296" y="573606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48" name="Retângulo 147"/>
          <p:cNvSpPr/>
          <p:nvPr/>
        </p:nvSpPr>
        <p:spPr>
          <a:xfrm>
            <a:off x="1700549" y="6203875"/>
            <a:ext cx="1566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Amostragem não</a:t>
            </a:r>
          </a:p>
          <a:p>
            <a:pPr algn="ctr"/>
            <a:r>
              <a:rPr lang="pt-BR" sz="1400" dirty="0">
                <a:latin typeface="Tahoma" panose="020B0604030504040204" pitchFamily="34" charset="0"/>
              </a:rPr>
              <a:t>representativa</a:t>
            </a:r>
          </a:p>
        </p:txBody>
      </p:sp>
      <p:sp>
        <p:nvSpPr>
          <p:cNvPr id="14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68554F5B-1625-4E3A-B6E3-A97282658F01}" type="slidenum">
              <a:rPr lang="pt-BR"/>
              <a:pPr>
                <a:defRPr/>
              </a:pPr>
              <a:t>13</a:t>
            </a:fld>
            <a:endParaRPr lang="pt-BR" dirty="0"/>
          </a:p>
        </p:txBody>
      </p:sp>
      <p:cxnSp>
        <p:nvCxnSpPr>
          <p:cNvPr id="11" name="Conector reto 10"/>
          <p:cNvCxnSpPr>
            <a:endCxn id="117" idx="7"/>
          </p:cNvCxnSpPr>
          <p:nvPr/>
        </p:nvCxnSpPr>
        <p:spPr bwMode="auto">
          <a:xfrm flipV="1">
            <a:off x="1995037" y="5189549"/>
            <a:ext cx="798711" cy="52286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85" name="Grupo 184"/>
          <p:cNvGrpSpPr/>
          <p:nvPr/>
        </p:nvGrpSpPr>
        <p:grpSpPr>
          <a:xfrm>
            <a:off x="4170466" y="4896456"/>
            <a:ext cx="1540512" cy="1318993"/>
            <a:chOff x="1569325" y="4897310"/>
            <a:chExt cx="1540512" cy="1318993"/>
          </a:xfrm>
        </p:grpSpPr>
        <p:sp>
          <p:nvSpPr>
            <p:cNvPr id="186" name="Rectangle 82"/>
            <p:cNvSpPr>
              <a:spLocks noChangeArrowheads="1"/>
            </p:cNvSpPr>
            <p:nvPr/>
          </p:nvSpPr>
          <p:spPr bwMode="auto">
            <a:xfrm>
              <a:off x="2404489" y="5970082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X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87" name="Rectangle 83"/>
            <p:cNvSpPr>
              <a:spLocks noChangeArrowheads="1"/>
            </p:cNvSpPr>
            <p:nvPr/>
          </p:nvSpPr>
          <p:spPr bwMode="auto">
            <a:xfrm rot="16200000">
              <a:off x="1629919" y="5278403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88" name="Freeform 84"/>
            <p:cNvSpPr>
              <a:spLocks/>
            </p:cNvSpPr>
            <p:nvPr/>
          </p:nvSpPr>
          <p:spPr bwMode="auto">
            <a:xfrm>
              <a:off x="1822509" y="4897310"/>
              <a:ext cx="1287328" cy="1037907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1 h 1179"/>
                <a:gd name="T4" fmla="*/ 2 w 1271"/>
                <a:gd name="T5" fmla="*/ 1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89" name="Grupo 188"/>
            <p:cNvGrpSpPr/>
            <p:nvPr/>
          </p:nvGrpSpPr>
          <p:grpSpPr>
            <a:xfrm>
              <a:off x="2078875" y="5233683"/>
              <a:ext cx="792080" cy="572435"/>
              <a:chOff x="1944285" y="5463399"/>
              <a:chExt cx="792080" cy="572435"/>
            </a:xfrm>
          </p:grpSpPr>
          <p:sp>
            <p:nvSpPr>
              <p:cNvPr id="190" name="Oval 71"/>
              <p:cNvSpPr>
                <a:spLocks noChangeArrowheads="1"/>
              </p:cNvSpPr>
              <p:nvPr/>
            </p:nvSpPr>
            <p:spPr bwMode="auto">
              <a:xfrm>
                <a:off x="2052293" y="575535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1" name="Oval 73"/>
              <p:cNvSpPr>
                <a:spLocks noChangeArrowheads="1"/>
              </p:cNvSpPr>
              <p:nvPr/>
            </p:nvSpPr>
            <p:spPr bwMode="auto">
              <a:xfrm>
                <a:off x="2448341" y="553177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2" name="Oval 76"/>
              <p:cNvSpPr>
                <a:spLocks noChangeArrowheads="1"/>
              </p:cNvSpPr>
              <p:nvPr/>
            </p:nvSpPr>
            <p:spPr bwMode="auto">
              <a:xfrm>
                <a:off x="2226140" y="568620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3" name="Oval 74"/>
              <p:cNvSpPr>
                <a:spLocks noChangeArrowheads="1"/>
              </p:cNvSpPr>
              <p:nvPr/>
            </p:nvSpPr>
            <p:spPr bwMode="auto">
              <a:xfrm>
                <a:off x="2508890" y="5463399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" name="Oval 74"/>
              <p:cNvSpPr>
                <a:spLocks noChangeArrowheads="1"/>
              </p:cNvSpPr>
              <p:nvPr/>
            </p:nvSpPr>
            <p:spPr bwMode="auto">
              <a:xfrm>
                <a:off x="2314274" y="566124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" name="Oval 74"/>
              <p:cNvSpPr>
                <a:spLocks noChangeArrowheads="1"/>
              </p:cNvSpPr>
              <p:nvPr/>
            </p:nvSpPr>
            <p:spPr bwMode="auto">
              <a:xfrm>
                <a:off x="1944285" y="58918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6" name="Oval 74"/>
              <p:cNvSpPr>
                <a:spLocks noChangeArrowheads="1"/>
              </p:cNvSpPr>
              <p:nvPr/>
            </p:nvSpPr>
            <p:spPr bwMode="auto">
              <a:xfrm>
                <a:off x="2137672" y="575506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7" name="Oval 74"/>
              <p:cNvSpPr>
                <a:spLocks noChangeArrowheads="1"/>
              </p:cNvSpPr>
              <p:nvPr/>
            </p:nvSpPr>
            <p:spPr bwMode="auto">
              <a:xfrm>
                <a:off x="2339752" y="55892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8" name="Oval 74"/>
              <p:cNvSpPr>
                <a:spLocks noChangeArrowheads="1"/>
              </p:cNvSpPr>
              <p:nvPr/>
            </p:nvSpPr>
            <p:spPr bwMode="auto">
              <a:xfrm>
                <a:off x="2268317" y="599983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9" name="Oval 74"/>
              <p:cNvSpPr>
                <a:spLocks noChangeArrowheads="1"/>
              </p:cNvSpPr>
              <p:nvPr/>
            </p:nvSpPr>
            <p:spPr bwMode="auto">
              <a:xfrm>
                <a:off x="2700365" y="58558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0" name="Oval 74"/>
              <p:cNvSpPr>
                <a:spLocks noChangeArrowheads="1"/>
              </p:cNvSpPr>
              <p:nvPr/>
            </p:nvSpPr>
            <p:spPr bwMode="auto">
              <a:xfrm>
                <a:off x="2005688" y="582010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01" name="Retângulo 200"/>
          <p:cNvSpPr/>
          <p:nvPr/>
        </p:nvSpPr>
        <p:spPr>
          <a:xfrm>
            <a:off x="4096510" y="6203021"/>
            <a:ext cx="1976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Presença de </a:t>
            </a:r>
            <a:r>
              <a:rPr lang="pt-BR" sz="1400" dirty="0" err="1">
                <a:latin typeface="Tahoma" panose="020B0604030504040204" pitchFamily="34" charset="0"/>
              </a:rPr>
              <a:t>outliers</a:t>
            </a:r>
            <a:endParaRPr lang="pt-BR" sz="1400" dirty="0">
              <a:latin typeface="Tahoma" panose="020B0604030504040204" pitchFamily="34" charset="0"/>
            </a:endParaRPr>
          </a:p>
          <a:p>
            <a:pPr algn="ctr"/>
            <a:r>
              <a:rPr lang="pt-BR" sz="1400" dirty="0">
                <a:latin typeface="Tahoma" panose="020B0604030504040204" pitchFamily="34" charset="0"/>
              </a:rPr>
              <a:t>ou pontos de alavanca</a:t>
            </a:r>
          </a:p>
        </p:txBody>
      </p:sp>
      <p:cxnSp>
        <p:nvCxnSpPr>
          <p:cNvPr id="202" name="Conector reto 201"/>
          <p:cNvCxnSpPr/>
          <p:nvPr/>
        </p:nvCxnSpPr>
        <p:spPr bwMode="auto">
          <a:xfrm flipV="1">
            <a:off x="4655388" y="5515290"/>
            <a:ext cx="864000" cy="10995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0992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9" grpId="0" animBg="1"/>
      <p:bldP spid="13440" grpId="0" animBg="1"/>
      <p:bldP spid="13443" grpId="0" animBg="1"/>
      <p:bldP spid="13444" grpId="0" animBg="1"/>
      <p:bldP spid="13445" grpId="0" animBg="1"/>
      <p:bldP spid="13446" grpId="0" animBg="1"/>
      <p:bldP spid="13447" grpId="0" animBg="1"/>
      <p:bldP spid="86" grpId="0"/>
      <p:bldP spid="87" grpId="0"/>
      <p:bldP spid="148" grpId="0"/>
      <p:bldP spid="20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699201"/>
            <a:ext cx="489585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395288" y="1565549"/>
            <a:ext cx="8353425" cy="790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“Método estatístico que utiliza a relação entre duas ou mais variáveis para que uma variável possa ser estimada (ou predita) a partir da outra ou das outras”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Regressão</a:t>
            </a:r>
          </a:p>
        </p:txBody>
      </p:sp>
      <p:sp>
        <p:nvSpPr>
          <p:cNvPr id="5126" name="Text Box 21"/>
          <p:cNvSpPr txBox="1">
            <a:spLocks noChangeArrowheads="1"/>
          </p:cNvSpPr>
          <p:nvPr/>
        </p:nvSpPr>
        <p:spPr bwMode="auto">
          <a:xfrm>
            <a:off x="-3175" y="6554788"/>
            <a:ext cx="5905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 err="1">
                <a:latin typeface="Tahoma" panose="020B0604030504040204" pitchFamily="34" charset="0"/>
              </a:rPr>
              <a:t>Neter</a:t>
            </a:r>
            <a:r>
              <a:rPr lang="pt-BR" altLang="pt-BR" sz="1400" dirty="0">
                <a:latin typeface="Tahoma" panose="020B0604030504040204" pitchFamily="34" charset="0"/>
              </a:rPr>
              <a:t>, J, et al, </a:t>
            </a:r>
            <a:r>
              <a:rPr lang="pt-BR" altLang="pt-BR" sz="1400" dirty="0" err="1">
                <a:latin typeface="Tahoma" panose="020B0604030504040204" pitchFamily="34" charset="0"/>
              </a:rPr>
              <a:t>Applied</a:t>
            </a:r>
            <a:r>
              <a:rPr lang="pt-BR" altLang="pt-BR" sz="1400" dirty="0">
                <a:latin typeface="Tahoma" panose="020B0604030504040204" pitchFamily="34" charset="0"/>
              </a:rPr>
              <a:t> Linear </a:t>
            </a:r>
            <a:r>
              <a:rPr lang="pt-BR" altLang="pt-BR" sz="1400" dirty="0" err="1">
                <a:latin typeface="Tahoma" panose="020B0604030504040204" pitchFamily="34" charset="0"/>
              </a:rPr>
              <a:t>Statistical</a:t>
            </a:r>
            <a:r>
              <a:rPr lang="pt-BR" altLang="pt-BR" sz="1400" dirty="0">
                <a:latin typeface="Tahoma" panose="020B0604030504040204" pitchFamily="34" charset="0"/>
              </a:rPr>
              <a:t> </a:t>
            </a:r>
            <a:r>
              <a:rPr lang="pt-BR" altLang="pt-BR" sz="1400" dirty="0" err="1">
                <a:latin typeface="Tahoma" panose="020B0604030504040204" pitchFamily="34" charset="0"/>
              </a:rPr>
              <a:t>Models</a:t>
            </a:r>
            <a:r>
              <a:rPr lang="pt-BR" altLang="pt-BR" sz="1400" dirty="0">
                <a:latin typeface="Tahoma" panose="020B0604030504040204" pitchFamily="34" charset="0"/>
              </a:rPr>
              <a:t>, McGraw Hill, 1996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9CD28-78FA-407F-A4F3-134BA6092B9D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755577" y="5755322"/>
            <a:ext cx="48958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/>
            <a:r>
              <a:rPr lang="pt-BR" altLang="pt-BR" sz="1000" dirty="0">
                <a:latin typeface="Tahoma" panose="020B0604030504040204" pitchFamily="34" charset="0"/>
              </a:rPr>
              <a:t>Fonte: Adaptado de Santos, F.C.; Pereira Filho, W.; </a:t>
            </a:r>
            <a:r>
              <a:rPr lang="pt-BR" altLang="pt-BR" sz="1000" dirty="0" err="1">
                <a:latin typeface="Tahoma" panose="020B0604030504040204" pitchFamily="34" charset="0"/>
              </a:rPr>
              <a:t>Toniolo</a:t>
            </a:r>
            <a:r>
              <a:rPr lang="pt-BR" altLang="pt-BR" sz="1000" dirty="0">
                <a:latin typeface="Tahoma" panose="020B0604030504040204" pitchFamily="34" charset="0"/>
              </a:rPr>
              <a:t>, G.R.. Transparência associada à </a:t>
            </a:r>
            <a:r>
              <a:rPr lang="pt-BR" altLang="pt-BR" sz="1000" dirty="0" err="1">
                <a:latin typeface="Tahoma" panose="020B0604030504040204" pitchFamily="34" charset="0"/>
              </a:rPr>
              <a:t>reflectância</a:t>
            </a:r>
            <a:r>
              <a:rPr lang="pt-BR" altLang="pt-BR" sz="1000" dirty="0">
                <a:latin typeface="Tahoma" panose="020B0604030504040204" pitchFamily="34" charset="0"/>
              </a:rPr>
              <a:t> da água do reservatório Passo Real. In: XVII SBSR, 2015. p. 6653-6659</a:t>
            </a:r>
            <a:endParaRPr lang="pt-BR" sz="1000" dirty="0">
              <a:latin typeface="Tahoma" panose="020B060403050404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903341" y="3284984"/>
            <a:ext cx="32051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existência de uma relação estatística entre a variável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dependent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e a variável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independente 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não implica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realmente dependa 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, ou que exista uma relação de causa-efeito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Análise de Regressão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1520" y="1659864"/>
            <a:ext cx="8712968" cy="293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t-BR" dirty="0">
                <a:latin typeface="Tahoma" panose="020B0604030504040204" pitchFamily="34" charset="0"/>
              </a:rPr>
              <a:t>Para que serve uma análise de regressão?</a:t>
            </a:r>
          </a:p>
          <a:p>
            <a:pPr eaLnBrk="0" hangingPunct="0">
              <a:spcBef>
                <a:spcPct val="50000"/>
              </a:spcBef>
              <a:defRPr/>
            </a:pPr>
            <a:endParaRPr lang="pt-BR" dirty="0">
              <a:latin typeface="Tahoma" panose="020B0604030504040204" pitchFamily="34" charset="0"/>
            </a:endParaRP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Encontrar as variáveis mais relevantes que se relacionam com 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>
                <a:latin typeface="Tahoma" panose="020B0604030504040204" pitchFamily="34" charset="0"/>
              </a:rPr>
              <a:t>)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Encontrar a função que descreve como uma ou mais variáveis se relacionam com 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>
                <a:latin typeface="Tahoma" panose="020B0604030504040204" pitchFamily="34" charset="0"/>
              </a:rPr>
              <a:t>) e estimar os parâmetros que definem esta função (equação ajustada)</a:t>
            </a:r>
          </a:p>
          <a:p>
            <a:pPr marL="177800" indent="-177800" eaLnBrk="0" hangingPunct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pt-BR" dirty="0">
                <a:latin typeface="Tahoma" panose="020B0604030504040204" pitchFamily="34" charset="0"/>
              </a:rPr>
              <a:t>Usar a equação ajustada para prever valores da variável dependente (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dirty="0">
                <a:latin typeface="Tahoma" panose="020B0604030504040204" pitchFamily="34" charset="0"/>
              </a:rPr>
              <a:t>)</a:t>
            </a:r>
          </a:p>
          <a:p>
            <a:pPr marL="342900" indent="-342900" eaLnBrk="0" hangingPunct="0">
              <a:spcBef>
                <a:spcPct val="50000"/>
              </a:spcBef>
              <a:defRPr/>
            </a:pPr>
            <a:endParaRPr lang="pt-BR" sz="1800" dirty="0">
              <a:latin typeface="Tahoma" panose="020B0604030504040204" pitchFamily="34" charset="0"/>
            </a:endParaRPr>
          </a:p>
          <a:p>
            <a:pPr marL="342900" indent="-342900" algn="ctr" eaLnBrk="0" hangingPunct="0">
              <a:spcBef>
                <a:spcPct val="50000"/>
              </a:spcBef>
              <a:defRPr/>
            </a:pPr>
            <a:r>
              <a:rPr lang="pt-BR" sz="2000" dirty="0">
                <a:solidFill>
                  <a:srgbClr val="FF0000"/>
                </a:solidFill>
                <a:latin typeface="Tahoma" panose="020B0604030504040204" pitchFamily="34" charset="0"/>
              </a:rPr>
              <a:t>Regressão Linear Simples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44BA4-CFF7-47B7-9F7F-0A0883599F2E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814388" y="3323078"/>
            <a:ext cx="4211637" cy="3462219"/>
            <a:chOff x="814388" y="3323078"/>
            <a:chExt cx="4211637" cy="3462219"/>
          </a:xfrm>
        </p:grpSpPr>
        <p:pic>
          <p:nvPicPr>
            <p:cNvPr id="12393" name="Picture 10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0879" y="3323078"/>
              <a:ext cx="3425588" cy="3084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6" name="Text Box 34"/>
            <p:cNvSpPr txBox="1">
              <a:spLocks noChangeArrowheads="1"/>
            </p:cNvSpPr>
            <p:nvPr/>
          </p:nvSpPr>
          <p:spPr bwMode="auto">
            <a:xfrm>
              <a:off x="4702175" y="6418585"/>
              <a:ext cx="323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2297" name="Text Box 35"/>
            <p:cNvSpPr txBox="1">
              <a:spLocks noChangeArrowheads="1"/>
            </p:cNvSpPr>
            <p:nvPr/>
          </p:nvSpPr>
          <p:spPr bwMode="auto">
            <a:xfrm>
              <a:off x="814388" y="3977010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  <p:sp>
          <p:nvSpPr>
            <p:cNvPr id="12299" name="Line 41"/>
            <p:cNvSpPr>
              <a:spLocks noChangeShapeType="1"/>
            </p:cNvSpPr>
            <p:nvPr/>
          </p:nvSpPr>
          <p:spPr bwMode="auto">
            <a:xfrm>
              <a:off x="1136650" y="6334447"/>
              <a:ext cx="36925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00" name="Line 42"/>
            <p:cNvSpPr>
              <a:spLocks noChangeShapeType="1"/>
            </p:cNvSpPr>
            <p:nvPr/>
          </p:nvSpPr>
          <p:spPr bwMode="auto">
            <a:xfrm flipV="1">
              <a:off x="1136650" y="3707135"/>
              <a:ext cx="0" cy="2627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Regressão Linear Simples</a:t>
            </a:r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 flipV="1">
            <a:off x="1131888" y="4186560"/>
            <a:ext cx="3233737" cy="12525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07" name="Rectangle 47"/>
              <p:cNvSpPr>
                <a:spLocks noChangeArrowheads="1"/>
              </p:cNvSpPr>
              <p:nvPr/>
            </p:nvSpPr>
            <p:spPr bwMode="auto">
              <a:xfrm>
                <a:off x="4599384" y="3957960"/>
                <a:ext cx="3429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𝐸</m:t>
                          </m:r>
                          <m:d>
                            <m:dPr>
                              <m:ctrlPr>
                                <a:rPr lang="pt-BR" altLang="pt-BR" sz="20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pt-BR" sz="2000" i="1">
                                      <a:latin typeface="Cambria Math" panose="02040503050406030204" pitchFamily="18" charset="0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15407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84" y="3957960"/>
                <a:ext cx="3429000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1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FA9B6-0F88-4304-A378-795B21144094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5026025" y="4472129"/>
            <a:ext cx="35064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indent="-182563"/>
            <a:r>
              <a:rPr lang="pt-BR" dirty="0">
                <a:latin typeface="Tahoma" panose="020B0604030504040204" pitchFamily="34" charset="0"/>
              </a:rPr>
              <a:t>A reta representa o valor médio da variável dependente (</a:t>
            </a:r>
            <a:r>
              <a:rPr lang="pt-BR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pt-BR" dirty="0">
                <a:latin typeface="Tahoma" panose="020B0604030504040204" pitchFamily="34" charset="0"/>
              </a:rPr>
              <a:t>) para todos os níveis da variável independente (</a:t>
            </a:r>
            <a:r>
              <a:rPr lang="pt-BR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pt-BR" dirty="0">
                <a:latin typeface="Tahoma" panose="020B060403050404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ctr" eaLnBrk="0" hangingPunct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18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8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upo 10"/>
          <p:cNvGrpSpPr>
            <a:grpSpLocks/>
          </p:cNvGrpSpPr>
          <p:nvPr/>
        </p:nvGrpSpPr>
        <p:grpSpPr bwMode="auto">
          <a:xfrm>
            <a:off x="5131559" y="1179300"/>
            <a:ext cx="3832929" cy="5370145"/>
            <a:chOff x="4981467" y="4214818"/>
            <a:chExt cx="3831164" cy="5367923"/>
          </a:xfrm>
        </p:grpSpPr>
        <p:sp>
          <p:nvSpPr>
            <p:cNvPr id="29" name="Arco 28"/>
            <p:cNvSpPr/>
            <p:nvPr/>
          </p:nvSpPr>
          <p:spPr bwMode="auto">
            <a:xfrm>
              <a:off x="4981467" y="4214818"/>
              <a:ext cx="1276482" cy="1257419"/>
            </a:xfrm>
            <a:prstGeom prst="arc">
              <a:avLst>
                <a:gd name="adj1" fmla="val 5269980"/>
                <a:gd name="adj2" fmla="val 11034734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0" name="CaixaDeTexto 7"/>
            <p:cNvSpPr txBox="1">
              <a:spLocks noChangeArrowheads="1"/>
            </p:cNvSpPr>
            <p:nvPr/>
          </p:nvSpPr>
          <p:spPr bwMode="auto">
            <a:xfrm>
              <a:off x="5421398" y="5331774"/>
              <a:ext cx="2243490" cy="523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    variável independente*</a:t>
              </a:r>
              <a:endPara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(variável explicativa)</a:t>
              </a:r>
            </a:p>
          </p:txBody>
        </p:sp>
        <p:sp>
          <p:nvSpPr>
            <p:cNvPr id="41" name="CaixaDeTexto 7"/>
            <p:cNvSpPr txBox="1">
              <a:spLocks noChangeArrowheads="1"/>
            </p:cNvSpPr>
            <p:nvPr/>
          </p:nvSpPr>
          <p:spPr bwMode="auto">
            <a:xfrm>
              <a:off x="5067816" y="8982825"/>
              <a:ext cx="3744815" cy="599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marL="123825" indent="-123825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latin typeface="Tahoma" panose="020B0604030504040204" pitchFamily="34" charset="0"/>
                </a:rPr>
                <a:t>* na regressão clássica, a </a:t>
              </a: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variável independente</a:t>
              </a:r>
              <a:r>
                <a:rPr lang="pt-BR" altLang="pt-BR" sz="1100" dirty="0">
                  <a:latin typeface="Tahoma" panose="020B0604030504040204" pitchFamily="34" charset="0"/>
                </a:rPr>
                <a:t> não é considerada uma variável aleatória, ou seja, supõe-se que seus  </a:t>
              </a: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valores são fixos conhecidos</a:t>
              </a:r>
            </a:p>
          </p:txBody>
        </p:sp>
      </p:grpSp>
      <p:grpSp>
        <p:nvGrpSpPr>
          <p:cNvPr id="31" name="Grupo 9"/>
          <p:cNvGrpSpPr>
            <a:grpSpLocks/>
          </p:cNvGrpSpPr>
          <p:nvPr/>
        </p:nvGrpSpPr>
        <p:grpSpPr bwMode="auto">
          <a:xfrm>
            <a:off x="5596830" y="1520621"/>
            <a:ext cx="2219296" cy="751867"/>
            <a:chOff x="5446150" y="4625081"/>
            <a:chExt cx="2219781" cy="751067"/>
          </a:xfrm>
        </p:grpSpPr>
        <p:sp>
          <p:nvSpPr>
            <p:cNvPr id="32" name="Arco 31"/>
            <p:cNvSpPr/>
            <p:nvPr/>
          </p:nvSpPr>
          <p:spPr bwMode="auto">
            <a:xfrm>
              <a:off x="5446150" y="4625081"/>
              <a:ext cx="559467" cy="395577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3" name="CaixaDeTexto 8"/>
            <p:cNvSpPr txBox="1">
              <a:spLocks noChangeArrowheads="1"/>
            </p:cNvSpPr>
            <p:nvPr/>
          </p:nvSpPr>
          <p:spPr bwMode="auto">
            <a:xfrm>
              <a:off x="5699899" y="4853487"/>
              <a:ext cx="1966032" cy="522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componente aleatóri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(erro ou resíduo)</a:t>
              </a:r>
            </a:p>
          </p:txBody>
        </p:sp>
      </p:grpSp>
      <p:grpSp>
        <p:nvGrpSpPr>
          <p:cNvPr id="34" name="Grupo 11"/>
          <p:cNvGrpSpPr>
            <a:grpSpLocks/>
          </p:cNvGrpSpPr>
          <p:nvPr/>
        </p:nvGrpSpPr>
        <p:grpSpPr bwMode="auto">
          <a:xfrm>
            <a:off x="3858613" y="507736"/>
            <a:ext cx="3791446" cy="2857885"/>
            <a:chOff x="3690445" y="2971752"/>
            <a:chExt cx="3791475" cy="2857211"/>
          </a:xfrm>
        </p:grpSpPr>
        <p:sp>
          <p:nvSpPr>
            <p:cNvPr id="35" name="Arco 34"/>
            <p:cNvSpPr/>
            <p:nvPr/>
          </p:nvSpPr>
          <p:spPr bwMode="auto">
            <a:xfrm>
              <a:off x="3690445" y="2971752"/>
              <a:ext cx="3791475" cy="2487408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6" name="CaixaDeTexto 13"/>
            <p:cNvSpPr txBox="1">
              <a:spLocks noChangeArrowheads="1"/>
            </p:cNvSpPr>
            <p:nvPr/>
          </p:nvSpPr>
          <p:spPr bwMode="auto">
            <a:xfrm>
              <a:off x="5585589" y="5305743"/>
              <a:ext cx="18501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variável dependent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(variável resposta)</a:t>
              </a:r>
            </a:p>
          </p:txBody>
        </p:sp>
      </p:grpSp>
      <p:grpSp>
        <p:nvGrpSpPr>
          <p:cNvPr id="38" name="Grupo 37"/>
          <p:cNvGrpSpPr/>
          <p:nvPr/>
        </p:nvGrpSpPr>
        <p:grpSpPr>
          <a:xfrm>
            <a:off x="2195736" y="2849161"/>
            <a:ext cx="2084421" cy="625412"/>
            <a:chOff x="2051720" y="6182720"/>
            <a:chExt cx="2084421" cy="625412"/>
          </a:xfrm>
        </p:grpSpPr>
        <p:sp>
          <p:nvSpPr>
            <p:cNvPr id="39" name="Retângulo 38"/>
            <p:cNvSpPr/>
            <p:nvPr/>
          </p:nvSpPr>
          <p:spPr>
            <a:xfrm>
              <a:off x="2339752" y="6500355"/>
              <a:ext cx="179638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1400" dirty="0">
                  <a:latin typeface="Tahoma" panose="020B0604030504040204" pitchFamily="34" charset="0"/>
                </a:rPr>
                <a:t>erros independentes</a:t>
              </a:r>
            </a:p>
          </p:txBody>
        </p:sp>
        <p:sp>
          <p:nvSpPr>
            <p:cNvPr id="40" name="Arco 39"/>
            <p:cNvSpPr/>
            <p:nvPr/>
          </p:nvSpPr>
          <p:spPr bwMode="auto">
            <a:xfrm>
              <a:off x="2051720" y="6182720"/>
              <a:ext cx="559345" cy="466227"/>
            </a:xfrm>
            <a:prstGeom prst="arc">
              <a:avLst>
                <a:gd name="adj1" fmla="val 5269980"/>
                <a:gd name="adj2" fmla="val 10754393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7" name="CaixaDeTexto 8"/>
          <p:cNvSpPr txBox="1">
            <a:spLocks noChangeArrowheads="1"/>
          </p:cNvSpPr>
          <p:nvPr/>
        </p:nvSpPr>
        <p:spPr bwMode="auto">
          <a:xfrm>
            <a:off x="682136" y="1597722"/>
            <a:ext cx="166904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essuposições:</a:t>
            </a:r>
          </a:p>
        </p:txBody>
      </p:sp>
      <p:sp>
        <p:nvSpPr>
          <p:cNvPr id="3" name="Retângulo 2"/>
          <p:cNvSpPr/>
          <p:nvPr/>
        </p:nvSpPr>
        <p:spPr>
          <a:xfrm>
            <a:off x="5698731" y="3443068"/>
            <a:ext cx="28854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i="1" dirty="0">
                <a:solidFill>
                  <a:srgbClr val="000000"/>
                </a:solidFill>
                <a:latin typeface="Tahoma" panose="020B0604030504040204" pitchFamily="34" charset="0"/>
                <a:cs typeface="Times New Roman" pitchFamily="18" charset="0"/>
              </a:rPr>
              <a:t> e </a:t>
            </a:r>
            <a:r>
              <a:rPr lang="pt-B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dirty="0">
                <a:solidFill>
                  <a:srgbClr val="000000"/>
                </a:solidFill>
                <a:latin typeface="Tahoma" panose="020B0604030504040204" pitchFamily="34" charset="0"/>
                <a:cs typeface="Times New Roman" pitchFamily="18" charset="0"/>
              </a:rPr>
              <a:t> são parâmetros (fixos)</a:t>
            </a:r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675038" y="1811054"/>
                <a:ext cx="2789546" cy="1401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𝐸</m:t>
                      </m:r>
                      <m:d>
                        <m:dPr>
                          <m:ctrlPr>
                            <a:rPr lang="pt-BR" altLang="pt-BR" sz="1800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b="0" i="1" smtClean="0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=0</m:t>
                      </m:r>
                    </m:oMath>
                  </m:oMathPara>
                </a14:m>
                <a:endParaRPr lang="pt-BR" altLang="pt-BR" sz="1800" b="0" dirty="0">
                  <a:latin typeface="Tahoma" panose="020B0604030504040204" pitchFamily="34" charset="0"/>
                  <a:ea typeface="Cambria Math"/>
                  <a:sym typeface="Symbol" pitchFamily="18" charset="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sz="1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sz="1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800" b="0" i="1" smtClean="0">
                          <a:latin typeface="Cambria Math"/>
                        </a:rPr>
                        <m:t>𝐶𝑜𝑣</m:t>
                      </m:r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𝑘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,</m:t>
                          </m:r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0       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∀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pt-BR" sz="1800" b="0" i="1" smtClean="0">
                          <a:latin typeface="Cambria Math"/>
                          <a:ea typeface="Cambria Math"/>
                        </a:rPr>
                        <m:t>𝑗</m:t>
                      </m:r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38" y="1811054"/>
                <a:ext cx="2789546" cy="14019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9" grpId="0" animBg="1"/>
      <p:bldP spid="15407" grpId="0"/>
      <p:bldP spid="9" grpId="0"/>
      <p:bldP spid="37" grpId="0"/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Regressão Linear Simpl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274395" y="2518915"/>
            <a:ext cx="1177925" cy="1054101"/>
            <a:chOff x="3697" y="2135"/>
            <a:chExt cx="742" cy="664"/>
          </a:xfrm>
        </p:grpSpPr>
        <p:sp>
          <p:nvSpPr>
            <p:cNvPr id="10271" name="Text Box 8"/>
            <p:cNvSpPr txBox="1">
              <a:spLocks noChangeArrowheads="1"/>
            </p:cNvSpPr>
            <p:nvPr/>
          </p:nvSpPr>
          <p:spPr bwMode="auto">
            <a:xfrm>
              <a:off x="3697" y="2469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>
                  <a:latin typeface="Tahoma" panose="020B0604030504040204" pitchFamily="34" charset="0"/>
                </a:rPr>
                <a:t>Inclinaçã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>
                  <a:latin typeface="Tahoma" panose="020B0604030504040204" pitchFamily="34" charset="0"/>
                </a:rPr>
                <a:t>populacional</a:t>
              </a:r>
            </a:p>
          </p:txBody>
        </p:sp>
        <p:sp>
          <p:nvSpPr>
            <p:cNvPr id="12323" name="Line 9"/>
            <p:cNvSpPr>
              <a:spLocks noChangeShapeType="1"/>
            </p:cNvSpPr>
            <p:nvPr/>
          </p:nvSpPr>
          <p:spPr bwMode="auto">
            <a:xfrm>
              <a:off x="3697" y="2135"/>
              <a:ext cx="318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sz="14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39257" y="2518915"/>
            <a:ext cx="1177925" cy="1054102"/>
            <a:chOff x="2890" y="2480"/>
            <a:chExt cx="742" cy="664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2890" y="2814"/>
              <a:ext cx="7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>
                  <a:latin typeface="Tahoma" panose="020B0604030504040204" pitchFamily="34" charset="0"/>
                </a:rPr>
                <a:t>Intercepto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pt-BR" altLang="pt-BR" sz="1400" dirty="0">
                  <a:latin typeface="Tahoma" panose="020B0604030504040204" pitchFamily="34" charset="0"/>
                </a:rPr>
                <a:t>populacional</a:t>
              </a:r>
            </a:p>
          </p:txBody>
        </p:sp>
        <p:sp>
          <p:nvSpPr>
            <p:cNvPr id="12321" name="Line 12"/>
            <p:cNvSpPr>
              <a:spLocks noChangeShapeType="1"/>
            </p:cNvSpPr>
            <p:nvPr/>
          </p:nvSpPr>
          <p:spPr bwMode="auto">
            <a:xfrm flipH="1">
              <a:off x="3261" y="2480"/>
              <a:ext cx="9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sz="1400" dirty="0">
                <a:latin typeface="Tahoma" panose="020B0604030504040204" pitchFamily="34" charset="0"/>
              </a:endParaRPr>
            </a:p>
          </p:txBody>
        </p:sp>
      </p:grpSp>
      <p:sp>
        <p:nvSpPr>
          <p:cNvPr id="12319" name="AutoShape 28"/>
          <p:cNvSpPr>
            <a:spLocks noChangeAspect="1" noChangeArrowheads="1"/>
          </p:cNvSpPr>
          <p:nvPr/>
        </p:nvSpPr>
        <p:spPr bwMode="auto">
          <a:xfrm>
            <a:off x="3462354" y="2276872"/>
            <a:ext cx="90488" cy="90488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3013078" y="2217748"/>
            <a:ext cx="587375" cy="523877"/>
            <a:chOff x="1603" y="1409"/>
            <a:chExt cx="370" cy="330"/>
          </a:xfrm>
        </p:grpSpPr>
        <p:sp>
          <p:nvSpPr>
            <p:cNvPr id="12311" name="Line 30"/>
            <p:cNvSpPr>
              <a:spLocks noChangeShapeType="1"/>
            </p:cNvSpPr>
            <p:nvPr/>
          </p:nvSpPr>
          <p:spPr bwMode="auto">
            <a:xfrm>
              <a:off x="1916" y="1491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1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603" y="1409"/>
                  <a:ext cx="37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baseline="-25000" dirty="0">
                      <a:latin typeface="Times New Roman" charset="0"/>
                      <a:cs typeface="Times New Roman" charset="0"/>
                      <a:sym typeface="Mathematica1" pitchFamily="2" charset="2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pt-BR" altLang="pt-BR" dirty="0">
                      <a:latin typeface="Times New Roman" charset="0"/>
                      <a:cs typeface="Times New Roman" charset="0"/>
                      <a:sym typeface="Mathematica1" pitchFamily="2" charset="2"/>
                    </a:rPr>
                    <a:t>{</a:t>
                  </a:r>
                  <a:endParaRPr lang="pt-BR" altLang="pt-BR" sz="1600" baseline="-25000" dirty="0">
                    <a:latin typeface="Times New Roman" charset="0"/>
                    <a:cs typeface="Times New Roman" charset="0"/>
                    <a:sym typeface="Mathematica1" pitchFamily="2" charset="2"/>
                  </a:endParaRPr>
                </a:p>
              </p:txBody>
            </p:sp>
          </mc:Choice>
          <mc:Fallback xmlns="">
            <p:sp>
              <p:nvSpPr>
                <p:cNvPr id="12312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03" y="1409"/>
                  <a:ext cx="370" cy="33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11628" r="-16495" b="-3139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296" name="Text Box 34"/>
          <p:cNvSpPr txBox="1">
            <a:spLocks noChangeArrowheads="1"/>
          </p:cNvSpPr>
          <p:nvPr/>
        </p:nvSpPr>
        <p:spPr bwMode="auto">
          <a:xfrm>
            <a:off x="4702175" y="458311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12297" name="Text Box 35"/>
          <p:cNvSpPr txBox="1">
            <a:spLocks noChangeArrowheads="1"/>
          </p:cNvSpPr>
          <p:nvPr/>
        </p:nvSpPr>
        <p:spPr bwMode="auto">
          <a:xfrm>
            <a:off x="814388" y="21415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12299" name="Line 41"/>
          <p:cNvSpPr>
            <a:spLocks noChangeShapeType="1"/>
          </p:cNvSpPr>
          <p:nvPr/>
        </p:nvSpPr>
        <p:spPr bwMode="auto">
          <a:xfrm>
            <a:off x="1136650" y="4498975"/>
            <a:ext cx="369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300" name="Line 42"/>
          <p:cNvSpPr>
            <a:spLocks noChangeShapeType="1"/>
          </p:cNvSpPr>
          <p:nvPr/>
        </p:nvSpPr>
        <p:spPr bwMode="auto">
          <a:xfrm flipV="1">
            <a:off x="1136650" y="1871663"/>
            <a:ext cx="0" cy="262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1731021" y="3080998"/>
            <a:ext cx="733425" cy="300038"/>
            <a:chOff x="1205" y="1828"/>
            <a:chExt cx="462" cy="189"/>
          </a:xfrm>
        </p:grpSpPr>
        <p:sp>
          <p:nvSpPr>
            <p:cNvPr id="12309" name="Line 37"/>
            <p:cNvSpPr>
              <a:spLocks noChangeShapeType="1"/>
            </p:cNvSpPr>
            <p:nvPr/>
          </p:nvSpPr>
          <p:spPr bwMode="auto">
            <a:xfrm flipV="1">
              <a:off x="1667" y="1828"/>
              <a:ext cx="0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10" name="Line 43"/>
            <p:cNvSpPr>
              <a:spLocks noChangeShapeType="1"/>
            </p:cNvSpPr>
            <p:nvPr/>
          </p:nvSpPr>
          <p:spPr bwMode="auto">
            <a:xfrm>
              <a:off x="1205" y="2017"/>
              <a:ext cx="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5404" name="Rectangle 44"/>
          <p:cNvSpPr>
            <a:spLocks noChangeArrowheads="1"/>
          </p:cNvSpPr>
          <p:nvPr/>
        </p:nvSpPr>
        <p:spPr bwMode="auto">
          <a:xfrm>
            <a:off x="764513" y="3413434"/>
            <a:ext cx="4812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charset="0"/>
              </a:rPr>
              <a:t> </a:t>
            </a:r>
            <a:r>
              <a:rPr lang="pt-BR" altLang="pt-BR" sz="1600" i="1" dirty="0">
                <a:latin typeface="Symbol" pitchFamily="18" charset="2"/>
                <a:sym typeface="Mathematica1" pitchFamily="2" charset="2"/>
              </a:rPr>
              <a:t>b</a:t>
            </a:r>
            <a:r>
              <a:rPr lang="pt-BR" altLang="pt-BR" sz="16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1800" dirty="0">
                <a:latin typeface="Times New Roman" charset="0"/>
              </a:rPr>
              <a:t> </a:t>
            </a:r>
          </a:p>
        </p:txBody>
      </p:sp>
      <p:sp>
        <p:nvSpPr>
          <p:cNvPr id="15405" name="Rectangle 45"/>
          <p:cNvSpPr>
            <a:spLocks noChangeArrowheads="1"/>
          </p:cNvSpPr>
          <p:nvPr/>
        </p:nvSpPr>
        <p:spPr bwMode="auto">
          <a:xfrm>
            <a:off x="2411760" y="3183359"/>
            <a:ext cx="44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latin typeface="Times New Roman" charset="0"/>
                <a:sym typeface="Mathematica1" pitchFamily="2" charset="2"/>
              </a:rPr>
              <a:t>1</a:t>
            </a:r>
            <a:r>
              <a:rPr lang="pt-BR" altLang="pt-BR" sz="2400" dirty="0">
                <a:latin typeface="Times New Roman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>
                <a:spLocks noChangeArrowheads="1"/>
              </p:cNvSpPr>
              <p:nvPr/>
            </p:nvSpPr>
            <p:spPr bwMode="auto">
              <a:xfrm>
                <a:off x="682625" y="5373688"/>
                <a:ext cx="4572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 dirty="0">
                    <a:latin typeface="Tahoma" panose="020B0604030504040204" pitchFamily="34" charset="0"/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representa o valor d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𝑌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q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0</m:t>
                    </m:r>
                  </m:oMath>
                </a14:m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373688"/>
                <a:ext cx="4572000" cy="369332"/>
              </a:xfrm>
              <a:prstGeom prst="rect">
                <a:avLst/>
              </a:prstGeom>
              <a:blipFill>
                <a:blip r:embed="rId3"/>
                <a:stretch>
                  <a:fillRect l="-1200" t="-10000" b="-26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tângulo 33"/>
              <p:cNvSpPr>
                <a:spLocks noChangeArrowheads="1"/>
              </p:cNvSpPr>
              <p:nvPr/>
            </p:nvSpPr>
            <p:spPr bwMode="auto">
              <a:xfrm>
                <a:off x="682625" y="5838825"/>
                <a:ext cx="4572000" cy="861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55600" indent="-3556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 dirty="0">
                    <a:latin typeface="Tahoma" panose="020B0604030504040204" pitchFamily="34" charset="0"/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é o coeficiente angular da reta e representa o alteração em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𝑌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q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imes New Roman" charset="0"/>
                    <a:cs typeface="Times New Roman" charset="0"/>
                  </a:rPr>
                  <a:t>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é incrementado em uma unidade</a:t>
                </a:r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4" name="Retângulo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" y="5838825"/>
                <a:ext cx="4572000" cy="861774"/>
              </a:xfrm>
              <a:prstGeom prst="rect">
                <a:avLst/>
              </a:prstGeom>
              <a:blipFill>
                <a:blip r:embed="rId4"/>
                <a:stretch>
                  <a:fillRect l="-1200" t="-4255" r="-1467" b="-78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FA9B6-0F88-4304-A378-795B21144094}" type="slidenum">
              <a:rPr lang="pt-BR"/>
              <a:pPr>
                <a:defRPr/>
              </a:pPr>
              <a:t>1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7"/>
              <p:cNvSpPr>
                <a:spLocks noChangeArrowheads="1"/>
              </p:cNvSpPr>
              <p:nvPr/>
            </p:nvSpPr>
            <p:spPr bwMode="auto">
              <a:xfrm>
                <a:off x="4599384" y="2122488"/>
                <a:ext cx="3429000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𝐸</m:t>
                          </m:r>
                          <m:d>
                            <m:dPr>
                              <m:ctrlPr>
                                <a:rPr lang="pt-BR" altLang="pt-BR" sz="20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altLang="pt-BR" sz="2000" i="1">
                                      <a:latin typeface="Cambria Math" panose="02040503050406030204" pitchFamily="18" charset="0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altLang="pt-BR" sz="2000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0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84" y="2122488"/>
                <a:ext cx="3429000" cy="392993"/>
              </a:xfrm>
              <a:prstGeom prst="rect">
                <a:avLst/>
              </a:prstGeom>
              <a:blipFill rotWithShape="1">
                <a:blip r:embed="rId5"/>
                <a:stretch>
                  <a:fillRect b="-1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ine 39"/>
          <p:cNvSpPr>
            <a:spLocks noChangeShapeType="1"/>
          </p:cNvSpPr>
          <p:nvPr/>
        </p:nvSpPr>
        <p:spPr bwMode="auto">
          <a:xfrm flipV="1">
            <a:off x="1619672" y="2351088"/>
            <a:ext cx="2745953" cy="106234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1" name="Grupo 10"/>
          <p:cNvGrpSpPr/>
          <p:nvPr/>
        </p:nvGrpSpPr>
        <p:grpSpPr>
          <a:xfrm>
            <a:off x="3332495" y="2671768"/>
            <a:ext cx="348172" cy="2193548"/>
            <a:chOff x="3332495" y="2671768"/>
            <a:chExt cx="348172" cy="2193548"/>
          </a:xfrm>
        </p:grpSpPr>
        <p:cxnSp>
          <p:nvCxnSpPr>
            <p:cNvPr id="10" name="Conector reto 9"/>
            <p:cNvCxnSpPr/>
            <p:nvPr/>
          </p:nvCxnSpPr>
          <p:spPr bwMode="auto">
            <a:xfrm>
              <a:off x="3507598" y="2671768"/>
              <a:ext cx="0" cy="18272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Text Box 34"/>
            <p:cNvSpPr txBox="1">
              <a:spLocks noChangeArrowheads="1"/>
            </p:cNvSpPr>
            <p:nvPr/>
          </p:nvSpPr>
          <p:spPr bwMode="auto">
            <a:xfrm>
              <a:off x="3332495" y="4526762"/>
              <a:ext cx="34817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i="1" baseline="-25000" dirty="0">
                  <a:latin typeface="Times New Roman" charset="0"/>
                  <a:cs typeface="Times New Roman" charset="0"/>
                </a:rPr>
                <a:t>i</a:t>
              </a:r>
            </a:p>
          </p:txBody>
        </p:sp>
      </p:grpSp>
      <p:grpSp>
        <p:nvGrpSpPr>
          <p:cNvPr id="14" name="Grupo 13"/>
          <p:cNvGrpSpPr/>
          <p:nvPr/>
        </p:nvGrpSpPr>
        <p:grpSpPr>
          <a:xfrm>
            <a:off x="1370183" y="3026951"/>
            <a:ext cx="2193705" cy="707680"/>
            <a:chOff x="1370183" y="3026951"/>
            <a:chExt cx="2193705" cy="707680"/>
          </a:xfrm>
        </p:grpSpPr>
        <p:grpSp>
          <p:nvGrpSpPr>
            <p:cNvPr id="13" name="Grupo 12"/>
            <p:cNvGrpSpPr/>
            <p:nvPr/>
          </p:nvGrpSpPr>
          <p:grpSpPr>
            <a:xfrm>
              <a:off x="1370183" y="3026951"/>
              <a:ext cx="914271" cy="707680"/>
              <a:chOff x="1370183" y="3026951"/>
              <a:chExt cx="914271" cy="707680"/>
            </a:xfrm>
          </p:grpSpPr>
          <p:sp>
            <p:nvSpPr>
              <p:cNvPr id="9" name="Arco 8"/>
              <p:cNvSpPr/>
              <p:nvPr/>
            </p:nvSpPr>
            <p:spPr bwMode="auto">
              <a:xfrm>
                <a:off x="1370183" y="3026951"/>
                <a:ext cx="733425" cy="707680"/>
              </a:xfrm>
              <a:prstGeom prst="arc">
                <a:avLst>
                  <a:gd name="adj1" fmla="val 20300363"/>
                  <a:gd name="adj2" fmla="val 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12" name="CaixaDeTexto 11"/>
              <p:cNvSpPr txBox="1"/>
              <p:nvPr/>
            </p:nvSpPr>
            <p:spPr>
              <a:xfrm>
                <a:off x="2019638" y="3151915"/>
                <a:ext cx="26481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200" i="1" dirty="0">
                    <a:latin typeface="Tahoma" panose="020B0604030504040204" pitchFamily="34" charset="0"/>
                    <a:sym typeface="Symbol"/>
                  </a:rPr>
                  <a:t></a:t>
                </a:r>
                <a:endParaRPr lang="pt-BR" sz="1200" i="1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3" name="Rectangle 45"/>
            <p:cNvSpPr>
              <a:spLocks noChangeArrowheads="1"/>
            </p:cNvSpPr>
            <p:nvPr/>
          </p:nvSpPr>
          <p:spPr bwMode="auto">
            <a:xfrm>
              <a:off x="2536043" y="3183359"/>
              <a:ext cx="10278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= </a:t>
              </a:r>
              <a:r>
                <a:rPr lang="pt-BR" altLang="pt-BR" sz="16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tan</a:t>
              </a:r>
              <a:r>
                <a:rPr lang="pt-BR" alt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(</a:t>
              </a:r>
              <a:r>
                <a:rPr lang="pt-BR" sz="1600" i="1" dirty="0">
                  <a:latin typeface="Tahoma" panose="020B0604030504040204" pitchFamily="34" charset="0"/>
                  <a:sym typeface="Symbol"/>
                </a:rPr>
                <a:t>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</a:t>
              </a:r>
              <a:r>
                <a:rPr lang="pt-BR" altLang="pt-BR" sz="2400" dirty="0">
                  <a:latin typeface="Times New Roman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47"/>
              <p:cNvSpPr>
                <a:spLocks noChangeArrowheads="1"/>
              </p:cNvSpPr>
              <p:nvPr/>
            </p:nvSpPr>
            <p:spPr bwMode="auto">
              <a:xfrm>
                <a:off x="4932127" y="1663973"/>
                <a:ext cx="2401793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20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20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20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20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20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2000" i="1" baseline="-25000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36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127" y="1663973"/>
                <a:ext cx="2401793" cy="392993"/>
              </a:xfrm>
              <a:prstGeom prst="rect">
                <a:avLst/>
              </a:prstGeom>
              <a:blipFill rotWithShape="1">
                <a:blip r:embed="rId6"/>
                <a:stretch>
                  <a:fillRect b="-18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Line 39"/>
          <p:cNvSpPr>
            <a:spLocks noChangeShapeType="1"/>
          </p:cNvSpPr>
          <p:nvPr/>
        </p:nvSpPr>
        <p:spPr bwMode="auto">
          <a:xfrm flipV="1">
            <a:off x="1136650" y="3413434"/>
            <a:ext cx="483021" cy="184666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38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animBg="1"/>
      <p:bldP spid="15404" grpId="0"/>
      <p:bldP spid="15405" grpId="0"/>
      <p:bldP spid="4" grpId="0"/>
      <p:bldP spid="34" grpId="0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46125" y="1575296"/>
                <a:ext cx="8002588" cy="3827463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Em geral não se conhece os valores de </a:t>
                </a:r>
                <a:r>
                  <a:rPr lang="pt-BR" altLang="pt-BR" sz="1800" i="1" dirty="0"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  <a:sym typeface="Mathematica1" pitchFamily="2" charset="2"/>
                  </a:rPr>
                  <a:t>0</a:t>
                </a:r>
                <a:r>
                  <a:rPr lang="pt-BR" altLang="pt-BR" sz="1800" dirty="0">
                    <a:sym typeface="Mathematica1" pitchFamily="2" charset="2"/>
                  </a:rPr>
                  <a:t>, </a:t>
                </a:r>
                <a:r>
                  <a:rPr lang="pt-BR" altLang="pt-BR" sz="1800" i="1" dirty="0">
                    <a:sym typeface="Symbol" pitchFamily="18" charset="2"/>
                  </a:rPr>
                  <a:t></a:t>
                </a:r>
                <a:r>
                  <a:rPr lang="pt-BR" altLang="pt-BR" sz="1800" baseline="-25000" dirty="0">
                    <a:latin typeface="Times New Roman" charset="0"/>
                    <a:cs typeface="Times New Roman" charset="0"/>
                  </a:rPr>
                  <a:t>1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</a:rPr>
                  <a:t> </a:t>
                </a:r>
                <a:r>
                  <a:rPr lang="pt-BR" altLang="pt-BR" sz="1600" dirty="0"/>
                  <a:t>e </a:t>
                </a:r>
                <a:r>
                  <a:rPr lang="pt-BR" altLang="pt-BR" sz="1600" i="1" dirty="0">
                    <a:sym typeface="Symbol" pitchFamily="18" charset="2"/>
                  </a:rPr>
                  <a:t></a:t>
                </a:r>
                <a:r>
                  <a:rPr lang="pt-BR" altLang="pt-BR" sz="1600" baseline="30000" dirty="0">
                    <a:latin typeface="Times New Roman" charset="0"/>
                    <a:cs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dirty="0"/>
                  <a:t> 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Eles podem ser estimados através de dados obtidos por amostras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O método comumente utilizado na estimação dos parâmetros é o 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método dos mínimos quadrados</a:t>
                </a:r>
                <a:r>
                  <a:rPr lang="pt-BR" altLang="pt-BR" sz="1600" dirty="0"/>
                  <a:t>, o qual considera os desvios quadráticos dos </a:t>
                </a: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  <a:r>
                  <a:rPr lang="pt-BR" altLang="pt-BR" sz="1600" i="1" baseline="-25000" dirty="0">
                    <a:latin typeface="Times New Roman" charset="0"/>
                    <a:cs typeface="Times New Roman" charset="0"/>
                  </a:rPr>
                  <a:t>i</a:t>
                </a:r>
                <a:r>
                  <a:rPr lang="pt-BR" altLang="pt-BR" sz="1600" i="1" dirty="0"/>
                  <a:t> </a:t>
                </a:r>
                <a:r>
                  <a:rPr lang="pt-BR" altLang="pt-BR" sz="1600" dirty="0"/>
                  <a:t> em relação a seu valor esperado:</a:t>
                </a:r>
              </a:p>
              <a:p>
                <a:pPr algn="ctr" eaLnBrk="1" hangingPunct="1">
                  <a:buFontTx/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pt-BR" altLang="pt-BR" sz="200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  <m:sup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bSup>
                    <m:r>
                      <a:rPr lang="pt-BR" altLang="pt-BR" sz="20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sz="20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pt-BR" altLang="pt-BR" sz="20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2000" dirty="0">
                    <a:latin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20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pt-BR" altLang="pt-BR" sz="20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                 </m:t>
                        </m:r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  <m:sup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bSup>
                    <m:r>
                      <a:rPr lang="pt-BR" altLang="pt-BR" sz="2000" i="1">
                        <a:latin typeface="Cambria Math"/>
                        <a:ea typeface="Cambria Math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pt-BR" altLang="pt-BR" sz="20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pt-BR" altLang="pt-BR" sz="20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pt-BR" sz="20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pt-BR" altLang="pt-BR" sz="20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−(</m:t>
                            </m:r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pt-BR" altLang="pt-BR" sz="20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pt-BR" sz="2000" b="0" i="1" smtClean="0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altLang="pt-BR" sz="2000" b="0" i="1" smtClean="0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pt-BR" altLang="pt-BR" sz="20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pt-BR" altLang="pt-BR" sz="20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endParaRPr lang="pt-BR" altLang="pt-BR" sz="2000" dirty="0">
                  <a:latin typeface="Times New Roman" charset="0"/>
                  <a:cs typeface="Times New Roman" charset="0"/>
                </a:endParaRPr>
              </a:p>
              <a:p>
                <a:pPr algn="ctr" eaLnBrk="1" hangingPunct="1">
                  <a:buFontTx/>
                  <a:buNone/>
                </a:pPr>
                <a:endParaRPr lang="pt-BR" altLang="pt-BR" sz="1600" dirty="0">
                  <a:latin typeface="Times New Roman" charset="0"/>
                  <a:cs typeface="Times New Roman" charset="0"/>
                </a:endParaRPr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Em particular, o método dos mínimos quadrados requer que consideremos a soma de </a:t>
                </a: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n</a:t>
                </a:r>
                <a:r>
                  <a:rPr lang="pt-BR" altLang="pt-BR" sz="1600" i="1" dirty="0"/>
                  <a:t> </a:t>
                </a:r>
                <a:r>
                  <a:rPr lang="pt-BR" altLang="pt-BR" sz="1600" dirty="0"/>
                  <a:t>desvios quadrados, denotado por </a:t>
                </a:r>
                <a:r>
                  <a:rPr lang="pt-BR" altLang="pt-BR" sz="16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charset="0"/>
                  </a:rPr>
                  <a:t>Q</a:t>
                </a:r>
                <a:r>
                  <a:rPr lang="pt-BR" altLang="pt-BR" sz="1600" dirty="0"/>
                  <a:t>:</a:t>
                </a:r>
              </a:p>
            </p:txBody>
          </p:sp>
        </mc:Choice>
        <mc:Fallback xmlns="">
          <p:sp>
            <p:nvSpPr>
              <p:cNvPr id="16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46125" y="1575296"/>
                <a:ext cx="8002588" cy="3827463"/>
              </a:xfrm>
              <a:blipFill rotWithShape="1">
                <a:blip r:embed="rId2"/>
                <a:stretch>
                  <a:fillRect l="-381" t="-955" r="-91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Estimação dos parâmetros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Symbol"/>
              </a:rPr>
              <a:t>0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  <a:sym typeface="Symbol"/>
              </a:rPr>
              <a:t> e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Times New Roman" pitchFamily="18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9AD16-41C9-45F7-B8C3-CEC7A4BBFC5D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46125" y="5533008"/>
            <a:ext cx="8016875" cy="113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pt-BR" altLang="pt-BR" sz="1600" kern="0" dirty="0">
                <a:latin typeface="Tahoma" panose="020B0604030504040204" pitchFamily="34" charset="0"/>
              </a:rPr>
              <a:t>De acordo com o método dos mínimos quadrados, os estimadores de </a:t>
            </a:r>
            <a:r>
              <a:rPr lang="pt-BR" altLang="pt-BR" sz="1800" i="1" kern="0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>
                <a:latin typeface="Tahoma" panose="020B0604030504040204" pitchFamily="34" charset="0"/>
                <a:sym typeface="Mathematica1" pitchFamily="2" charset="2"/>
              </a:rPr>
              <a:t> e </a:t>
            </a:r>
            <a:r>
              <a:rPr lang="pt-BR" altLang="pt-BR" sz="1800" i="1" kern="0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  são aqueles, denotados por </a:t>
            </a:r>
            <a:r>
              <a:rPr lang="pt-BR" altLang="pt-BR" sz="1600" i="1" kern="0" dirty="0">
                <a:latin typeface="Times New Roman" charset="0"/>
                <a:cs typeface="Times New Roman" charset="0"/>
                <a:sym typeface="Mathematica1" pitchFamily="2" charset="2"/>
              </a:rPr>
              <a:t>b</a:t>
            </a:r>
            <a:r>
              <a:rPr lang="pt-BR" altLang="pt-BR" sz="1600" kern="0" baseline="-25000" dirty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i="1" kern="0" dirty="0">
                <a:latin typeface="Tahoma" panose="020B0604030504040204" pitchFamily="34" charset="0"/>
                <a:sym typeface="Mathematica1" pitchFamily="2" charset="2"/>
              </a:rPr>
              <a:t> </a:t>
            </a:r>
            <a:r>
              <a:rPr lang="pt-BR" altLang="pt-BR" sz="1600" kern="0" dirty="0">
                <a:latin typeface="Tahoma" panose="020B0604030504040204" pitchFamily="34" charset="0"/>
                <a:sym typeface="Mathematica1" pitchFamily="2" charset="2"/>
              </a:rPr>
              <a:t>e </a:t>
            </a:r>
            <a:r>
              <a:rPr lang="pt-BR" altLang="pt-BR" sz="1600" i="1" kern="0" dirty="0">
                <a:latin typeface="Times New Roman" charset="0"/>
                <a:cs typeface="Times New Roman" charset="0"/>
                <a:sym typeface="Mathematica1" pitchFamily="2" charset="2"/>
              </a:rPr>
              <a:t>b</a:t>
            </a:r>
            <a:r>
              <a:rPr lang="pt-BR" altLang="pt-BR" sz="1600" kern="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, que tornam mínimo o valor de </a:t>
            </a:r>
            <a:r>
              <a:rPr lang="pt-BR" altLang="pt-BR" sz="16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</a:rPr>
              <a:t>Q</a:t>
            </a:r>
            <a:r>
              <a:rPr lang="pt-BR" altLang="pt-BR" sz="1600" kern="0" dirty="0">
                <a:latin typeface="Tahoma" panose="020B0604030504040204" pitchFamily="34" charset="0"/>
              </a:rPr>
              <a:t>. Isso é feito derivando-se </a:t>
            </a:r>
            <a:r>
              <a:rPr lang="pt-BR" altLang="pt-BR" sz="1800" i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</a:rPr>
              <a:t>Q</a:t>
            </a:r>
            <a:r>
              <a:rPr lang="pt-BR" altLang="pt-BR" sz="1600" kern="0" dirty="0">
                <a:latin typeface="Tahoma" panose="020B0604030504040204" pitchFamily="34" charset="0"/>
              </a:rPr>
              <a:t> em relação a </a:t>
            </a:r>
            <a:r>
              <a:rPr lang="pt-BR" altLang="pt-BR" sz="1800" i="1" kern="0" dirty="0">
                <a:solidFill>
                  <a:srgbClr val="000000"/>
                </a:solidFill>
                <a:latin typeface="Tahoma" panose="020B0604030504040204" pitchFamily="34" charset="0"/>
                <a:cs typeface="Arial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charset="0"/>
                <a:sym typeface="Mathematica1" pitchFamily="2" charset="2"/>
              </a:rPr>
              <a:t> e </a:t>
            </a:r>
            <a:r>
              <a:rPr lang="pt-BR" altLang="pt-BR" sz="1800" i="1" kern="0" dirty="0">
                <a:solidFill>
                  <a:srgbClr val="000000"/>
                </a:solidFill>
                <a:latin typeface="Tahoma" panose="020B0604030504040204" pitchFamily="34" charset="0"/>
                <a:cs typeface="Arial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charset="0"/>
              </a:rPr>
              <a:t> </a:t>
            </a:r>
            <a:r>
              <a:rPr lang="pt-BR" altLang="pt-BR" sz="1600" kern="0" dirty="0">
                <a:latin typeface="Tahoma" panose="020B0604030504040204" pitchFamily="34" charset="0"/>
              </a:rPr>
              <a:t>e igualando-se as expressões encontradas a zer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2892117" y="4797439"/>
                <a:ext cx="3359766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altLang="pt-BR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pt-BR" altLang="pt-BR" i="1">
                                      <a:latin typeface="Cambria Math" panose="02040503050406030204" pitchFamily="18" charset="0"/>
                                      <a:ea typeface="Cambria Math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−(</m:t>
                                  </m:r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altLang="pt-BR" i="1">
                                          <a:latin typeface="Cambria Math" panose="02040503050406030204" pitchFamily="18" charset="0"/>
                                          <a:ea typeface="Cambria Math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altLang="pt-BR" i="1">
                                          <a:latin typeface="Cambria Math"/>
                                          <a:ea typeface="Cambria Math"/>
                                          <a:sym typeface="Symbol" pitchFamily="18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altLang="pt-BR" i="1">
                                      <a:latin typeface="Cambria Math"/>
                                      <a:ea typeface="Cambria Math"/>
                                      <a:sym typeface="Symbol" pitchFamily="18" charset="2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altLang="pt-BR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117" y="4797439"/>
                <a:ext cx="3359766" cy="7645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6" grpId="0" build="p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50"/>
          <p:cNvGrpSpPr>
            <a:grpSpLocks/>
          </p:cNvGrpSpPr>
          <p:nvPr/>
        </p:nvGrpSpPr>
        <p:grpSpPr bwMode="auto">
          <a:xfrm>
            <a:off x="4833719" y="1691313"/>
            <a:ext cx="328613" cy="338138"/>
            <a:chOff x="1706" y="1355"/>
            <a:chExt cx="207" cy="213"/>
          </a:xfrm>
        </p:grpSpPr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1913" y="1391"/>
              <a:ext cx="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1706" y="1355"/>
              <a:ext cx="19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</a:t>
              </a:r>
              <a:r>
                <a:rPr lang="pt-BR" altLang="pt-BR" sz="1600" i="1" baseline="-25000" dirty="0">
                  <a:latin typeface="Times New Roman" charset="0"/>
                  <a:cs typeface="Times New Roman" charset="0"/>
                  <a:sym typeface="Mathematica1" pitchFamily="2" charset="2"/>
                </a:rPr>
                <a:t>i</a:t>
              </a:r>
            </a:p>
          </p:txBody>
        </p:sp>
      </p:grpSp>
      <p:grpSp>
        <p:nvGrpSpPr>
          <p:cNvPr id="3" name="Grupo 2"/>
          <p:cNvGrpSpPr/>
          <p:nvPr/>
        </p:nvGrpSpPr>
        <p:grpSpPr>
          <a:xfrm>
            <a:off x="2789216" y="1682328"/>
            <a:ext cx="2694612" cy="1969364"/>
            <a:chOff x="2789216" y="1682328"/>
            <a:chExt cx="2694612" cy="1969364"/>
          </a:xfrm>
        </p:grpSpPr>
        <p:sp>
          <p:nvSpPr>
            <p:cNvPr id="17" name="AutoShape 24"/>
            <p:cNvSpPr>
              <a:spLocks noChangeAspect="1" noChangeArrowheads="1"/>
            </p:cNvSpPr>
            <p:nvPr/>
          </p:nvSpPr>
          <p:spPr bwMode="auto">
            <a:xfrm>
              <a:off x="2789216" y="334406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9" name="AutoShape 24"/>
            <p:cNvSpPr>
              <a:spLocks noChangeAspect="1" noChangeArrowheads="1"/>
            </p:cNvSpPr>
            <p:nvPr/>
          </p:nvSpPr>
          <p:spPr bwMode="auto">
            <a:xfrm>
              <a:off x="2825328" y="356120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0" name="AutoShape 24"/>
            <p:cNvSpPr>
              <a:spLocks noChangeAspect="1" noChangeArrowheads="1"/>
            </p:cNvSpPr>
            <p:nvPr/>
          </p:nvSpPr>
          <p:spPr bwMode="auto">
            <a:xfrm>
              <a:off x="3560631" y="306896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" name="AutoShape 24"/>
            <p:cNvSpPr>
              <a:spLocks noChangeAspect="1" noChangeArrowheads="1"/>
            </p:cNvSpPr>
            <p:nvPr/>
          </p:nvSpPr>
          <p:spPr bwMode="auto">
            <a:xfrm>
              <a:off x="3081576" y="355548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2" name="AutoShape 24"/>
            <p:cNvSpPr>
              <a:spLocks noChangeAspect="1" noChangeArrowheads="1"/>
            </p:cNvSpPr>
            <p:nvPr/>
          </p:nvSpPr>
          <p:spPr bwMode="auto">
            <a:xfrm>
              <a:off x="3266344" y="334890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3" name="AutoShape 24"/>
            <p:cNvSpPr>
              <a:spLocks noChangeAspect="1" noChangeArrowheads="1"/>
            </p:cNvSpPr>
            <p:nvPr/>
          </p:nvSpPr>
          <p:spPr bwMode="auto">
            <a:xfrm>
              <a:off x="3131840" y="336508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4" name="AutoShape 24"/>
            <p:cNvSpPr>
              <a:spLocks noChangeAspect="1" noChangeArrowheads="1"/>
            </p:cNvSpPr>
            <p:nvPr/>
          </p:nvSpPr>
          <p:spPr bwMode="auto">
            <a:xfrm>
              <a:off x="3180449" y="306435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5" name="AutoShape 24"/>
            <p:cNvSpPr>
              <a:spLocks noChangeAspect="1" noChangeArrowheads="1"/>
            </p:cNvSpPr>
            <p:nvPr/>
          </p:nvSpPr>
          <p:spPr bwMode="auto">
            <a:xfrm>
              <a:off x="3601232" y="270892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6" name="AutoShape 24"/>
            <p:cNvSpPr>
              <a:spLocks noChangeAspect="1" noChangeArrowheads="1"/>
            </p:cNvSpPr>
            <p:nvPr/>
          </p:nvSpPr>
          <p:spPr bwMode="auto">
            <a:xfrm>
              <a:off x="5117088" y="1703219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7" name="AutoShape 24"/>
            <p:cNvSpPr>
              <a:spLocks noChangeAspect="1" noChangeArrowheads="1"/>
            </p:cNvSpPr>
            <p:nvPr/>
          </p:nvSpPr>
          <p:spPr bwMode="auto">
            <a:xfrm>
              <a:off x="4067944" y="28518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" name="AutoShape 24"/>
            <p:cNvSpPr>
              <a:spLocks noChangeAspect="1" noChangeArrowheads="1"/>
            </p:cNvSpPr>
            <p:nvPr/>
          </p:nvSpPr>
          <p:spPr bwMode="auto">
            <a:xfrm>
              <a:off x="3915836" y="2684644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9" name="AutoShape 24"/>
            <p:cNvSpPr>
              <a:spLocks noChangeAspect="1" noChangeArrowheads="1"/>
            </p:cNvSpPr>
            <p:nvPr/>
          </p:nvSpPr>
          <p:spPr bwMode="auto">
            <a:xfrm>
              <a:off x="5305578" y="2117876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0" name="AutoShape 24"/>
            <p:cNvSpPr>
              <a:spLocks noChangeAspect="1" noChangeArrowheads="1"/>
            </p:cNvSpPr>
            <p:nvPr/>
          </p:nvSpPr>
          <p:spPr bwMode="auto">
            <a:xfrm>
              <a:off x="4220636" y="254062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1" name="AutoShape 24"/>
            <p:cNvSpPr>
              <a:spLocks noChangeAspect="1" noChangeArrowheads="1"/>
            </p:cNvSpPr>
            <p:nvPr/>
          </p:nvSpPr>
          <p:spPr bwMode="auto">
            <a:xfrm>
              <a:off x="3987844" y="24289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2" name="AutoShape 24"/>
            <p:cNvSpPr>
              <a:spLocks noChangeAspect="1" noChangeArrowheads="1"/>
            </p:cNvSpPr>
            <p:nvPr/>
          </p:nvSpPr>
          <p:spPr bwMode="auto">
            <a:xfrm>
              <a:off x="4345588" y="234888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3" name="AutoShape 24"/>
            <p:cNvSpPr>
              <a:spLocks noChangeAspect="1" noChangeArrowheads="1"/>
            </p:cNvSpPr>
            <p:nvPr/>
          </p:nvSpPr>
          <p:spPr bwMode="auto">
            <a:xfrm>
              <a:off x="4489896" y="223723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4" name="AutoShape 24"/>
            <p:cNvSpPr>
              <a:spLocks noChangeAspect="1" noChangeArrowheads="1"/>
            </p:cNvSpPr>
            <p:nvPr/>
          </p:nvSpPr>
          <p:spPr bwMode="auto">
            <a:xfrm>
              <a:off x="4860032" y="245436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5" name="AutoShape 24"/>
            <p:cNvSpPr>
              <a:spLocks noChangeAspect="1" noChangeArrowheads="1"/>
            </p:cNvSpPr>
            <p:nvPr/>
          </p:nvSpPr>
          <p:spPr bwMode="auto">
            <a:xfrm>
              <a:off x="4988156" y="2276872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6" name="AutoShape 24"/>
            <p:cNvSpPr>
              <a:spLocks noChangeAspect="1" noChangeArrowheads="1"/>
            </p:cNvSpPr>
            <p:nvPr/>
          </p:nvSpPr>
          <p:spPr bwMode="auto">
            <a:xfrm>
              <a:off x="4771840" y="2068940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" name="AutoShape 24"/>
            <p:cNvSpPr>
              <a:spLocks noChangeAspect="1" noChangeArrowheads="1"/>
            </p:cNvSpPr>
            <p:nvPr/>
          </p:nvSpPr>
          <p:spPr bwMode="auto">
            <a:xfrm>
              <a:off x="5393340" y="1682328"/>
              <a:ext cx="90488" cy="90488"/>
            </a:xfrm>
            <a:prstGeom prst="flowChartConnector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685800" y="42672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>
              <a:buClr>
                <a:schemeClr val="bg2"/>
              </a:buClr>
              <a:buFontTx/>
              <a:buNone/>
            </a:pPr>
            <a:endParaRPr lang="en-US" altLang="pt-BR" sz="2000" dirty="0">
              <a:latin typeface="Tahoma" panose="020B0604030504040204" pitchFamily="34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stimação dos parâmetros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sym typeface="Symbol"/>
              </a:rPr>
              <a:t> e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sym typeface="Symbol"/>
              </a:rPr>
              <a:t>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sz="3200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5580112" y="1800112"/>
            <a:ext cx="280410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(reta de regressão estimada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96C61-3F1E-4207-8ED7-4997CF47841B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6359302" y="414240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2471515" y="170083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 flipV="1">
            <a:off x="2793777" y="1745283"/>
            <a:ext cx="2782889" cy="17716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>
            <a:off x="2793777" y="4058270"/>
            <a:ext cx="369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0" name="Line 42"/>
          <p:cNvSpPr>
            <a:spLocks noChangeShapeType="1"/>
          </p:cNvSpPr>
          <p:nvPr/>
        </p:nvSpPr>
        <p:spPr bwMode="auto">
          <a:xfrm flipV="1">
            <a:off x="2793777" y="1430958"/>
            <a:ext cx="0" cy="262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2339752" y="3250343"/>
            <a:ext cx="564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dirty="0">
                <a:latin typeface="Times New Roman" charset="0"/>
              </a:rPr>
              <a:t> </a:t>
            </a:r>
            <a:r>
              <a:rPr lang="pt-BR" altLang="pt-BR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2400" dirty="0">
                <a:latin typeface="Times New Roman" charset="0"/>
              </a:rPr>
              <a:t> 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4047902" y="2259194"/>
            <a:ext cx="1214175" cy="698588"/>
            <a:chOff x="4047902" y="2259194"/>
            <a:chExt cx="1214175" cy="698588"/>
          </a:xfrm>
        </p:grpSpPr>
        <p:grpSp>
          <p:nvGrpSpPr>
            <p:cNvPr id="31" name="Group 48"/>
            <p:cNvGrpSpPr>
              <a:grpSpLocks/>
            </p:cNvGrpSpPr>
            <p:nvPr/>
          </p:nvGrpSpPr>
          <p:grpSpPr bwMode="auto">
            <a:xfrm>
              <a:off x="4047902" y="2259194"/>
              <a:ext cx="733425" cy="461732"/>
              <a:chOff x="1205" y="1828"/>
              <a:chExt cx="462" cy="189"/>
            </a:xfrm>
          </p:grpSpPr>
          <p:sp>
            <p:nvSpPr>
              <p:cNvPr id="32" name="Line 37"/>
              <p:cNvSpPr>
                <a:spLocks noChangeShapeType="1"/>
              </p:cNvSpPr>
              <p:nvPr/>
            </p:nvSpPr>
            <p:spPr bwMode="auto">
              <a:xfrm flipV="1">
                <a:off x="1667" y="1828"/>
                <a:ext cx="0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Line 43"/>
              <p:cNvSpPr>
                <a:spLocks noChangeShapeType="1"/>
              </p:cNvSpPr>
              <p:nvPr/>
            </p:nvSpPr>
            <p:spPr bwMode="auto">
              <a:xfrm>
                <a:off x="1205" y="2017"/>
                <a:ext cx="4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5" name="Rectangle 45"/>
            <p:cNvSpPr>
              <a:spLocks noChangeArrowheads="1"/>
            </p:cNvSpPr>
            <p:nvPr/>
          </p:nvSpPr>
          <p:spPr bwMode="auto">
            <a:xfrm>
              <a:off x="4761619" y="2373007"/>
              <a:ext cx="50045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b</a:t>
              </a:r>
              <a:r>
                <a:rPr lang="pt-BR" altLang="pt-BR" sz="2000" baseline="-25000" dirty="0">
                  <a:latin typeface="Times New Roman" charset="0"/>
                  <a:sym typeface="Mathematica1" pitchFamily="2" charset="2"/>
                </a:rPr>
                <a:t>1</a:t>
              </a:r>
              <a:r>
                <a:rPr lang="pt-BR" altLang="pt-BR" sz="3200" dirty="0">
                  <a:latin typeface="Times New Roman" charset="0"/>
                </a:rPr>
                <a:t> </a:t>
              </a:r>
            </a:p>
          </p:txBody>
        </p:sp>
      </p:grpSp>
      <p:sp>
        <p:nvSpPr>
          <p:cNvPr id="7" name="Retângulo 6"/>
          <p:cNvSpPr/>
          <p:nvPr/>
        </p:nvSpPr>
        <p:spPr>
          <a:xfrm>
            <a:off x="4032448" y="44690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55600" indent="-355600"/>
            <a:r>
              <a:rPr lang="pt-BR" altLang="pt-B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>
                <a:solidFill>
                  <a:srgbClr val="000000"/>
                </a:solidFill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dirty="0">
                <a:latin typeface="Tahoma" panose="020B0604030504040204" pitchFamily="34" charset="0"/>
              </a:rPr>
              <a:t> e </a:t>
            </a:r>
            <a:r>
              <a:rPr lang="pt-BR" altLang="pt-B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b</a:t>
            </a:r>
            <a:r>
              <a:rPr lang="pt-BR" altLang="pt-BR" sz="2000" baseline="-25000" dirty="0">
                <a:solidFill>
                  <a:srgbClr val="000000"/>
                </a:solidFill>
                <a:latin typeface="Times New Roman" charset="0"/>
                <a:sym typeface="Mathematica1" pitchFamily="2" charset="2"/>
              </a:rPr>
              <a:t>1</a:t>
            </a:r>
            <a:r>
              <a:rPr lang="pt-BR" altLang="pt-BR" dirty="0">
                <a:latin typeface="Tahoma" panose="020B0604030504040204" pitchFamily="34" charset="0"/>
              </a:rPr>
              <a:t> são </a:t>
            </a:r>
            <a:r>
              <a:rPr lang="pt-BR" altLang="pt-BR" dirty="0" err="1">
                <a:latin typeface="Tahoma" panose="020B0604030504040204" pitchFamily="34" charset="0"/>
              </a:rPr>
              <a:t>v.a</a:t>
            </a:r>
            <a:r>
              <a:rPr lang="pt-BR" altLang="pt-BR" dirty="0">
                <a:latin typeface="Tahoma" panose="020B0604030504040204" pitchFamily="34" charset="0"/>
              </a:rPr>
              <a:t>. </a:t>
            </a:r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(não independentes!) </a:t>
            </a:r>
            <a:r>
              <a:rPr lang="pt-BR" altLang="pt-BR" dirty="0">
                <a:latin typeface="Tahoma" panose="020B0604030504040204" pitchFamily="34" charset="0"/>
              </a:rPr>
              <a:t>e portanto variam de amostra para amostra</a:t>
            </a:r>
            <a:endParaRPr lang="pt-BR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568207" y="1484784"/>
                <a:ext cx="1575303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8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8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207" y="1484784"/>
                <a:ext cx="1575303" cy="376770"/>
              </a:xfrm>
              <a:prstGeom prst="rect">
                <a:avLst/>
              </a:prstGeom>
              <a:blipFill>
                <a:blip r:embed="rId2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/>
              <p:cNvSpPr txBox="1"/>
              <p:nvPr/>
            </p:nvSpPr>
            <p:spPr>
              <a:xfrm>
                <a:off x="207452" y="4817657"/>
                <a:ext cx="3140219" cy="788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0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20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0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sz="2000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pt-BR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2000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2000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2000" i="1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2000" i="1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2000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20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t-BR" sz="20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CaixaDeTexto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2" y="4817657"/>
                <a:ext cx="3140219" cy="788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CaixaDeTexto 58"/>
              <p:cNvSpPr txBox="1"/>
              <p:nvPr/>
            </p:nvSpPr>
            <p:spPr>
              <a:xfrm>
                <a:off x="207452" y="6156915"/>
                <a:ext cx="17271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pt-BR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i="1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acc>
                        <m:accPr>
                          <m:chr m:val="̅"/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𝑋</m:t>
                          </m:r>
                        </m:e>
                      </m:acc>
                    </m:oMath>
                  </m:oMathPara>
                </a14:m>
                <a:endParaRPr lang="pt-BR" sz="20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CaixaDeTexto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52" y="6156915"/>
                <a:ext cx="1727139" cy="400110"/>
              </a:xfrm>
              <a:prstGeom prst="rect">
                <a:avLst/>
              </a:prstGeom>
              <a:blipFill>
                <a:blip r:embed="rId4"/>
                <a:stretch>
                  <a:fillRect r="-12721"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4032448" y="5173161"/>
                <a:ext cx="148656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pt-BR" sz="20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48" y="5173161"/>
                <a:ext cx="1486561" cy="400110"/>
              </a:xfrm>
              <a:prstGeom prst="rect">
                <a:avLst/>
              </a:prstGeom>
              <a:blipFill>
                <a:blip r:embed="rId5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/>
              <p:cNvSpPr txBox="1"/>
              <p:nvPr/>
            </p:nvSpPr>
            <p:spPr>
              <a:xfrm>
                <a:off x="4032448" y="5589240"/>
                <a:ext cx="14746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pt-BR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sz="200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b="0" i="1" smtClean="0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pt-BR" sz="2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sz="20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CaixaDe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448" y="5589240"/>
                <a:ext cx="1474634" cy="400110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/>
          <p:cNvGrpSpPr/>
          <p:nvPr/>
        </p:nvGrpSpPr>
        <p:grpSpPr>
          <a:xfrm>
            <a:off x="4032448" y="6152747"/>
            <a:ext cx="3331885" cy="408445"/>
            <a:chOff x="4032448" y="6152747"/>
            <a:chExt cx="3331885" cy="408445"/>
          </a:xfrm>
        </p:grpSpPr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5523508" y="6203652"/>
              <a:ext cx="18408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(resíduo amostral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CaixaDeTexto 61"/>
                <p:cNvSpPr txBox="1"/>
                <p:nvPr/>
              </p:nvSpPr>
              <p:spPr>
                <a:xfrm>
                  <a:off x="4032448" y="6152747"/>
                  <a:ext cx="1493935" cy="40844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𝑌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𝑌</m:t>
                                </m:r>
                              </m:e>
                            </m:acc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pt-BR" sz="20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2" name="CaixaDeTexto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2448" y="6152747"/>
                  <a:ext cx="1493935" cy="408445"/>
                </a:xfrm>
                <a:prstGeom prst="rect">
                  <a:avLst/>
                </a:prstGeom>
                <a:blipFill>
                  <a:blip r:embed="rId7"/>
                  <a:stretch>
                    <a:fillRect t="-7463" r="-13821" b="-4478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 animBg="1"/>
      <p:bldP spid="34" grpId="0"/>
      <p:bldP spid="7" grpId="0"/>
      <p:bldP spid="8" grpId="0"/>
      <p:bldP spid="58" grpId="0"/>
      <p:bldP spid="59" grpId="0"/>
      <p:bldP spid="60" grpId="0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Variáveis</a:t>
            </a:r>
            <a:endParaRPr lang="pt-BR" dirty="0"/>
          </a:p>
        </p:txBody>
      </p:sp>
      <p:grpSp>
        <p:nvGrpSpPr>
          <p:cNvPr id="5123" name="Group 37"/>
          <p:cNvGrpSpPr>
            <a:grpSpLocks/>
          </p:cNvGrpSpPr>
          <p:nvPr/>
        </p:nvGrpSpPr>
        <p:grpSpPr bwMode="auto">
          <a:xfrm>
            <a:off x="914400" y="1501676"/>
            <a:ext cx="1563688" cy="2138363"/>
            <a:chOff x="576" y="1872"/>
            <a:chExt cx="985" cy="1347"/>
          </a:xfrm>
        </p:grpSpPr>
        <p:sp>
          <p:nvSpPr>
            <p:cNvPr id="5128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129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5124" name="Line 48"/>
          <p:cNvSpPr>
            <a:spLocks noChangeShapeType="1"/>
          </p:cNvSpPr>
          <p:nvPr/>
        </p:nvSpPr>
        <p:spPr bwMode="auto">
          <a:xfrm>
            <a:off x="1981200" y="203507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2554288" y="1854101"/>
            <a:ext cx="9813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ibutos</a:t>
            </a:r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1412776"/>
            <a:ext cx="4967288" cy="152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qualquer tipo de estudo, há sempre a necessidade de se focar em um ou mais atributos (características) dos elementos que compõem esta população (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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85" y="4207993"/>
            <a:ext cx="1640229" cy="206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1763688" y="3960492"/>
            <a:ext cx="274466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atributos quantitativos:</a:t>
            </a:r>
          </a:p>
          <a:p>
            <a:r>
              <a:rPr lang="pt-BR" dirty="0">
                <a:latin typeface="Tahoma" panose="020B0604030504040204" pitchFamily="34" charset="0"/>
              </a:rPr>
              <a:t>. altura total</a:t>
            </a:r>
          </a:p>
          <a:p>
            <a:r>
              <a:rPr lang="pt-BR" dirty="0">
                <a:latin typeface="Tahoma" panose="020B0604030504040204" pitchFamily="34" charset="0"/>
              </a:rPr>
              <a:t>. diâmetro da copa</a:t>
            </a:r>
          </a:p>
          <a:p>
            <a:r>
              <a:rPr lang="pt-BR" dirty="0">
                <a:latin typeface="Tahoma" panose="020B0604030504040204" pitchFamily="34" charset="0"/>
              </a:rPr>
              <a:t>. diâmetro do tronco (DAP)</a:t>
            </a:r>
          </a:p>
          <a:p>
            <a:r>
              <a:rPr lang="pt-BR" dirty="0">
                <a:latin typeface="Tahoma" panose="020B0604030504040204" pitchFamily="34" charset="0"/>
              </a:rPr>
              <a:t>. biomassa</a:t>
            </a:r>
          </a:p>
          <a:p>
            <a:r>
              <a:rPr lang="pt-BR" dirty="0">
                <a:latin typeface="Tahoma" panose="020B0604030504040204" pitchFamily="34" charset="0"/>
              </a:rPr>
              <a:t>. </a:t>
            </a:r>
            <a:r>
              <a:rPr lang="pt-BR" dirty="0" err="1">
                <a:latin typeface="Tahoma" panose="020B0604030504040204" pitchFamily="34" charset="0"/>
              </a:rPr>
              <a:t>etc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4788024" y="4349422"/>
            <a:ext cx="417646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dirty="0">
                <a:latin typeface="Tahoma" panose="020B0604030504040204" pitchFamily="34" charset="0"/>
              </a:rPr>
              <a:t>Quando adquiridas sobre o mesmo indivíduo, estas variáveis guardam alguma relação entre si?</a:t>
            </a:r>
          </a:p>
          <a:p>
            <a:pPr marL="185738" indent="-185738"/>
            <a:endParaRPr lang="pt-BR" dirty="0">
              <a:latin typeface="Tahoma" panose="020B0604030504040204" pitchFamily="34" charset="0"/>
            </a:endParaRPr>
          </a:p>
          <a:p>
            <a:pPr marL="185738" indent="-185738"/>
            <a:r>
              <a:rPr lang="pt-BR" dirty="0">
                <a:latin typeface="Tahoma" panose="020B0604030504040204" pitchFamily="34" charset="0"/>
              </a:rPr>
              <a:t>Há como aproveitar o conhecimento dessas relações em estudos dessa população?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1811996" y="5719831"/>
            <a:ext cx="24258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Estes atributos constituem as variáveis em estudo.</a:t>
            </a:r>
          </a:p>
        </p:txBody>
      </p:sp>
    </p:spTree>
    <p:extLst>
      <p:ext uri="{BB962C8B-B14F-4D97-AF65-F5344CB8AC3E}">
        <p14:creationId xmlns:p14="http://schemas.microsoft.com/office/powerpoint/2010/main" val="12498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build="p"/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1911472" y="2808511"/>
                <a:ext cx="4826065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2" y="2808511"/>
                <a:ext cx="4826065" cy="7645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2439930"/>
            <a:ext cx="8291512" cy="4238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Soma dos quadrados dos erros ou resíduos (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SQE</a:t>
            </a:r>
            <a:r>
              <a:rPr lang="pt-BR" altLang="pt-BR" sz="1600" dirty="0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stimação da Variância do Erro (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 bwMode="auto">
              <a:xfrm>
                <a:off x="452438" y="6017830"/>
                <a:ext cx="3909275" cy="289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defRPr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+mn-cs"/>
                  </a:rPr>
                  <a:t>Pode ser demonstrado que </a:t>
                </a:r>
                <a14:m>
                  <m:oMath xmlns:m="http://schemas.openxmlformats.org/officeDocument/2006/math">
                    <m:r>
                      <a:rPr lang="pt-BR" b="0" i="1" kern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  <m:t>𝑄𝑀𝐸</m:t>
                        </m:r>
                      </m:e>
                    </m:d>
                    <m:r>
                      <a:rPr lang="pt-BR" b="0" i="1" kern="0" smtClean="0">
                        <a:solidFill>
                          <a:srgbClr val="000000"/>
                        </a:solidFill>
                        <a:latin typeface="Cambria Math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  <a:cs typeface="+mn-cs"/>
                          </a:rPr>
                        </m:ctrlPr>
                      </m:sSupPr>
                      <m:e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𝜎</m:t>
                        </m:r>
                      </m:e>
                      <m:sup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lang="pt-BR" kern="0" dirty="0">
                  <a:solidFill>
                    <a:srgbClr val="000000"/>
                  </a:solidFill>
                  <a:latin typeface="Tahoma" panose="020B060403050404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38" y="6017830"/>
                <a:ext cx="3909275" cy="289695"/>
              </a:xfrm>
              <a:prstGeom prst="rect">
                <a:avLst/>
              </a:prstGeom>
              <a:blipFill>
                <a:blip r:embed="rId3"/>
                <a:stretch>
                  <a:fillRect l="-779" t="-22917" b="-250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tângulo 8"/>
          <p:cNvSpPr/>
          <p:nvPr/>
        </p:nvSpPr>
        <p:spPr>
          <a:xfrm>
            <a:off x="452438" y="4631168"/>
            <a:ext cx="8532440" cy="487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Portanto, o estimador d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pt-BR" kern="0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, denominado de </a:t>
            </a:r>
            <a:r>
              <a:rPr lang="pt-BR" kern="0" dirty="0">
                <a:solidFill>
                  <a:srgbClr val="FF0000"/>
                </a:solidFill>
                <a:latin typeface="Tahoma" panose="020B0604030504040204" pitchFamily="34" charset="0"/>
                <a:cs typeface="+mn-cs"/>
              </a:rPr>
              <a:t>Quadrado Médio do Erro ou Resíduo (</a:t>
            </a:r>
            <a:r>
              <a:rPr lang="pt-BR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ME</a:t>
            </a:r>
            <a:r>
              <a:rPr lang="pt-BR" kern="0" dirty="0">
                <a:solidFill>
                  <a:srgbClr val="FF0000"/>
                </a:solidFill>
                <a:latin typeface="Tahoma" panose="020B0604030504040204" pitchFamily="34" charset="0"/>
                <a:cs typeface="+mn-cs"/>
              </a:rPr>
              <a:t>)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, é dado pela razão entre a </a:t>
            </a:r>
            <a:r>
              <a:rPr lang="pt-BR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E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:</a:t>
            </a:r>
          </a:p>
        </p:txBody>
      </p:sp>
      <p:sp>
        <p:nvSpPr>
          <p:cNvPr id="10" name="Retângulo 9"/>
          <p:cNvSpPr/>
          <p:nvPr/>
        </p:nvSpPr>
        <p:spPr>
          <a:xfrm>
            <a:off x="452438" y="3972174"/>
            <a:ext cx="8075612" cy="48705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A soma dos quadrados dos erros tem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 – </a:t>
            </a:r>
            <a:r>
              <a:rPr lang="pt-BR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 graus de liberdade, pois 2 graus de liberdade foram perdidos por estimar </a:t>
            </a:r>
            <a:r>
              <a:rPr lang="pt-BR" i="1" kern="0" dirty="0">
                <a:solidFill>
                  <a:srgbClr val="000000"/>
                </a:solidFill>
                <a:latin typeface="Symbol" pitchFamily="18" charset="2"/>
                <a:cs typeface="+mn-cs"/>
              </a:rPr>
              <a:t>b</a:t>
            </a:r>
            <a:r>
              <a:rPr lang="pt-BR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Symbol" pitchFamily="18" charset="2"/>
                <a:cs typeface="+mn-cs"/>
              </a:rPr>
              <a:t>b</a:t>
            </a:r>
            <a:r>
              <a:rPr lang="pt-BR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10"/>
              <p:cNvSpPr/>
              <p:nvPr/>
            </p:nvSpPr>
            <p:spPr bwMode="auto">
              <a:xfrm>
                <a:off x="452438" y="1484316"/>
                <a:ext cx="8296275" cy="7836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lnSpc>
                    <a:spcPct val="90000"/>
                  </a:lnSpc>
                  <a:spcBef>
                    <a:spcPct val="20000"/>
                  </a:spcBef>
                  <a:defRPr/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+mn-cs"/>
                  </a:rPr>
                  <a:t>A variância dos er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+mn-cs"/>
                  </a:rPr>
                  <a:t>, denotada por </a:t>
                </a:r>
                <a:r>
                  <a:rPr lang="pt-BR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</a:t>
                </a:r>
                <a:r>
                  <a:rPr lang="pt-BR" kern="0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Mathematica1" pitchFamily="2" charset="2"/>
                  </a:rPr>
                  <a:t>2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+mn-cs"/>
                  </a:rPr>
                  <a:t>, é um parâmetro do modelo de regressão, e necessita ser estimada através dos desvios quadráticos de </a:t>
                </a:r>
                <a:r>
                  <a:rPr lang="pt-BR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Y</a:t>
                </a:r>
                <a:r>
                  <a:rPr lang="pt-BR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i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+mn-cs"/>
                  </a:rPr>
                  <a:t> em torno de sua própria média estimad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pt-BR" i="1" kern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pt-BR" b="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cs typeface="+mn-cs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pt-BR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+mn-c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11" name="Retâ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38" y="1484316"/>
                <a:ext cx="8296275" cy="783676"/>
              </a:xfrm>
              <a:prstGeom prst="rect">
                <a:avLst/>
              </a:prstGeom>
              <a:blipFill>
                <a:blip r:embed="rId4"/>
                <a:stretch>
                  <a:fillRect l="-367" t="-5426" b="-620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F13268-A7D0-4A25-9F50-3C6A0BA43FD6}" type="slidenum">
              <a:rPr lang="pt-BR"/>
              <a:pPr>
                <a:defRPr/>
              </a:pPr>
              <a:t>2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1911472" y="5290932"/>
                <a:ext cx="1443344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72" y="5290932"/>
                <a:ext cx="1443344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21" grpId="0" build="p"/>
      <p:bldP spid="7" grpId="0"/>
      <p:bldP spid="9" grpId="0"/>
      <p:bldP spid="10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Inferência em Análise de Regress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801490"/>
                <a:ext cx="8748464" cy="1987550"/>
              </a:xfrm>
              <a:noFill/>
            </p:spPr>
            <p:txBody>
              <a:bodyPr/>
              <a:lstStyle/>
              <a:p>
                <a:pPr marL="182563" indent="-182563">
                  <a:buNone/>
                </a:pPr>
                <a:r>
                  <a:rPr lang="pt-BR" altLang="pt-BR" sz="1600" dirty="0"/>
                  <a:t>Para a estimação dos parâmetr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altLang="pt-BR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𝛽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/>
                  <a:t> 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1600" dirty="0"/>
                  <a:t>, foi adotado o método dos mínimos quadrados e para tanto foi considerado que </a:t>
                </a: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𝐸</m:t>
                    </m:r>
                    <m:d>
                      <m:d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pt-BR" altLang="pt-BR" sz="1600" i="1">
                        <a:latin typeface="Cambria Math"/>
                        <a:ea typeface="Cambria Math"/>
                        <a:sym typeface="Symbol" pitchFamily="18" charset="2"/>
                      </a:rPr>
                      <m:t>=0</m:t>
                    </m:r>
                  </m:oMath>
                </a14:m>
                <a:r>
                  <a:rPr lang="pt-BR" altLang="pt-BR" sz="1600" dirty="0">
                    <a:ea typeface="Cambria Math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𝑉𝑎𝑟</m:t>
                    </m:r>
                    <m:d>
                      <m:d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1600" dirty="0"/>
                  <a:t> e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𝑘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0</m:t>
                    </m:r>
                    <m:r>
                      <a:rPr lang="pt-BR" sz="1600" b="0" i="1" smtClean="0">
                        <a:latin typeface="Cambria Math"/>
                      </a:rPr>
                      <m:t>  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𝑗</m:t>
                    </m:r>
                  </m:oMath>
                </a14:m>
                <a:r>
                  <a:rPr lang="pt-BR" sz="1600" dirty="0"/>
                  <a:t>. Note que </a:t>
                </a:r>
                <a:r>
                  <a:rPr lang="pt-BR" altLang="pt-BR" sz="1600" dirty="0"/>
                  <a:t>nenhuma consideração foi feita a respeito da distribuiçã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/>
                  <a:t>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/>
                  <a:t>Qualquer inferência que se faça a partir da equação ajustada utilizando-se uma amostra, deve pressupor a existência de uma distribuição associada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BR" altLang="pt-BR" sz="1600" dirty="0"/>
                  <a:t>. A distribuição mais comum de ser adotada nesse caso é a </a:t>
                </a:r>
                <a:r>
                  <a:rPr lang="pt-BR" altLang="pt-BR" sz="1600" dirty="0">
                    <a:solidFill>
                      <a:srgbClr val="FF0000"/>
                    </a:solidFill>
                  </a:rPr>
                  <a:t>distribuição normal</a:t>
                </a:r>
                <a:r>
                  <a:rPr lang="pt-BR" altLang="pt-BR" sz="1600" dirty="0"/>
                  <a:t>, ou seja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i="1" dirty="0">
                  <a:cs typeface="Times New Roman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cs typeface="Times New Roman" charset="0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𝑖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 pitchFamily="18" charset="2"/>
                      </a:rPr>
                      <m:t>𝑁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  <a:sym typeface="Symbol" pitchFamily="18" charset="2"/>
                          </a:rPr>
                          <m:t>0,</m:t>
                        </m:r>
                        <m:sSup>
                          <m:sSup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𝜎</m:t>
                            </m:r>
                          </m:e>
                          <m:sup>
                            <m:r>
                              <a:rPr lang="pt-BR" altLang="pt-BR" sz="1600" b="0" i="1" smtClean="0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altLang="pt-BR" sz="1600" i="1" baseline="30000" dirty="0">
                    <a:cs typeface="Times New Roman" charset="0"/>
                    <a:sym typeface="Mathematica1" pitchFamily="2" charset="2"/>
                  </a:rPr>
                  <a:t> </a:t>
                </a:r>
                <a:r>
                  <a:rPr lang="pt-BR" altLang="pt-BR" sz="1600" dirty="0">
                    <a:cs typeface="Times New Roman" charset="0"/>
                    <a:sym typeface="Mathematica1" pitchFamily="2" charset="2"/>
                  </a:rPr>
                  <a:t>e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𝐶𝑜𝑣</m:t>
                    </m:r>
                    <m:d>
                      <m:d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𝑘</m:t>
                            </m:r>
                          </m:sub>
                        </m:sSub>
                        <m:r>
                          <a:rPr lang="pt-BR" altLang="pt-BR" sz="16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,</m:t>
                        </m:r>
                        <m:sSub>
                          <m:sSubPr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6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pt-BR" sz="1600" i="1">
                        <a:latin typeface="Cambria Math"/>
                      </a:rPr>
                      <m:t>=0</m:t>
                    </m:r>
                    <m:r>
                      <a:rPr lang="pt-BR" sz="1600" b="0" i="1" smtClean="0">
                        <a:latin typeface="Cambria Math"/>
                      </a:rPr>
                      <m:t> 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600" i="1">
                        <a:latin typeface="Cambria Math"/>
                        <a:ea typeface="Cambria Math"/>
                      </a:rPr>
                      <m:t>𝑗</m:t>
                    </m:r>
                  </m:oMath>
                </a14:m>
                <a:endParaRPr lang="pt-BR" altLang="pt-BR" sz="1600" dirty="0">
                  <a:cs typeface="Times New Roman" charset="0"/>
                  <a:sym typeface="Mathematica1" pitchFamily="2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/>
              </a:p>
            </p:txBody>
          </p:sp>
        </mc:Choice>
        <mc:Fallback xmlns="">
          <p:sp>
            <p:nvSpPr>
              <p:cNvPr id="23561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801490"/>
                <a:ext cx="8748464" cy="1987550"/>
              </a:xfrm>
              <a:blipFill>
                <a:blip r:embed="rId2"/>
                <a:stretch>
                  <a:fillRect l="-348" t="-920" r="-70" b="-214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639534" y="3612400"/>
            <a:ext cx="1094181" cy="7207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179512" y="4590277"/>
            <a:ext cx="6120680" cy="2234905"/>
            <a:chOff x="179512" y="4590277"/>
            <a:chExt cx="6120680" cy="22349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8" name="Rectangle 47"/>
                <p:cNvSpPr>
                  <a:spLocks noChangeArrowheads="1"/>
                </p:cNvSpPr>
                <p:nvPr/>
              </p:nvSpPr>
              <p:spPr bwMode="auto">
                <a:xfrm>
                  <a:off x="4069429" y="4950600"/>
                  <a:ext cx="2230763" cy="3629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pt-BR" altLang="pt-BR" sz="18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altLang="pt-BR" sz="1800" i="1">
                                        <a:latin typeface="Cambria Math" panose="02040503050406030204" pitchFamily="18" charset="0"/>
                                        <a:ea typeface="Cambria Math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pt-BR" altLang="pt-BR" sz="1800" i="1">
                                        <a:latin typeface="Cambria Math"/>
                                        <a:ea typeface="Cambria Math"/>
                                        <a:sym typeface="Symbol" pitchFamily="18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=</m:t>
                            </m:r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  <m:r>
                          <a:rPr lang="pt-BR" altLang="pt-BR" sz="1800" i="1">
                            <a:latin typeface="Cambria Math"/>
                            <a:ea typeface="Cambria Math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𝛽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pt-BR" altLang="pt-BR" sz="1800" i="1" baseline="-250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1639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69429" y="4950600"/>
                  <a:ext cx="2230763" cy="36298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0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" name="Grupo 2"/>
            <p:cNvGrpSpPr/>
            <p:nvPr/>
          </p:nvGrpSpPr>
          <p:grpSpPr>
            <a:xfrm>
              <a:off x="179512" y="4590277"/>
              <a:ext cx="4138932" cy="2234905"/>
              <a:chOff x="719584" y="3766529"/>
              <a:chExt cx="5501193" cy="2970487"/>
            </a:xfrm>
          </p:grpSpPr>
          <p:cxnSp>
            <p:nvCxnSpPr>
              <p:cNvPr id="16392" name="Conector de seta reta 3"/>
              <p:cNvCxnSpPr>
                <a:cxnSpLocks noChangeShapeType="1"/>
              </p:cNvCxnSpPr>
              <p:nvPr/>
            </p:nvCxnSpPr>
            <p:spPr bwMode="auto">
              <a:xfrm flipV="1">
                <a:off x="719584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3" name="Conector de seta reta 5"/>
              <p:cNvCxnSpPr>
                <a:cxnSpLocks noChangeShapeType="1"/>
              </p:cNvCxnSpPr>
              <p:nvPr/>
            </p:nvCxnSpPr>
            <p:spPr bwMode="auto">
              <a:xfrm>
                <a:off x="719584" y="6287032"/>
                <a:ext cx="5004664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4" name="Conector reto 8"/>
              <p:cNvCxnSpPr>
                <a:cxnSpLocks noChangeShapeType="1"/>
              </p:cNvCxnSpPr>
              <p:nvPr/>
            </p:nvCxnSpPr>
            <p:spPr bwMode="auto">
              <a:xfrm flipV="1">
                <a:off x="1655812" y="4486673"/>
                <a:ext cx="4321053" cy="1368273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6395" name="Grupo 11"/>
              <p:cNvGrpSpPr>
                <a:grpSpLocks/>
              </p:cNvGrpSpPr>
              <p:nvPr/>
            </p:nvGrpSpPr>
            <p:grpSpPr bwMode="auto">
              <a:xfrm>
                <a:off x="1703902" y="5159663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8" name="Forma livre 6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16409" name="Conector reto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396" name="Grupo 41"/>
              <p:cNvGrpSpPr>
                <a:grpSpLocks/>
              </p:cNvGrpSpPr>
              <p:nvPr/>
            </p:nvGrpSpPr>
            <p:grpSpPr bwMode="auto">
              <a:xfrm>
                <a:off x="3352502" y="4634759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6" name="Forma livre 42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16407" name="Conector reto 43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6397" name="Grupo 44"/>
              <p:cNvGrpSpPr>
                <a:grpSpLocks/>
              </p:cNvGrpSpPr>
              <p:nvPr/>
            </p:nvGrpSpPr>
            <p:grpSpPr bwMode="auto">
              <a:xfrm>
                <a:off x="5050313" y="4093452"/>
                <a:ext cx="857364" cy="972509"/>
                <a:chOff x="3051810" y="4513977"/>
                <a:chExt cx="857250" cy="972423"/>
              </a:xfrm>
            </p:grpSpPr>
            <p:sp>
              <p:nvSpPr>
                <p:cNvPr id="16404" name="Forma livre 45"/>
                <p:cNvSpPr>
                  <a:spLocks/>
                </p:cNvSpPr>
                <p:nvPr/>
              </p:nvSpPr>
              <p:spPr bwMode="auto">
                <a:xfrm>
                  <a:off x="3051810" y="4514850"/>
                  <a:ext cx="857250" cy="971550"/>
                </a:xfrm>
                <a:custGeom>
                  <a:avLst/>
                  <a:gdLst>
                    <a:gd name="T0" fmla="*/ 0 w 857250"/>
                    <a:gd name="T1" fmla="*/ 971550 h 971550"/>
                    <a:gd name="T2" fmla="*/ 91440 w 857250"/>
                    <a:gd name="T3" fmla="*/ 880110 h 971550"/>
                    <a:gd name="T4" fmla="*/ 148590 w 857250"/>
                    <a:gd name="T5" fmla="*/ 777240 h 971550"/>
                    <a:gd name="T6" fmla="*/ 217170 w 857250"/>
                    <a:gd name="T7" fmla="*/ 640080 h 971550"/>
                    <a:gd name="T8" fmla="*/ 262890 w 857250"/>
                    <a:gd name="T9" fmla="*/ 468630 h 971550"/>
                    <a:gd name="T10" fmla="*/ 320040 w 857250"/>
                    <a:gd name="T11" fmla="*/ 297180 h 971550"/>
                    <a:gd name="T12" fmla="*/ 354330 w 857250"/>
                    <a:gd name="T13" fmla="*/ 160020 h 971550"/>
                    <a:gd name="T14" fmla="*/ 400050 w 857250"/>
                    <a:gd name="T15" fmla="*/ 68580 h 971550"/>
                    <a:gd name="T16" fmla="*/ 445770 w 857250"/>
                    <a:gd name="T17" fmla="*/ 11430 h 971550"/>
                    <a:gd name="T18" fmla="*/ 468630 w 857250"/>
                    <a:gd name="T19" fmla="*/ 0 h 971550"/>
                    <a:gd name="T20" fmla="*/ 537210 w 857250"/>
                    <a:gd name="T21" fmla="*/ 34290 h 971550"/>
                    <a:gd name="T22" fmla="*/ 594360 w 857250"/>
                    <a:gd name="T23" fmla="*/ 148590 h 971550"/>
                    <a:gd name="T24" fmla="*/ 674370 w 857250"/>
                    <a:gd name="T25" fmla="*/ 205740 h 971550"/>
                    <a:gd name="T26" fmla="*/ 754380 w 857250"/>
                    <a:gd name="T27" fmla="*/ 205740 h 971550"/>
                    <a:gd name="T28" fmla="*/ 857250 w 857250"/>
                    <a:gd name="T29" fmla="*/ 137160 h 971550"/>
                    <a:gd name="T30" fmla="*/ 857250 w 857250"/>
                    <a:gd name="T31" fmla="*/ 137160 h 97155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857250" h="971550">
                      <a:moveTo>
                        <a:pt x="0" y="971550"/>
                      </a:moveTo>
                      <a:lnTo>
                        <a:pt x="91440" y="880110"/>
                      </a:lnTo>
                      <a:lnTo>
                        <a:pt x="148590" y="777240"/>
                      </a:lnTo>
                      <a:lnTo>
                        <a:pt x="217170" y="640080"/>
                      </a:lnTo>
                      <a:lnTo>
                        <a:pt x="262890" y="468630"/>
                      </a:lnTo>
                      <a:lnTo>
                        <a:pt x="320040" y="297180"/>
                      </a:lnTo>
                      <a:lnTo>
                        <a:pt x="354330" y="160020"/>
                      </a:lnTo>
                      <a:lnTo>
                        <a:pt x="400050" y="68580"/>
                      </a:lnTo>
                      <a:lnTo>
                        <a:pt x="445770" y="11430"/>
                      </a:lnTo>
                      <a:lnTo>
                        <a:pt x="468630" y="0"/>
                      </a:lnTo>
                      <a:lnTo>
                        <a:pt x="537210" y="34290"/>
                      </a:lnTo>
                      <a:lnTo>
                        <a:pt x="594360" y="148590"/>
                      </a:lnTo>
                      <a:lnTo>
                        <a:pt x="674370" y="205740"/>
                      </a:lnTo>
                      <a:lnTo>
                        <a:pt x="754380" y="205740"/>
                      </a:lnTo>
                      <a:lnTo>
                        <a:pt x="857250" y="137160"/>
                      </a:lnTo>
                    </a:path>
                  </a:pathLst>
                </a:custGeom>
                <a:noFill/>
                <a:ln w="952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cxnSp>
              <p:nvCxnSpPr>
                <p:cNvPr id="16405" name="Conector reto 46"/>
                <p:cNvCxnSpPr>
                  <a:cxnSpLocks noChangeShapeType="1"/>
                </p:cNvCxnSpPr>
                <p:nvPr/>
              </p:nvCxnSpPr>
              <p:spPr bwMode="auto">
                <a:xfrm flipH="1">
                  <a:off x="3513238" y="4513977"/>
                  <a:ext cx="0" cy="54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6399" name="Conector de seta reta 48"/>
              <p:cNvCxnSpPr>
                <a:cxnSpLocks noChangeShapeType="1"/>
              </p:cNvCxnSpPr>
              <p:nvPr/>
            </p:nvCxnSpPr>
            <p:spPr bwMode="auto">
              <a:xfrm flipV="1">
                <a:off x="1583299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0" name="Conector de seta reta 49"/>
              <p:cNvCxnSpPr>
                <a:cxnSpLocks noChangeShapeType="1"/>
              </p:cNvCxnSpPr>
              <p:nvPr/>
            </p:nvCxnSpPr>
            <p:spPr bwMode="auto">
              <a:xfrm flipV="1">
                <a:off x="2688345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1" name="Conector de seta reta 50"/>
              <p:cNvCxnSpPr>
                <a:cxnSpLocks noChangeShapeType="1"/>
              </p:cNvCxnSpPr>
              <p:nvPr/>
            </p:nvCxnSpPr>
            <p:spPr bwMode="auto">
              <a:xfrm flipV="1">
                <a:off x="3844198" y="3910558"/>
                <a:ext cx="2376579" cy="23764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402" name="Retângulo 12"/>
              <p:cNvSpPr>
                <a:spLocks noChangeArrowheads="1"/>
              </p:cNvSpPr>
              <p:nvPr/>
            </p:nvSpPr>
            <p:spPr bwMode="auto">
              <a:xfrm>
                <a:off x="2573968" y="3766529"/>
                <a:ext cx="396720" cy="449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sym typeface="Mathematica1" pitchFamily="2" charset="2"/>
                  </a:rPr>
                  <a:t>Y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03" name="Retângulo 13"/>
              <p:cNvSpPr>
                <a:spLocks noChangeArrowheads="1"/>
              </p:cNvSpPr>
              <p:nvPr/>
            </p:nvSpPr>
            <p:spPr bwMode="auto">
              <a:xfrm>
                <a:off x="5414506" y="6287033"/>
                <a:ext cx="411633" cy="449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</a:rPr>
                  <a:t>X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0A72D4-0AD5-4247-9FE8-771035939C6D}" type="slidenum">
              <a:rPr lang="pt-BR"/>
              <a:pPr>
                <a:defRPr/>
              </a:pPr>
              <a:t>21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4343006" y="5614283"/>
            <a:ext cx="43246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indent="-365125"/>
            <a:r>
              <a:rPr lang="pt-BR" altLang="pt-BR" sz="1400" dirty="0">
                <a:latin typeface="Tahoma" panose="020B0604030504040204" pitchFamily="34" charset="0"/>
              </a:rPr>
              <a:t>Os pressupostos devem ser verificado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>
                <a:latin typeface="Tahoma" panose="020B0604030504040204" pitchFamily="34" charset="0"/>
              </a:rPr>
              <a:t>normalidade dos erros: teste de Shapiro-</a:t>
            </a:r>
            <a:r>
              <a:rPr lang="pt-BR" sz="1400" dirty="0" err="1">
                <a:latin typeface="Tahoma" panose="020B0604030504040204" pitchFamily="34" charset="0"/>
              </a:rPr>
              <a:t>Wilk</a:t>
            </a:r>
            <a:endParaRPr lang="pt-BR" sz="1400" dirty="0">
              <a:latin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>
                <a:latin typeface="Tahoma" panose="020B0604030504040204" pitchFamily="34" charset="0"/>
              </a:rPr>
              <a:t>variância constante: teste </a:t>
            </a:r>
            <a:r>
              <a:rPr lang="pt-BR" sz="1400" dirty="0" err="1">
                <a:latin typeface="Tahoma" panose="020B0604030504040204" pitchFamily="34" charset="0"/>
              </a:rPr>
              <a:t>Breusch-Pagan</a:t>
            </a:r>
            <a:endParaRPr lang="pt-BR" sz="1400" dirty="0">
              <a:latin typeface="Tahom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1400" dirty="0">
                <a:latin typeface="Tahoma" panose="020B0604030504040204" pitchFamily="34" charset="0"/>
              </a:rPr>
              <a:t>independência: garantida pela amostrag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ctr" eaLnBrk="0" hangingPunct="0">
                  <a:spcBef>
                    <a:spcPct val="500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80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pt-BR" altLang="pt-BR" sz="1800" i="1">
                                  <a:latin typeface="Cambria Math" panose="02040503050406030204" pitchFamily="18" charset="0"/>
                                  <a:ea typeface="Cambria Math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800" b="0" i="1" smtClean="0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altLang="pt-BR" sz="1800" i="1">
                                  <a:latin typeface="Cambria Math"/>
                                  <a:ea typeface="Cambria Math"/>
                                  <a:sym typeface="Symbol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=</m:t>
                          </m:r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0</m:t>
                          </m:r>
                        </m:sub>
                      </m:sSub>
                      <m:r>
                        <a:rPr lang="pt-BR" altLang="pt-BR" sz="1800" i="1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800" i="1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800" i="1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  <m:r>
                        <a:rPr lang="pt-BR" altLang="pt-BR" sz="1800" b="0" i="1" smtClean="0">
                          <a:latin typeface="Cambria Math"/>
                          <a:ea typeface="Cambria Math"/>
                          <a:sym typeface="Symbol" pitchFamily="18" charset="2"/>
                        </a:rPr>
                        <m:t>+</m:t>
                      </m:r>
                      <m:sSub>
                        <m:sSubPr>
                          <m:ctrlPr>
                            <a:rPr lang="pt-BR" altLang="pt-BR" sz="1800" b="0" i="1" smtClean="0">
                              <a:latin typeface="Cambria Math" panose="02040503050406030204" pitchFamily="18" charset="0"/>
                              <a:ea typeface="Cambria Math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𝜀</m:t>
                          </m:r>
                        </m:e>
                        <m:sub>
                          <m:r>
                            <a:rPr lang="pt-BR" altLang="pt-BR" sz="1800" b="0" i="1" smtClean="0">
                              <a:latin typeface="Cambria Math"/>
                              <a:ea typeface="Cambria Math"/>
                              <a:sym typeface="Symbol" pitchFamily="18" charset="2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800" i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377049"/>
                <a:ext cx="871296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394541" y="3052864"/>
                <a:ext cx="1965859" cy="58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𝑡</m:t>
                    </m:r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20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2000" dirty="0"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41" y="3052864"/>
                <a:ext cx="1965859" cy="5811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CaixaDeTexto 87"/>
              <p:cNvSpPr txBox="1"/>
              <p:nvPr/>
            </p:nvSpPr>
            <p:spPr>
              <a:xfrm>
                <a:off x="312653" y="3988778"/>
                <a:ext cx="2583207" cy="684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1800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sz="1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800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 sz="1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pt-BR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800" b="0" i="1" smtClean="0">
                              <a:latin typeface="Cambria Math"/>
                            </a:rPr>
                            <m:t>𝑄𝑀𝐸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pt-BR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sz="18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sz="18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sz="18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pt-BR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sz="18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pt-BR" sz="18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sz="1800" b="0" i="1" smtClean="0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pt-BR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CaixaDeTexto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53" y="3988778"/>
                <a:ext cx="2583207" cy="6842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462" name="Group 50"/>
          <p:cNvGrpSpPr>
            <a:grpSpLocks/>
          </p:cNvGrpSpPr>
          <p:nvPr/>
        </p:nvGrpSpPr>
        <p:grpSpPr bwMode="auto">
          <a:xfrm>
            <a:off x="5105400" y="2622623"/>
            <a:ext cx="4000500" cy="2657473"/>
            <a:chOff x="3264" y="2113"/>
            <a:chExt cx="2520" cy="1674"/>
          </a:xfrm>
        </p:grpSpPr>
        <p:grpSp>
          <p:nvGrpSpPr>
            <p:cNvPr id="17464" name="Group 24"/>
            <p:cNvGrpSpPr>
              <a:grpSpLocks/>
            </p:cNvGrpSpPr>
            <p:nvPr/>
          </p:nvGrpSpPr>
          <p:grpSpPr bwMode="auto">
            <a:xfrm>
              <a:off x="3264" y="2113"/>
              <a:ext cx="2520" cy="1674"/>
              <a:chOff x="2988" y="1815"/>
              <a:chExt cx="2520" cy="1674"/>
            </a:xfrm>
          </p:grpSpPr>
          <p:pic>
            <p:nvPicPr>
              <p:cNvPr id="17466" name="Picture 2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67" name="Text Box 26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-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7468" name="Text Box 27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+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7469" name="Text Box 28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7470" name="Line 29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" name="Text Box 26"/>
              <p:cNvSpPr txBox="1">
                <a:spLocks noChangeArrowheads="1"/>
              </p:cNvSpPr>
              <p:nvPr/>
            </p:nvSpPr>
            <p:spPr bwMode="auto">
              <a:xfrm>
                <a:off x="4630" y="1815"/>
                <a:ext cx="3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pt-BR" altLang="pt-BR" sz="20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pt-BR" altLang="pt-BR" sz="20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</a:p>
            </p:txBody>
          </p:sp>
        </p:grpSp>
        <p:sp>
          <p:nvSpPr>
            <p:cNvPr id="17465" name="Line 30"/>
            <p:cNvSpPr>
              <a:spLocks noChangeShapeType="1"/>
            </p:cNvSpPr>
            <p:nvPr/>
          </p:nvSpPr>
          <p:spPr bwMode="auto">
            <a:xfrm flipH="1">
              <a:off x="4788" y="226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altLang="pt-BR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baseline="-25000" dirty="0">
                <a:latin typeface="Times New Roman" charset="0"/>
                <a:cs typeface="Times New Roman" charset="0"/>
                <a:sym typeface="Mathematica1" pitchFamily="2" charset="2"/>
              </a:rPr>
              <a:t>1</a:t>
            </a:r>
            <a:endParaRPr lang="pt-BR" dirty="0"/>
          </a:p>
        </p:txBody>
      </p:sp>
      <p:sp>
        <p:nvSpPr>
          <p:cNvPr id="17415" name="Rectangle 20"/>
          <p:cNvSpPr>
            <a:spLocks noChangeArrowheads="1"/>
          </p:cNvSpPr>
          <p:nvPr/>
        </p:nvSpPr>
        <p:spPr bwMode="auto">
          <a:xfrm>
            <a:off x="4137868" y="2840038"/>
            <a:ext cx="13625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17416" name="Rectangle 21"/>
          <p:cNvSpPr>
            <a:spLocks noChangeArrowheads="1"/>
          </p:cNvSpPr>
          <p:nvPr/>
        </p:nvSpPr>
        <p:spPr bwMode="auto">
          <a:xfrm rot="-5400000">
            <a:off x="2976563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Y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3347864" y="1838151"/>
            <a:ext cx="3156245" cy="338554"/>
            <a:chOff x="3758210" y="2103753"/>
            <a:chExt cx="3156247" cy="338555"/>
          </a:xfrm>
        </p:grpSpPr>
        <p:sp>
          <p:nvSpPr>
            <p:cNvPr id="17450" name="Line 37"/>
            <p:cNvSpPr>
              <a:spLocks noChangeShapeType="1"/>
            </p:cNvSpPr>
            <p:nvPr/>
          </p:nvSpPr>
          <p:spPr bwMode="auto">
            <a:xfrm>
              <a:off x="3758210" y="2314891"/>
              <a:ext cx="1223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7451" name="Text Box 38"/>
            <p:cNvSpPr txBox="1">
              <a:spLocks noChangeArrowheads="1"/>
            </p:cNvSpPr>
            <p:nvPr/>
          </p:nvSpPr>
          <p:spPr bwMode="auto">
            <a:xfrm>
              <a:off x="5053609" y="2103753"/>
              <a:ext cx="1860848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3332163" y="4077022"/>
            <a:ext cx="18119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verdadeira: </a:t>
            </a: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7551738" y="477844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6324600" y="477844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-</a:t>
            </a: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60" name="Grupo 34"/>
          <p:cNvGrpSpPr>
            <a:grpSpLocks/>
          </p:cNvGrpSpPr>
          <p:nvPr/>
        </p:nvGrpSpPr>
        <p:grpSpPr bwMode="auto">
          <a:xfrm>
            <a:off x="179512" y="5085184"/>
            <a:ext cx="5715000" cy="917575"/>
            <a:chOff x="714348" y="5940449"/>
            <a:chExt cx="5715000" cy="917575"/>
          </a:xfrm>
        </p:grpSpPr>
        <p:sp>
          <p:nvSpPr>
            <p:cNvPr id="1744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1744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63" name="Rectangle 47"/>
          <p:cNvSpPr>
            <a:spLocks noChangeArrowheads="1"/>
          </p:cNvSpPr>
          <p:nvPr/>
        </p:nvSpPr>
        <p:spPr bwMode="auto">
          <a:xfrm>
            <a:off x="5796136" y="1487959"/>
            <a:ext cx="2085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charset="0"/>
                <a:sym typeface="Mathematica1" pitchFamily="2" charset="2"/>
              </a:rPr>
              <a:t>E(</a:t>
            </a:r>
            <a:r>
              <a:rPr lang="pt-BR" altLang="pt-BR" sz="20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2000" i="1" baseline="-25000" dirty="0">
                <a:latin typeface="Times New Roman" charset="0"/>
                <a:sym typeface="Mathematica1" pitchFamily="2" charset="2"/>
              </a:rPr>
              <a:t>i</a:t>
            </a:r>
            <a:r>
              <a:rPr lang="pt-BR" altLang="pt-BR" sz="2000" dirty="0">
                <a:latin typeface="Times New Roman" charset="0"/>
                <a:sym typeface="Mathematica1" pitchFamily="2" charset="2"/>
              </a:rPr>
              <a:t>) = </a:t>
            </a:r>
            <a:r>
              <a:rPr lang="pt-BR" altLang="pt-BR" sz="2000" i="1" dirty="0">
                <a:latin typeface="Times New Roman" charset="0"/>
                <a:sym typeface="Symbol" pitchFamily="18" charset="2"/>
              </a:rPr>
              <a:t></a:t>
            </a:r>
            <a:r>
              <a:rPr lang="pt-BR" altLang="pt-BR" sz="2000" baseline="-25000" dirty="0">
                <a:latin typeface="Times New Roman" charset="0"/>
                <a:sym typeface="Mathematica1" pitchFamily="2" charset="2"/>
              </a:rPr>
              <a:t>0</a:t>
            </a:r>
            <a:r>
              <a:rPr lang="pt-BR" altLang="pt-BR" sz="2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 ?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53" name="Grupo 52"/>
          <p:cNvGrpSpPr>
            <a:grpSpLocks/>
          </p:cNvGrpSpPr>
          <p:nvPr/>
        </p:nvGrpSpPr>
        <p:grpSpPr bwMode="auto">
          <a:xfrm>
            <a:off x="6529388" y="5189612"/>
            <a:ext cx="1189037" cy="361950"/>
            <a:chOff x="6529932" y="5627017"/>
            <a:chExt cx="1188000" cy="362758"/>
          </a:xfrm>
        </p:grpSpPr>
        <p:sp>
          <p:nvSpPr>
            <p:cNvPr id="17440" name="Rectangle 136"/>
            <p:cNvSpPr>
              <a:spLocks noChangeArrowheads="1"/>
            </p:cNvSpPr>
            <p:nvPr/>
          </p:nvSpPr>
          <p:spPr bwMode="auto">
            <a:xfrm>
              <a:off x="6761811" y="5650830"/>
              <a:ext cx="724246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41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6" name="Grupo 55"/>
          <p:cNvGrpSpPr>
            <a:grpSpLocks/>
          </p:cNvGrpSpPr>
          <p:nvPr/>
        </p:nvGrpSpPr>
        <p:grpSpPr bwMode="auto">
          <a:xfrm>
            <a:off x="7715250" y="5189609"/>
            <a:ext cx="863600" cy="362314"/>
            <a:chOff x="7721600" y="5588917"/>
            <a:chExt cx="863600" cy="363123"/>
          </a:xfrm>
        </p:grpSpPr>
        <p:sp>
          <p:nvSpPr>
            <p:cNvPr id="17438" name="Rectangle 139"/>
            <p:cNvSpPr>
              <a:spLocks noChangeArrowheads="1"/>
            </p:cNvSpPr>
            <p:nvPr/>
          </p:nvSpPr>
          <p:spPr bwMode="auto">
            <a:xfrm>
              <a:off x="7769047" y="5612730"/>
              <a:ext cx="765530" cy="33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39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9" name="Grupo 58"/>
          <p:cNvGrpSpPr>
            <a:grpSpLocks/>
          </p:cNvGrpSpPr>
          <p:nvPr/>
        </p:nvGrpSpPr>
        <p:grpSpPr bwMode="auto">
          <a:xfrm>
            <a:off x="5667375" y="5189619"/>
            <a:ext cx="863600" cy="362340"/>
            <a:chOff x="5868144" y="5589241"/>
            <a:chExt cx="863600" cy="362758"/>
          </a:xfrm>
        </p:grpSpPr>
        <p:sp>
          <p:nvSpPr>
            <p:cNvPr id="17436" name="Rectangle 139"/>
            <p:cNvSpPr>
              <a:spLocks noChangeArrowheads="1"/>
            </p:cNvSpPr>
            <p:nvPr/>
          </p:nvSpPr>
          <p:spPr bwMode="auto">
            <a:xfrm>
              <a:off x="5915591" y="5613054"/>
              <a:ext cx="765531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437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A1B3E-0824-48F3-A93E-08D00FCA676C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64" name="Rectangle 20"/>
          <p:cNvSpPr>
            <a:spLocks noChangeArrowheads="1"/>
          </p:cNvSpPr>
          <p:nvPr/>
        </p:nvSpPr>
        <p:spPr bwMode="auto">
          <a:xfrm>
            <a:off x="413310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65" name="Rectangle 21"/>
          <p:cNvSpPr>
            <a:spLocks noChangeArrowheads="1"/>
          </p:cNvSpPr>
          <p:nvPr/>
        </p:nvSpPr>
        <p:spPr bwMode="auto">
          <a:xfrm rot="16200000">
            <a:off x="2971800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Y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66" name="Freeform 22"/>
          <p:cNvSpPr>
            <a:spLocks/>
          </p:cNvSpPr>
          <p:nvPr/>
        </p:nvSpPr>
        <p:spPr bwMode="auto">
          <a:xfrm>
            <a:off x="3187700" y="1570038"/>
            <a:ext cx="1524000" cy="1228725"/>
          </a:xfrm>
          <a:custGeom>
            <a:avLst/>
            <a:gdLst>
              <a:gd name="T0" fmla="*/ 0 w 1271"/>
              <a:gd name="T1" fmla="*/ 0 h 1179"/>
              <a:gd name="T2" fmla="*/ 0 w 1271"/>
              <a:gd name="T3" fmla="*/ 2147483647 h 1179"/>
              <a:gd name="T4" fmla="*/ 2147483647 w 1271"/>
              <a:gd name="T5" fmla="*/ 2147483647 h 1179"/>
              <a:gd name="T6" fmla="*/ 0 60000 65536"/>
              <a:gd name="T7" fmla="*/ 0 60000 65536"/>
              <a:gd name="T8" fmla="*/ 0 60000 65536"/>
              <a:gd name="T9" fmla="*/ 0 w 1271"/>
              <a:gd name="T10" fmla="*/ 0 h 1179"/>
              <a:gd name="T11" fmla="*/ 1271 w 1271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1179">
                <a:moveTo>
                  <a:pt x="0" y="0"/>
                </a:moveTo>
                <a:lnTo>
                  <a:pt x="0" y="1179"/>
                </a:lnTo>
                <a:lnTo>
                  <a:pt x="1271" y="11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67" name="Group 23"/>
          <p:cNvGrpSpPr>
            <a:grpSpLocks/>
          </p:cNvGrpSpPr>
          <p:nvPr/>
        </p:nvGrpSpPr>
        <p:grpSpPr bwMode="auto">
          <a:xfrm rot="17259631" flipH="1">
            <a:off x="3509169" y="1840706"/>
            <a:ext cx="808038" cy="498475"/>
            <a:chOff x="4084" y="2024"/>
            <a:chExt cx="910" cy="703"/>
          </a:xfrm>
        </p:grpSpPr>
        <p:sp>
          <p:nvSpPr>
            <p:cNvPr id="68" name="Oval 24"/>
            <p:cNvSpPr>
              <a:spLocks noChangeArrowheads="1"/>
            </p:cNvSpPr>
            <p:nvPr/>
          </p:nvSpPr>
          <p:spPr bwMode="auto">
            <a:xfrm>
              <a:off x="4422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9" name="Oval 25"/>
            <p:cNvSpPr>
              <a:spLocks noChangeArrowheads="1"/>
            </p:cNvSpPr>
            <p:nvPr/>
          </p:nvSpPr>
          <p:spPr bwMode="auto">
            <a:xfrm>
              <a:off x="4422" y="26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0" name="Oval 26"/>
            <p:cNvSpPr>
              <a:spLocks noChangeArrowheads="1"/>
            </p:cNvSpPr>
            <p:nvPr/>
          </p:nvSpPr>
          <p:spPr bwMode="auto">
            <a:xfrm>
              <a:off x="4559" y="247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1" name="Oval 27"/>
            <p:cNvSpPr>
              <a:spLocks noChangeArrowheads="1"/>
            </p:cNvSpPr>
            <p:nvPr/>
          </p:nvSpPr>
          <p:spPr bwMode="auto">
            <a:xfrm>
              <a:off x="4966" y="21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2" name="Oval 28"/>
            <p:cNvSpPr>
              <a:spLocks noChangeArrowheads="1"/>
            </p:cNvSpPr>
            <p:nvPr/>
          </p:nvSpPr>
          <p:spPr bwMode="auto">
            <a:xfrm>
              <a:off x="4694" y="202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3" name="Oval 29"/>
            <p:cNvSpPr>
              <a:spLocks noChangeArrowheads="1"/>
            </p:cNvSpPr>
            <p:nvPr/>
          </p:nvSpPr>
          <p:spPr bwMode="auto">
            <a:xfrm>
              <a:off x="4371" y="245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4" name="Oval 30"/>
            <p:cNvSpPr>
              <a:spLocks noChangeArrowheads="1"/>
            </p:cNvSpPr>
            <p:nvPr/>
          </p:nvSpPr>
          <p:spPr bwMode="auto">
            <a:xfrm>
              <a:off x="4084" y="269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5" name="Oval 31"/>
            <p:cNvSpPr>
              <a:spLocks noChangeArrowheads="1"/>
            </p:cNvSpPr>
            <p:nvPr/>
          </p:nvSpPr>
          <p:spPr bwMode="auto">
            <a:xfrm>
              <a:off x="4150" y="243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6" name="Oval 32"/>
            <p:cNvSpPr>
              <a:spLocks noChangeArrowheads="1"/>
            </p:cNvSpPr>
            <p:nvPr/>
          </p:nvSpPr>
          <p:spPr bwMode="auto">
            <a:xfrm>
              <a:off x="4739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4558" y="225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78" name="Line 35"/>
          <p:cNvSpPr>
            <a:spLocks noChangeShapeType="1"/>
          </p:cNvSpPr>
          <p:nvPr/>
        </p:nvSpPr>
        <p:spPr bwMode="auto">
          <a:xfrm rot="20247635" flipV="1">
            <a:off x="3392488" y="1905000"/>
            <a:ext cx="112553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2" name="Rectangle 20"/>
          <p:cNvSpPr>
            <a:spLocks noChangeArrowheads="1"/>
          </p:cNvSpPr>
          <p:nvPr/>
        </p:nvSpPr>
        <p:spPr bwMode="auto">
          <a:xfrm>
            <a:off x="413310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79" name="Retângulo 78"/>
          <p:cNvSpPr>
            <a:spLocks noChangeArrowheads="1"/>
          </p:cNvSpPr>
          <p:nvPr/>
        </p:nvSpPr>
        <p:spPr bwMode="auto">
          <a:xfrm>
            <a:off x="179512" y="6158235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 s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aceita, então a regressão não é significativa e, portanto, não há relação entre as variávei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podem ser consideradas independentes).</a:t>
            </a:r>
          </a:p>
        </p:txBody>
      </p:sp>
      <p:sp>
        <p:nvSpPr>
          <p:cNvPr id="80" name="Retângulo 79"/>
          <p:cNvSpPr>
            <a:spLocks noChangeArrowheads="1"/>
          </p:cNvSpPr>
          <p:nvPr/>
        </p:nvSpPr>
        <p:spPr bwMode="auto">
          <a:xfrm>
            <a:off x="5796136" y="1879425"/>
            <a:ext cx="310809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iste uma relação entre </a:t>
            </a:r>
            <a:r>
              <a:rPr lang="pt-BR" altLang="pt-BR" sz="16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  <a:sym typeface="Mathematica1" pitchFamily="2" charset="2"/>
              </a:rPr>
              <a:t>X </a:t>
            </a:r>
            <a:r>
              <a:rPr lang="pt-BR" altLang="pt-BR" sz="1600" dirty="0">
                <a:latin typeface="Tahoma" panose="020B0604030504040204" pitchFamily="34" charset="0"/>
                <a:sym typeface="Mathematica1" pitchFamily="2" charset="2"/>
              </a:rPr>
              <a:t>?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/>
              <p:cNvSpPr txBox="1"/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CaixaDeTex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blipFill>
                <a:blip r:embed="rId5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187700" y="3094741"/>
                <a:ext cx="13438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 sz="20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pt-BR" sz="2000" i="1">
                          <a:latin typeface="Cambria Math"/>
                          <a:ea typeface="Cambria Math"/>
                        </a:rPr>
                        <m:t>= ?</m:t>
                      </m:r>
                    </m:oMath>
                  </m:oMathPara>
                </a14:m>
                <a:endParaRPr lang="pt-BR" sz="2000" dirty="0">
                  <a:latin typeface="Tahoma" panose="020B0604030504040204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094741"/>
                <a:ext cx="1343894" cy="400110"/>
              </a:xfrm>
              <a:prstGeom prst="rect">
                <a:avLst/>
              </a:prstGeom>
              <a:blipFill>
                <a:blip r:embed="rId6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CaixaDeTexto 83"/>
              <p:cNvSpPr txBox="1"/>
              <p:nvPr/>
            </p:nvSpPr>
            <p:spPr>
              <a:xfrm>
                <a:off x="3187700" y="3094741"/>
                <a:ext cx="1320618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2000" dirty="0">
                  <a:latin typeface="Tahoma" panose="020B0604030504040204" pitchFamily="34" charset="0"/>
                  <a:ea typeface="Cambria Math"/>
                </a:endParaRPr>
              </a:p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endParaRPr lang="pt-BR" sz="2000" dirty="0">
                  <a:latin typeface="Tahoma" panose="020B0604030504040204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84" name="CaixaDeTexto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094741"/>
                <a:ext cx="1320618" cy="707886"/>
              </a:xfrm>
              <a:prstGeom prst="rect">
                <a:avLst/>
              </a:prstGeom>
              <a:blipFill>
                <a:blip r:embed="rId7"/>
                <a:stretch>
                  <a:fillRect l="-5069" t="-5172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upo 10"/>
          <p:cNvGrpSpPr/>
          <p:nvPr/>
        </p:nvGrpSpPr>
        <p:grpSpPr>
          <a:xfrm>
            <a:off x="7981944" y="3933534"/>
            <a:ext cx="766520" cy="684578"/>
            <a:chOff x="7981944" y="3933534"/>
            <a:chExt cx="766520" cy="684578"/>
          </a:xfrm>
        </p:grpSpPr>
        <p:sp>
          <p:nvSpPr>
            <p:cNvPr id="17448" name="Line 36"/>
            <p:cNvSpPr>
              <a:spLocks noChangeShapeType="1"/>
            </p:cNvSpPr>
            <p:nvPr/>
          </p:nvSpPr>
          <p:spPr bwMode="auto">
            <a:xfrm flipV="1">
              <a:off x="7981944" y="4237112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" name="Retângulo 3"/>
            <p:cNvSpPr/>
            <p:nvPr/>
          </p:nvSpPr>
          <p:spPr>
            <a:xfrm>
              <a:off x="8219152" y="3933534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0" name="Grupo 9"/>
          <p:cNvGrpSpPr/>
          <p:nvPr/>
        </p:nvGrpSpPr>
        <p:grpSpPr>
          <a:xfrm>
            <a:off x="5554663" y="3906238"/>
            <a:ext cx="750891" cy="695999"/>
            <a:chOff x="5554663" y="3906238"/>
            <a:chExt cx="750891" cy="695999"/>
          </a:xfrm>
        </p:grpSpPr>
        <p:sp>
          <p:nvSpPr>
            <p:cNvPr id="17446" name="Line 39"/>
            <p:cNvSpPr>
              <a:spLocks noChangeShapeType="1"/>
            </p:cNvSpPr>
            <p:nvPr/>
          </p:nvSpPr>
          <p:spPr bwMode="auto">
            <a:xfrm flipH="1" flipV="1">
              <a:off x="6000754" y="4221237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7" name="Retângulo 86"/>
            <p:cNvSpPr/>
            <p:nvPr/>
          </p:nvSpPr>
          <p:spPr>
            <a:xfrm>
              <a:off x="5554663" y="3906238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" name="Grupo 12"/>
          <p:cNvGrpSpPr/>
          <p:nvPr/>
        </p:nvGrpSpPr>
        <p:grpSpPr>
          <a:xfrm>
            <a:off x="6530975" y="2782962"/>
            <a:ext cx="1184275" cy="2073275"/>
            <a:chOff x="6530975" y="2782962"/>
            <a:chExt cx="1184275" cy="2073275"/>
          </a:xfrm>
        </p:grpSpPr>
        <p:sp>
          <p:nvSpPr>
            <p:cNvPr id="17444" name="Freeform 32"/>
            <p:cNvSpPr>
              <a:spLocks/>
            </p:cNvSpPr>
            <p:nvPr/>
          </p:nvSpPr>
          <p:spPr bwMode="auto">
            <a:xfrm>
              <a:off x="6530975" y="2782962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" name="Retângulo 11"/>
            <p:cNvSpPr/>
            <p:nvPr/>
          </p:nvSpPr>
          <p:spPr>
            <a:xfrm>
              <a:off x="6895796" y="3958738"/>
              <a:ext cx="497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1-</a:t>
              </a:r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CaixaDeTexto 88"/>
              <p:cNvSpPr txBox="1"/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/>
                      </a:rPr>
                      <m:t>𝑡</m:t>
                    </m:r>
                    <m:r>
                      <a:rPr lang="pt-B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pt-BR" sz="18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18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1800" dirty="0">
                    <a:latin typeface="Tahoma" panose="020B0604030504040204" pitchFamily="34" charset="0"/>
                  </a:rPr>
                  <a:t> </a:t>
                </a:r>
                <a:endParaRPr lang="pt-BR" sz="20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CaixaDeTexto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81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8" grpId="0"/>
      <p:bldP spid="7" grpId="0"/>
      <p:bldP spid="39" grpId="0"/>
      <p:bldP spid="40" grpId="0"/>
      <p:bldP spid="63" grpId="0"/>
      <p:bldP spid="79" grpId="0"/>
      <p:bldP spid="80" grpId="0"/>
      <p:bldP spid="3" grpId="0"/>
      <p:bldP spid="84" grpId="0" animBg="1"/>
      <p:bldP spid="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" name="CaixaDeTexto 75"/>
              <p:cNvSpPr txBox="1"/>
              <p:nvPr/>
            </p:nvSpPr>
            <p:spPr>
              <a:xfrm>
                <a:off x="382265" y="3052864"/>
                <a:ext cx="1965859" cy="58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</a:rPr>
                      <m:t>𝑡</m:t>
                    </m:r>
                    <m:r>
                      <a:rPr lang="pt-BR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pt-BR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pt-BR" sz="20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t-BR" sz="20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20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20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20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2000" dirty="0"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6" name="CaixaDeTexto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5" y="3052864"/>
                <a:ext cx="1965859" cy="58118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CaixaDeTexto 76"/>
              <p:cNvSpPr txBox="1"/>
              <p:nvPr/>
            </p:nvSpPr>
            <p:spPr>
              <a:xfrm>
                <a:off x="-108520" y="3988778"/>
                <a:ext cx="3328091" cy="649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pt-BR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nary>
                                <m:naryPr>
                                  <m:chr m:val="∑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pt-BR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CaixaDeTexto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8520" y="3988778"/>
                <a:ext cx="3328091" cy="6499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upo 34"/>
          <p:cNvGrpSpPr>
            <a:grpSpLocks/>
          </p:cNvGrpSpPr>
          <p:nvPr/>
        </p:nvGrpSpPr>
        <p:grpSpPr bwMode="auto">
          <a:xfrm>
            <a:off x="179512" y="5085184"/>
            <a:ext cx="5715000" cy="917575"/>
            <a:chOff x="714348" y="5940449"/>
            <a:chExt cx="5715000" cy="917575"/>
          </a:xfrm>
        </p:grpSpPr>
        <p:sp>
          <p:nvSpPr>
            <p:cNvPr id="18467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18468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111" name="Retângulo 110"/>
          <p:cNvSpPr>
            <a:spLocks noChangeArrowheads="1"/>
          </p:cNvSpPr>
          <p:nvPr/>
        </p:nvSpPr>
        <p:spPr bwMode="auto">
          <a:xfrm>
            <a:off x="179512" y="6021288"/>
            <a:ext cx="87649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 s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aceita, então a reta de regressão passa pela origem. Isso não tem qualquer relação com a existência ou não de relação entr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. Muitas vezes este teste é irrelevante (especialmente quando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sz="1600" dirty="0">
                <a:latin typeface="Tahoma" panose="020B0604030504040204" pitchFamily="34" charset="0"/>
              </a:rPr>
              <a:t> não tem significado prático)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altLang="pt-BR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baseline="-25000" dirty="0"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endParaRPr lang="pt-BR" dirty="0"/>
          </a:p>
        </p:txBody>
      </p:sp>
      <p:sp>
        <p:nvSpPr>
          <p:cNvPr id="18438" name="Rectangle 21"/>
          <p:cNvSpPr>
            <a:spLocks noChangeArrowheads="1"/>
          </p:cNvSpPr>
          <p:nvPr/>
        </p:nvSpPr>
        <p:spPr bwMode="auto">
          <a:xfrm rot="-5400000">
            <a:off x="2971800" y="2044700"/>
            <a:ext cx="123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Y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18439" name="Freeform 22"/>
          <p:cNvSpPr>
            <a:spLocks/>
          </p:cNvSpPr>
          <p:nvPr/>
        </p:nvSpPr>
        <p:spPr bwMode="auto">
          <a:xfrm>
            <a:off x="3187700" y="1570038"/>
            <a:ext cx="1524000" cy="1228725"/>
          </a:xfrm>
          <a:custGeom>
            <a:avLst/>
            <a:gdLst>
              <a:gd name="T0" fmla="*/ 0 w 1271"/>
              <a:gd name="T1" fmla="*/ 0 h 1179"/>
              <a:gd name="T2" fmla="*/ 0 w 1271"/>
              <a:gd name="T3" fmla="*/ 2147483647 h 1179"/>
              <a:gd name="T4" fmla="*/ 2147483647 w 1271"/>
              <a:gd name="T5" fmla="*/ 2147483647 h 1179"/>
              <a:gd name="T6" fmla="*/ 0 60000 65536"/>
              <a:gd name="T7" fmla="*/ 0 60000 65536"/>
              <a:gd name="T8" fmla="*/ 0 60000 65536"/>
              <a:gd name="T9" fmla="*/ 0 w 1271"/>
              <a:gd name="T10" fmla="*/ 0 h 1179"/>
              <a:gd name="T11" fmla="*/ 1271 w 1271"/>
              <a:gd name="T12" fmla="*/ 1179 h 11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1" h="1179">
                <a:moveTo>
                  <a:pt x="0" y="0"/>
                </a:moveTo>
                <a:lnTo>
                  <a:pt x="0" y="1179"/>
                </a:lnTo>
                <a:lnTo>
                  <a:pt x="1271" y="1179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8440" name="Group 23"/>
          <p:cNvGrpSpPr>
            <a:grpSpLocks/>
          </p:cNvGrpSpPr>
          <p:nvPr/>
        </p:nvGrpSpPr>
        <p:grpSpPr bwMode="auto">
          <a:xfrm rot="17259631" flipH="1">
            <a:off x="3509169" y="1840706"/>
            <a:ext cx="808038" cy="498475"/>
            <a:chOff x="4084" y="2024"/>
            <a:chExt cx="910" cy="703"/>
          </a:xfrm>
        </p:grpSpPr>
        <p:sp>
          <p:nvSpPr>
            <p:cNvPr id="18486" name="Oval 24"/>
            <p:cNvSpPr>
              <a:spLocks noChangeArrowheads="1"/>
            </p:cNvSpPr>
            <p:nvPr/>
          </p:nvSpPr>
          <p:spPr bwMode="auto">
            <a:xfrm>
              <a:off x="4422" y="216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87" name="Oval 25"/>
            <p:cNvSpPr>
              <a:spLocks noChangeArrowheads="1"/>
            </p:cNvSpPr>
            <p:nvPr/>
          </p:nvSpPr>
          <p:spPr bwMode="auto">
            <a:xfrm>
              <a:off x="4422" y="26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88" name="Oval 26"/>
            <p:cNvSpPr>
              <a:spLocks noChangeArrowheads="1"/>
            </p:cNvSpPr>
            <p:nvPr/>
          </p:nvSpPr>
          <p:spPr bwMode="auto">
            <a:xfrm>
              <a:off x="4559" y="247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89" name="Oval 27"/>
            <p:cNvSpPr>
              <a:spLocks noChangeArrowheads="1"/>
            </p:cNvSpPr>
            <p:nvPr/>
          </p:nvSpPr>
          <p:spPr bwMode="auto">
            <a:xfrm>
              <a:off x="4966" y="211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90" name="Oval 28"/>
            <p:cNvSpPr>
              <a:spLocks noChangeArrowheads="1"/>
            </p:cNvSpPr>
            <p:nvPr/>
          </p:nvSpPr>
          <p:spPr bwMode="auto">
            <a:xfrm>
              <a:off x="4694" y="202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91" name="Oval 29"/>
            <p:cNvSpPr>
              <a:spLocks noChangeArrowheads="1"/>
            </p:cNvSpPr>
            <p:nvPr/>
          </p:nvSpPr>
          <p:spPr bwMode="auto">
            <a:xfrm>
              <a:off x="4371" y="245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92" name="Oval 30"/>
            <p:cNvSpPr>
              <a:spLocks noChangeArrowheads="1"/>
            </p:cNvSpPr>
            <p:nvPr/>
          </p:nvSpPr>
          <p:spPr bwMode="auto">
            <a:xfrm>
              <a:off x="4084" y="269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93" name="Oval 31"/>
            <p:cNvSpPr>
              <a:spLocks noChangeArrowheads="1"/>
            </p:cNvSpPr>
            <p:nvPr/>
          </p:nvSpPr>
          <p:spPr bwMode="auto">
            <a:xfrm>
              <a:off x="4150" y="243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94" name="Oval 32"/>
            <p:cNvSpPr>
              <a:spLocks noChangeArrowheads="1"/>
            </p:cNvSpPr>
            <p:nvPr/>
          </p:nvSpPr>
          <p:spPr bwMode="auto">
            <a:xfrm>
              <a:off x="4739" y="229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95" name="Oval 33"/>
            <p:cNvSpPr>
              <a:spLocks noChangeArrowheads="1"/>
            </p:cNvSpPr>
            <p:nvPr/>
          </p:nvSpPr>
          <p:spPr bwMode="auto">
            <a:xfrm>
              <a:off x="4558" y="225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2896389" y="2405396"/>
            <a:ext cx="628622" cy="338554"/>
            <a:chOff x="3327022" y="2413006"/>
            <a:chExt cx="627966" cy="338604"/>
          </a:xfrm>
        </p:grpSpPr>
        <p:sp>
          <p:nvSpPr>
            <p:cNvPr id="18484" name="Line 35"/>
            <p:cNvSpPr>
              <a:spLocks noChangeShapeType="1"/>
            </p:cNvSpPr>
            <p:nvPr/>
          </p:nvSpPr>
          <p:spPr bwMode="auto">
            <a:xfrm rot="20247635" flipV="1">
              <a:off x="3592044" y="2485364"/>
              <a:ext cx="362944" cy="88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8485" name="Retângulo 3"/>
            <p:cNvSpPr>
              <a:spLocks noChangeArrowheads="1"/>
            </p:cNvSpPr>
            <p:nvPr/>
          </p:nvSpPr>
          <p:spPr bwMode="auto">
            <a:xfrm>
              <a:off x="3327022" y="2413006"/>
              <a:ext cx="355817" cy="338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b</a:t>
              </a:r>
              <a:r>
                <a:rPr lang="pt-BR" altLang="pt-BR" sz="1600" baseline="-25000" dirty="0">
                  <a:solidFill>
                    <a:srgbClr val="000000"/>
                  </a:solidFill>
                  <a:latin typeface="Times New Roman" charset="0"/>
                  <a:cs typeface="Times New Roman" charset="0"/>
                  <a:sym typeface="Mathematica1" pitchFamily="2" charset="2"/>
                </a:rPr>
                <a:t>0</a:t>
              </a:r>
              <a:endParaRPr lang="pt-BR" altLang="pt-BR" sz="1200" dirty="0">
                <a:latin typeface="Tahoma" panose="020B0604030504040204" pitchFamily="34" charset="0"/>
              </a:endParaRPr>
            </a:p>
          </p:txBody>
        </p:sp>
      </p:grpSp>
      <p:sp>
        <p:nvSpPr>
          <p:cNvPr id="38" name="Rectangle 47"/>
          <p:cNvSpPr>
            <a:spLocks noChangeArrowheads="1"/>
          </p:cNvSpPr>
          <p:nvPr/>
        </p:nvSpPr>
        <p:spPr bwMode="auto">
          <a:xfrm>
            <a:off x="5796136" y="1502422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latin typeface="Times New Roman" charset="0"/>
                <a:sym typeface="Mathematica1" pitchFamily="2" charset="2"/>
              </a:rPr>
              <a:t>E(</a:t>
            </a:r>
            <a:r>
              <a:rPr lang="pt-BR" altLang="pt-BR" sz="2000" i="1" dirty="0">
                <a:latin typeface="Times New Roman" charset="0"/>
                <a:sym typeface="Mathematica1" pitchFamily="2" charset="2"/>
              </a:rPr>
              <a:t>Y</a:t>
            </a:r>
            <a:r>
              <a:rPr lang="pt-BR" altLang="pt-BR" sz="2000" i="1" baseline="-25000" dirty="0">
                <a:latin typeface="Times New Roman" charset="0"/>
                <a:sym typeface="Mathematica1" pitchFamily="2" charset="2"/>
              </a:rPr>
              <a:t>i</a:t>
            </a:r>
            <a:r>
              <a:rPr lang="pt-BR" altLang="pt-BR" sz="2000" dirty="0">
                <a:latin typeface="Times New Roman" charset="0"/>
                <a:sym typeface="Mathematica1" pitchFamily="2" charset="2"/>
              </a:rPr>
              <a:t>) = </a:t>
            </a:r>
            <a:r>
              <a:rPr lang="pt-BR" altLang="pt-BR" sz="20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2000" baseline="-25000" dirty="0">
                <a:latin typeface="Times New Roman" charset="0"/>
              </a:rPr>
              <a:t>1</a:t>
            </a:r>
            <a:r>
              <a:rPr lang="pt-BR" altLang="pt-BR" sz="2000" i="1" dirty="0">
                <a:latin typeface="Times New Roman" charset="0"/>
              </a:rPr>
              <a:t> X</a:t>
            </a:r>
            <a:r>
              <a:rPr lang="pt-BR" altLang="pt-BR" sz="2000" i="1" baseline="-25000" dirty="0">
                <a:latin typeface="Times New Roman" charset="0"/>
              </a:rPr>
              <a:t>i</a:t>
            </a:r>
            <a:r>
              <a:rPr lang="pt-BR" altLang="pt-BR" sz="2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 ?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55" name="Retângulo 54"/>
          <p:cNvSpPr>
            <a:spLocks noChangeArrowheads="1"/>
          </p:cNvSpPr>
          <p:nvPr/>
        </p:nvSpPr>
        <p:spPr bwMode="auto">
          <a:xfrm>
            <a:off x="3337984" y="4077162"/>
            <a:ext cx="18119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verdadeira: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0D612F-D459-4072-BCC6-13767AFCA69C}" type="slidenum">
              <a:rPr lang="pt-BR"/>
              <a:pPr>
                <a:defRPr/>
              </a:pPr>
              <a:t>23</a:t>
            </a:fld>
            <a:endParaRPr lang="pt-BR"/>
          </a:p>
        </p:txBody>
      </p:sp>
      <p:grpSp>
        <p:nvGrpSpPr>
          <p:cNvPr id="8" name="Grupo 7"/>
          <p:cNvGrpSpPr/>
          <p:nvPr/>
        </p:nvGrpSpPr>
        <p:grpSpPr>
          <a:xfrm>
            <a:off x="2759868" y="1875814"/>
            <a:ext cx="1889292" cy="1299721"/>
            <a:chOff x="2759868" y="1875814"/>
            <a:chExt cx="1889292" cy="1299721"/>
          </a:xfrm>
        </p:grpSpPr>
        <p:sp>
          <p:nvSpPr>
            <p:cNvPr id="112" name="Line 35"/>
            <p:cNvSpPr>
              <a:spLocks noChangeShapeType="1"/>
            </p:cNvSpPr>
            <p:nvPr/>
          </p:nvSpPr>
          <p:spPr bwMode="auto">
            <a:xfrm rot="20247635" flipV="1">
              <a:off x="2829813" y="1875814"/>
              <a:ext cx="1819347" cy="75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3" name="Text Box 38"/>
            <p:cNvSpPr txBox="1">
              <a:spLocks noChangeArrowheads="1"/>
            </p:cNvSpPr>
            <p:nvPr/>
          </p:nvSpPr>
          <p:spPr bwMode="auto">
            <a:xfrm>
              <a:off x="2759868" y="2836981"/>
              <a:ext cx="2824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14" name="Line 35"/>
          <p:cNvSpPr>
            <a:spLocks noChangeShapeType="1"/>
          </p:cNvSpPr>
          <p:nvPr/>
        </p:nvSpPr>
        <p:spPr bwMode="auto">
          <a:xfrm rot="20247635" flipV="1">
            <a:off x="3392488" y="1905000"/>
            <a:ext cx="1125537" cy="30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aixaDeTexto 68"/>
              <p:cNvSpPr txBox="1"/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400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sz="1400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1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CaixaDeTexto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60" y="1541896"/>
                <a:ext cx="1260281" cy="313612"/>
              </a:xfrm>
              <a:prstGeom prst="rect">
                <a:avLst/>
              </a:prstGeom>
              <a:blipFill>
                <a:blip r:embed="rId4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ixaDeTexto 72"/>
              <p:cNvSpPr txBox="1"/>
              <p:nvPr/>
            </p:nvSpPr>
            <p:spPr>
              <a:xfrm>
                <a:off x="3187700" y="3112321"/>
                <a:ext cx="13547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 sz="20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pt-BR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pt-BR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sz="20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pt-BR" sz="200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pt-BR" sz="2000" b="0" i="1" smtClean="0">
                          <a:latin typeface="Cambria Math"/>
                          <a:ea typeface="Cambria Math"/>
                        </a:rPr>
                        <m:t> ?</m:t>
                      </m:r>
                    </m:oMath>
                  </m:oMathPara>
                </a14:m>
                <a:endParaRPr lang="pt-BR" sz="2000" dirty="0">
                  <a:latin typeface="Tahoma" panose="020B0604030504040204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73" name="CaixaDeTex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112321"/>
                <a:ext cx="1354730" cy="400110"/>
              </a:xfrm>
              <a:prstGeom prst="rect">
                <a:avLst/>
              </a:prstGeom>
              <a:blipFill>
                <a:blip r:embed="rId5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CaixaDeTexto 73"/>
              <p:cNvSpPr txBox="1"/>
              <p:nvPr/>
            </p:nvSpPr>
            <p:spPr>
              <a:xfrm>
                <a:off x="3187700" y="3112321"/>
                <a:ext cx="1320618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2000" dirty="0">
                  <a:latin typeface="Tahoma" panose="020B0604030504040204" pitchFamily="34" charset="0"/>
                  <a:ea typeface="Cambria Math"/>
                </a:endParaRPr>
              </a:p>
              <a:p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20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pt-BR" sz="2000" i="1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endParaRPr lang="pt-BR" sz="2000" dirty="0">
                  <a:latin typeface="Tahoma" panose="020B0604030504040204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74" name="CaixaDeTexto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700" y="3112321"/>
                <a:ext cx="1320618" cy="707886"/>
              </a:xfrm>
              <a:prstGeom prst="rect">
                <a:avLst/>
              </a:prstGeom>
              <a:blipFill>
                <a:blip r:embed="rId6"/>
                <a:stretch>
                  <a:fillRect l="-5069" t="-5172" b="-1465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tângulo 74"/>
          <p:cNvSpPr>
            <a:spLocks noChangeArrowheads="1"/>
          </p:cNvSpPr>
          <p:nvPr/>
        </p:nvSpPr>
        <p:spPr bwMode="auto">
          <a:xfrm>
            <a:off x="5796136" y="1879425"/>
            <a:ext cx="31838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regressão passa pela origem</a:t>
            </a:r>
            <a:r>
              <a:rPr lang="pt-BR" altLang="pt-BR" sz="1600" i="1" dirty="0">
                <a:latin typeface="Times New Roman" charset="0"/>
                <a:sym typeface="Mathematica1" pitchFamily="2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Mathematica1" pitchFamily="2" charset="2"/>
              </a:rPr>
              <a:t>?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CaixaDeTexto 77"/>
              <p:cNvSpPr txBox="1"/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1800" b="0" i="1" smtClean="0">
                        <a:latin typeface="Cambria Math"/>
                      </a:rPr>
                      <m:t>𝑡</m:t>
                    </m:r>
                    <m:r>
                      <a:rPr lang="pt-BR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sz="18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t-BR" sz="1800" b="0" i="1" smtClean="0">
                            <a:latin typeface="Cambria Math"/>
                          </a:rPr>
                          <m:t>𝑠</m:t>
                        </m:r>
                        <m:d>
                          <m:dPr>
                            <m:ctrlPr>
                              <a:rPr 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18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pt-BR" sz="1800" b="0" i="1" smtClean="0"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</a:rPr>
                          <m:t>𝑛</m:t>
                        </m:r>
                        <m:r>
                          <a:rPr lang="pt-BR" sz="1800" b="0" i="1" smtClean="0">
                            <a:latin typeface="Cambria Math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pt-BR" sz="1800" dirty="0">
                    <a:latin typeface="Tahoma" panose="020B0604030504040204" pitchFamily="34" charset="0"/>
                  </a:rPr>
                  <a:t> </a:t>
                </a:r>
                <a:endParaRPr lang="pt-BR" sz="20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CaixaDeTexto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12" y="4581128"/>
                <a:ext cx="1692579" cy="5241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3876675" y="2840038"/>
            <a:ext cx="134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b="1" i="1" dirty="0">
                <a:latin typeface="Times New Roman" charset="0"/>
              </a:rPr>
              <a:t>X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grpSp>
        <p:nvGrpSpPr>
          <p:cNvPr id="109" name="Group 50"/>
          <p:cNvGrpSpPr>
            <a:grpSpLocks/>
          </p:cNvGrpSpPr>
          <p:nvPr/>
        </p:nvGrpSpPr>
        <p:grpSpPr bwMode="auto">
          <a:xfrm>
            <a:off x="5105400" y="2622623"/>
            <a:ext cx="4000500" cy="2657473"/>
            <a:chOff x="3264" y="2113"/>
            <a:chExt cx="2520" cy="1674"/>
          </a:xfrm>
        </p:grpSpPr>
        <p:grpSp>
          <p:nvGrpSpPr>
            <p:cNvPr id="110" name="Group 24"/>
            <p:cNvGrpSpPr>
              <a:grpSpLocks/>
            </p:cNvGrpSpPr>
            <p:nvPr/>
          </p:nvGrpSpPr>
          <p:grpSpPr bwMode="auto">
            <a:xfrm>
              <a:off x="3264" y="2113"/>
              <a:ext cx="2520" cy="1674"/>
              <a:chOff x="2988" y="1815"/>
              <a:chExt cx="2520" cy="1674"/>
            </a:xfrm>
          </p:grpSpPr>
          <p:pic>
            <p:nvPicPr>
              <p:cNvPr id="116" name="Picture 25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7" name="Text Box 26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-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18" name="Text Box 27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dirty="0">
                    <a:latin typeface="Times New Roman" charset="0"/>
                  </a:rPr>
                  <a:t>+</a:t>
                </a:r>
                <a:r>
                  <a:rPr lang="pt-BR" altLang="pt-BR" sz="20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 dirty="0">
                  <a:latin typeface="Times New Roman" charset="0"/>
                </a:endParaRPr>
              </a:p>
            </p:txBody>
          </p:sp>
          <p:sp>
            <p:nvSpPr>
              <p:cNvPr id="119" name="Text Box 28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0" name="Line 29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1" name="Text Box 26"/>
              <p:cNvSpPr txBox="1">
                <a:spLocks noChangeArrowheads="1"/>
              </p:cNvSpPr>
              <p:nvPr/>
            </p:nvSpPr>
            <p:spPr bwMode="auto">
              <a:xfrm>
                <a:off x="4630" y="1815"/>
                <a:ext cx="3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pt-BR" altLang="pt-BR" sz="20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pt-BR" altLang="pt-BR" sz="2000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</a:p>
            </p:txBody>
          </p:sp>
        </p:grpSp>
        <p:sp>
          <p:nvSpPr>
            <p:cNvPr id="115" name="Line 30"/>
            <p:cNvSpPr>
              <a:spLocks noChangeShapeType="1"/>
            </p:cNvSpPr>
            <p:nvPr/>
          </p:nvSpPr>
          <p:spPr bwMode="auto">
            <a:xfrm flipH="1">
              <a:off x="4788" y="226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22" name="Text Box 33"/>
          <p:cNvSpPr txBox="1">
            <a:spLocks noChangeArrowheads="1"/>
          </p:cNvSpPr>
          <p:nvPr/>
        </p:nvSpPr>
        <p:spPr bwMode="auto">
          <a:xfrm>
            <a:off x="7551738" y="477844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sp>
        <p:nvSpPr>
          <p:cNvPr id="123" name="Text Box 34"/>
          <p:cNvSpPr txBox="1">
            <a:spLocks noChangeArrowheads="1"/>
          </p:cNvSpPr>
          <p:nvPr/>
        </p:nvSpPr>
        <p:spPr bwMode="auto">
          <a:xfrm>
            <a:off x="6324600" y="477844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-</a:t>
            </a:r>
            <a:r>
              <a:rPr lang="pt-BR" altLang="pt-BR" sz="2000" i="1" dirty="0" err="1">
                <a:latin typeface="Times New Roman" charset="0"/>
              </a:rPr>
              <a:t>t</a:t>
            </a:r>
            <a:r>
              <a:rPr lang="pt-BR" altLang="pt-BR" sz="2000" i="1" baseline="-25000" dirty="0" err="1">
                <a:latin typeface="Times New Roman" charset="0"/>
              </a:rPr>
              <a:t>crít</a:t>
            </a:r>
            <a:endParaRPr lang="pt-BR" altLang="pt-BR" sz="2000" i="1" baseline="-25000" dirty="0">
              <a:latin typeface="Times New Roman" charset="0"/>
            </a:endParaRPr>
          </a:p>
        </p:txBody>
      </p:sp>
      <p:grpSp>
        <p:nvGrpSpPr>
          <p:cNvPr id="124" name="Grupo 123"/>
          <p:cNvGrpSpPr>
            <a:grpSpLocks/>
          </p:cNvGrpSpPr>
          <p:nvPr/>
        </p:nvGrpSpPr>
        <p:grpSpPr bwMode="auto">
          <a:xfrm>
            <a:off x="6529388" y="5189612"/>
            <a:ext cx="1189037" cy="361950"/>
            <a:chOff x="6529932" y="5627017"/>
            <a:chExt cx="1188000" cy="362758"/>
          </a:xfrm>
        </p:grpSpPr>
        <p:sp>
          <p:nvSpPr>
            <p:cNvPr id="125" name="Rectangle 136"/>
            <p:cNvSpPr>
              <a:spLocks noChangeArrowheads="1"/>
            </p:cNvSpPr>
            <p:nvPr/>
          </p:nvSpPr>
          <p:spPr bwMode="auto">
            <a:xfrm>
              <a:off x="6761811" y="5650830"/>
              <a:ext cx="724246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6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27" name="Grupo 126"/>
          <p:cNvGrpSpPr>
            <a:grpSpLocks/>
          </p:cNvGrpSpPr>
          <p:nvPr/>
        </p:nvGrpSpPr>
        <p:grpSpPr bwMode="auto">
          <a:xfrm>
            <a:off x="7715250" y="5189609"/>
            <a:ext cx="863600" cy="362314"/>
            <a:chOff x="7721600" y="5588917"/>
            <a:chExt cx="863600" cy="363123"/>
          </a:xfrm>
        </p:grpSpPr>
        <p:sp>
          <p:nvSpPr>
            <p:cNvPr id="128" name="Rectangle 139"/>
            <p:cNvSpPr>
              <a:spLocks noChangeArrowheads="1"/>
            </p:cNvSpPr>
            <p:nvPr/>
          </p:nvSpPr>
          <p:spPr bwMode="auto">
            <a:xfrm>
              <a:off x="7769047" y="5612730"/>
              <a:ext cx="765530" cy="33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9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30" name="Grupo 129"/>
          <p:cNvGrpSpPr>
            <a:grpSpLocks/>
          </p:cNvGrpSpPr>
          <p:nvPr/>
        </p:nvGrpSpPr>
        <p:grpSpPr bwMode="auto">
          <a:xfrm>
            <a:off x="5667375" y="5189619"/>
            <a:ext cx="863600" cy="362340"/>
            <a:chOff x="5868144" y="5589241"/>
            <a:chExt cx="863600" cy="362758"/>
          </a:xfrm>
        </p:grpSpPr>
        <p:sp>
          <p:nvSpPr>
            <p:cNvPr id="131" name="Rectangle 139"/>
            <p:cNvSpPr>
              <a:spLocks noChangeArrowheads="1"/>
            </p:cNvSpPr>
            <p:nvPr/>
          </p:nvSpPr>
          <p:spPr bwMode="auto">
            <a:xfrm>
              <a:off x="5915591" y="5613054"/>
              <a:ext cx="765531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.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2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33" name="Grupo 132"/>
          <p:cNvGrpSpPr/>
          <p:nvPr/>
        </p:nvGrpSpPr>
        <p:grpSpPr>
          <a:xfrm>
            <a:off x="7981944" y="3933534"/>
            <a:ext cx="766520" cy="684578"/>
            <a:chOff x="7981944" y="3933534"/>
            <a:chExt cx="766520" cy="684578"/>
          </a:xfrm>
        </p:grpSpPr>
        <p:sp>
          <p:nvSpPr>
            <p:cNvPr id="134" name="Line 36"/>
            <p:cNvSpPr>
              <a:spLocks noChangeShapeType="1"/>
            </p:cNvSpPr>
            <p:nvPr/>
          </p:nvSpPr>
          <p:spPr bwMode="auto">
            <a:xfrm flipV="1">
              <a:off x="7981944" y="4237112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5" name="Retângulo 134"/>
            <p:cNvSpPr/>
            <p:nvPr/>
          </p:nvSpPr>
          <p:spPr>
            <a:xfrm>
              <a:off x="8219152" y="3933534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6" name="Grupo 135"/>
          <p:cNvGrpSpPr/>
          <p:nvPr/>
        </p:nvGrpSpPr>
        <p:grpSpPr>
          <a:xfrm>
            <a:off x="5554663" y="3906238"/>
            <a:ext cx="750891" cy="695999"/>
            <a:chOff x="5554663" y="3906238"/>
            <a:chExt cx="750891" cy="695999"/>
          </a:xfrm>
        </p:grpSpPr>
        <p:sp>
          <p:nvSpPr>
            <p:cNvPr id="137" name="Line 39"/>
            <p:cNvSpPr>
              <a:spLocks noChangeShapeType="1"/>
            </p:cNvSpPr>
            <p:nvPr/>
          </p:nvSpPr>
          <p:spPr bwMode="auto">
            <a:xfrm flipH="1" flipV="1">
              <a:off x="6000754" y="4221237"/>
              <a:ext cx="3048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8" name="Retângulo 137"/>
            <p:cNvSpPr/>
            <p:nvPr/>
          </p:nvSpPr>
          <p:spPr>
            <a:xfrm>
              <a:off x="5554663" y="3906238"/>
              <a:ext cx="5293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/2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39" name="Grupo 138"/>
          <p:cNvGrpSpPr/>
          <p:nvPr/>
        </p:nvGrpSpPr>
        <p:grpSpPr>
          <a:xfrm>
            <a:off x="6530975" y="2782962"/>
            <a:ext cx="1184275" cy="2073275"/>
            <a:chOff x="6530975" y="2782962"/>
            <a:chExt cx="1184275" cy="2073275"/>
          </a:xfrm>
        </p:grpSpPr>
        <p:sp>
          <p:nvSpPr>
            <p:cNvPr id="140" name="Freeform 32"/>
            <p:cNvSpPr>
              <a:spLocks/>
            </p:cNvSpPr>
            <p:nvPr/>
          </p:nvSpPr>
          <p:spPr bwMode="auto">
            <a:xfrm>
              <a:off x="6530975" y="2782962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41" name="Retângulo 140"/>
            <p:cNvSpPr/>
            <p:nvPr/>
          </p:nvSpPr>
          <p:spPr>
            <a:xfrm>
              <a:off x="6895796" y="3958738"/>
              <a:ext cx="4972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1-</a:t>
              </a:r>
              <a:r>
                <a:rPr lang="pt-BR" altLang="pt-B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/>
                </a:rPr>
                <a:t></a:t>
              </a:r>
              <a:endParaRPr lang="pt-BR" altLang="pt-BR" baseline="-250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111" grpId="0"/>
      <p:bldP spid="38" grpId="0"/>
      <p:bldP spid="55" grpId="0"/>
      <p:bldP spid="73" grpId="0"/>
      <p:bldP spid="74" grpId="0" animBg="1"/>
      <p:bldP spid="75" grpId="0"/>
      <p:bldP spid="78" grpId="0"/>
      <p:bldP spid="122" grpId="0"/>
      <p:bldP spid="1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Inferências para </a:t>
            </a:r>
            <a:r>
              <a:rPr lang="pt-BR" altLang="pt-BR" dirty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i="1" dirty="0" err="1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baseline="-25000" dirty="0"/>
          </a:p>
        </p:txBody>
      </p:sp>
      <p:sp>
        <p:nvSpPr>
          <p:cNvPr id="1945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0413" y="1657350"/>
            <a:ext cx="7772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/>
              <a:t>Considerando um determinado valor de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/>
              <a:t>, quais as incertezas relacionadas às estimativas de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r>
              <a:rPr lang="pt-BR" altLang="pt-BR" sz="1600" dirty="0"/>
              <a:t>?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084070" y="2872329"/>
            <a:ext cx="3327472" cy="2831912"/>
            <a:chOff x="3182629" y="3356992"/>
            <a:chExt cx="1627491" cy="1385035"/>
          </a:xfrm>
        </p:grpSpPr>
        <p:sp>
          <p:nvSpPr>
            <p:cNvPr id="19472" name="Rectangle 21"/>
            <p:cNvSpPr>
              <a:spLocks noChangeArrowheads="1"/>
            </p:cNvSpPr>
            <p:nvPr/>
          </p:nvSpPr>
          <p:spPr bwMode="auto">
            <a:xfrm rot="16200000">
              <a:off x="3212268" y="3355319"/>
              <a:ext cx="61152" cy="120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19473" name="Freeform 22"/>
            <p:cNvSpPr>
              <a:spLocks/>
            </p:cNvSpPr>
            <p:nvPr/>
          </p:nvSpPr>
          <p:spPr bwMode="auto">
            <a:xfrm>
              <a:off x="3286120" y="3356992"/>
              <a:ext cx="1524000" cy="1228725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2147483647 h 1179"/>
                <a:gd name="T4" fmla="*/ 2147483647 w 1271"/>
                <a:gd name="T5" fmla="*/ 2147483647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9474" name="Group 23"/>
            <p:cNvGrpSpPr>
              <a:grpSpLocks/>
            </p:cNvGrpSpPr>
            <p:nvPr/>
          </p:nvGrpSpPr>
          <p:grpSpPr bwMode="auto">
            <a:xfrm rot="17259631" flipH="1">
              <a:off x="3607060" y="3626648"/>
              <a:ext cx="807952" cy="498773"/>
              <a:chOff x="4084" y="2024"/>
              <a:chExt cx="910" cy="703"/>
            </a:xfrm>
          </p:grpSpPr>
          <p:sp>
            <p:nvSpPr>
              <p:cNvPr id="19477" name="Oval 24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78" name="Oval 25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79" name="Oval 26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0" name="Oval 27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1" name="Oval 28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2" name="Oval 29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3" name="Oval 30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4" name="Oval 31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5" name="Oval 32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6" name="Oval 33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9475" name="Line 35"/>
            <p:cNvSpPr>
              <a:spLocks noChangeShapeType="1"/>
            </p:cNvSpPr>
            <p:nvPr/>
          </p:nvSpPr>
          <p:spPr bwMode="auto">
            <a:xfrm rot="20247635" flipV="1">
              <a:off x="3490664" y="3691555"/>
              <a:ext cx="1125524" cy="303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476" name="Rectangle 20"/>
            <p:cNvSpPr>
              <a:spLocks noChangeArrowheads="1"/>
            </p:cNvSpPr>
            <p:nvPr/>
          </p:nvSpPr>
          <p:spPr bwMode="auto">
            <a:xfrm>
              <a:off x="4687665" y="4621605"/>
              <a:ext cx="66644" cy="120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X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</p:grpSp>
      <p:sp>
        <p:nvSpPr>
          <p:cNvPr id="90" name="Rectangle 9"/>
          <p:cNvSpPr txBox="1">
            <a:spLocks noChangeArrowheads="1"/>
          </p:cNvSpPr>
          <p:nvPr/>
        </p:nvSpPr>
        <p:spPr bwMode="auto">
          <a:xfrm>
            <a:off x="4787900" y="3573463"/>
            <a:ext cx="280828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0</a:t>
            </a:r>
            <a:r>
              <a:rPr lang="pt-BR" altLang="pt-BR" sz="1600" kern="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b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Mathematica1" pitchFamily="2" charset="2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 são variáveis aleatórias, então eles podem variar de amostra para amostra...</a:t>
            </a:r>
          </a:p>
        </p:txBody>
      </p:sp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1760538" y="3481388"/>
            <a:ext cx="2238375" cy="817562"/>
            <a:chOff x="3129481" y="3480921"/>
            <a:chExt cx="2236965" cy="818694"/>
          </a:xfrm>
        </p:grpSpPr>
        <p:sp>
          <p:nvSpPr>
            <p:cNvPr id="19470" name="Line 35"/>
            <p:cNvSpPr>
              <a:spLocks noChangeShapeType="1"/>
            </p:cNvSpPr>
            <p:nvPr/>
          </p:nvSpPr>
          <p:spPr bwMode="auto">
            <a:xfrm rot="20247635" flipV="1">
              <a:off x="3129481" y="3702559"/>
              <a:ext cx="2236965" cy="317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471" name="Line 35"/>
            <p:cNvSpPr>
              <a:spLocks noChangeShapeType="1"/>
            </p:cNvSpPr>
            <p:nvPr/>
          </p:nvSpPr>
          <p:spPr bwMode="auto">
            <a:xfrm rot="20247635" flipV="1">
              <a:off x="3184479" y="3480921"/>
              <a:ext cx="2054963" cy="818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982663" y="3673475"/>
            <a:ext cx="2070100" cy="2039938"/>
            <a:chOff x="2350252" y="3674037"/>
            <a:chExt cx="2070841" cy="2039677"/>
          </a:xfrm>
        </p:grpSpPr>
        <p:graphicFrame>
          <p:nvGraphicFramePr>
            <p:cNvPr id="19466" name="Objeto 93"/>
            <p:cNvGraphicFramePr>
              <a:graphicFrameLocks noChangeAspect="1"/>
            </p:cNvGraphicFramePr>
            <p:nvPr/>
          </p:nvGraphicFramePr>
          <p:xfrm>
            <a:off x="4154393" y="5427964"/>
            <a:ext cx="2667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2" imgW="177646" imgH="190335" progId="Equation.3">
                    <p:embed/>
                  </p:oleObj>
                </mc:Choice>
                <mc:Fallback>
                  <p:oleObj name="Equação" r:id="rId2" imgW="177646" imgH="190335" progId="Equation.3">
                    <p:embed/>
                    <p:pic>
                      <p:nvPicPr>
                        <p:cNvPr id="19466" name="Objeto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393" y="5427964"/>
                          <a:ext cx="2667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to 5"/>
            <p:cNvGraphicFramePr>
              <a:graphicFrameLocks noChangeAspect="1"/>
            </p:cNvGraphicFramePr>
            <p:nvPr/>
          </p:nvGraphicFramePr>
          <p:xfrm>
            <a:off x="2350252" y="3674037"/>
            <a:ext cx="228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4" imgW="152334" imgH="190417" progId="Equation.3">
                    <p:embed/>
                  </p:oleObj>
                </mc:Choice>
                <mc:Fallback>
                  <p:oleObj name="Equação" r:id="rId4" imgW="152334" imgH="190417" progId="Equation.3">
                    <p:embed/>
                    <p:pic>
                      <p:nvPicPr>
                        <p:cNvPr id="19467" name="Obje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252" y="3674037"/>
                          <a:ext cx="2286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468" name="Conector de seta reta 8"/>
            <p:cNvCxnSpPr>
              <a:cxnSpLocks noChangeShapeType="1"/>
            </p:cNvCxnSpPr>
            <p:nvPr/>
          </p:nvCxnSpPr>
          <p:spPr bwMode="auto">
            <a:xfrm>
              <a:off x="4291670" y="3873494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9" name="Conector de seta reta 95"/>
            <p:cNvCxnSpPr>
              <a:cxnSpLocks noChangeShapeType="1"/>
            </p:cNvCxnSpPr>
            <p:nvPr/>
          </p:nvCxnSpPr>
          <p:spPr bwMode="auto">
            <a:xfrm rot="5400000">
              <a:off x="3500364" y="3089787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83A05-0094-4684-ADBD-7E595778FA21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build="p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Inferências para </a:t>
            </a:r>
            <a:r>
              <a:rPr lang="pt-BR" altLang="pt-BR" dirty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i="1" dirty="0" err="1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baseline="-25000" dirty="0"/>
          </a:p>
        </p:txBody>
      </p:sp>
      <p:grpSp>
        <p:nvGrpSpPr>
          <p:cNvPr id="20483" name="Grupo 29"/>
          <p:cNvGrpSpPr>
            <a:grpSpLocks/>
          </p:cNvGrpSpPr>
          <p:nvPr/>
        </p:nvGrpSpPr>
        <p:grpSpPr bwMode="auto">
          <a:xfrm>
            <a:off x="1084070" y="2872329"/>
            <a:ext cx="3327472" cy="2831912"/>
            <a:chOff x="3182629" y="3356992"/>
            <a:chExt cx="1627491" cy="1385035"/>
          </a:xfrm>
        </p:grpSpPr>
        <p:sp>
          <p:nvSpPr>
            <p:cNvPr id="20503" name="Rectangle 21"/>
            <p:cNvSpPr>
              <a:spLocks noChangeArrowheads="1"/>
            </p:cNvSpPr>
            <p:nvPr/>
          </p:nvSpPr>
          <p:spPr bwMode="auto">
            <a:xfrm rot="16200000">
              <a:off x="3212268" y="3355319"/>
              <a:ext cx="61152" cy="120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Y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sp>
          <p:nvSpPr>
            <p:cNvPr id="20504" name="Freeform 22"/>
            <p:cNvSpPr>
              <a:spLocks/>
            </p:cNvSpPr>
            <p:nvPr/>
          </p:nvSpPr>
          <p:spPr bwMode="auto">
            <a:xfrm>
              <a:off x="3286120" y="3356992"/>
              <a:ext cx="1524000" cy="1228725"/>
            </a:xfrm>
            <a:custGeom>
              <a:avLst/>
              <a:gdLst>
                <a:gd name="T0" fmla="*/ 0 w 1271"/>
                <a:gd name="T1" fmla="*/ 0 h 1179"/>
                <a:gd name="T2" fmla="*/ 0 w 1271"/>
                <a:gd name="T3" fmla="*/ 2147483647 h 1179"/>
                <a:gd name="T4" fmla="*/ 2147483647 w 1271"/>
                <a:gd name="T5" fmla="*/ 2147483647 h 1179"/>
                <a:gd name="T6" fmla="*/ 0 60000 65536"/>
                <a:gd name="T7" fmla="*/ 0 60000 65536"/>
                <a:gd name="T8" fmla="*/ 0 60000 65536"/>
                <a:gd name="T9" fmla="*/ 0 w 1271"/>
                <a:gd name="T10" fmla="*/ 0 h 1179"/>
                <a:gd name="T11" fmla="*/ 1271 w 1271"/>
                <a:gd name="T12" fmla="*/ 1179 h 11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1" h="1179">
                  <a:moveTo>
                    <a:pt x="0" y="0"/>
                  </a:moveTo>
                  <a:lnTo>
                    <a:pt x="0" y="1179"/>
                  </a:lnTo>
                  <a:lnTo>
                    <a:pt x="1271" y="117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20505" name="Group 23"/>
            <p:cNvGrpSpPr>
              <a:grpSpLocks/>
            </p:cNvGrpSpPr>
            <p:nvPr/>
          </p:nvGrpSpPr>
          <p:grpSpPr bwMode="auto">
            <a:xfrm rot="17259631" flipH="1">
              <a:off x="3607060" y="3626648"/>
              <a:ext cx="807952" cy="498773"/>
              <a:chOff x="4084" y="2024"/>
              <a:chExt cx="910" cy="703"/>
            </a:xfrm>
          </p:grpSpPr>
          <p:sp>
            <p:nvSpPr>
              <p:cNvPr id="20508" name="Oval 24"/>
              <p:cNvSpPr>
                <a:spLocks noChangeArrowheads="1"/>
              </p:cNvSpPr>
              <p:nvPr/>
            </p:nvSpPr>
            <p:spPr bwMode="auto">
              <a:xfrm>
                <a:off x="4422" y="2160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09" name="Oval 25"/>
              <p:cNvSpPr>
                <a:spLocks noChangeArrowheads="1"/>
              </p:cNvSpPr>
              <p:nvPr/>
            </p:nvSpPr>
            <p:spPr bwMode="auto">
              <a:xfrm>
                <a:off x="4422" y="261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0" name="Oval 26"/>
              <p:cNvSpPr>
                <a:spLocks noChangeArrowheads="1"/>
              </p:cNvSpPr>
              <p:nvPr/>
            </p:nvSpPr>
            <p:spPr bwMode="auto">
              <a:xfrm>
                <a:off x="4559" y="2477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1" name="Oval 27"/>
              <p:cNvSpPr>
                <a:spLocks noChangeArrowheads="1"/>
              </p:cNvSpPr>
              <p:nvPr/>
            </p:nvSpPr>
            <p:spPr bwMode="auto">
              <a:xfrm>
                <a:off x="4966" y="2114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2" name="Oval 28"/>
              <p:cNvSpPr>
                <a:spLocks noChangeArrowheads="1"/>
              </p:cNvSpPr>
              <p:nvPr/>
            </p:nvSpPr>
            <p:spPr bwMode="auto">
              <a:xfrm>
                <a:off x="4694" y="2024"/>
                <a:ext cx="27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3" name="Oval 29"/>
              <p:cNvSpPr>
                <a:spLocks noChangeArrowheads="1"/>
              </p:cNvSpPr>
              <p:nvPr/>
            </p:nvSpPr>
            <p:spPr bwMode="auto">
              <a:xfrm>
                <a:off x="4371" y="245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4" name="Oval 30"/>
              <p:cNvSpPr>
                <a:spLocks noChangeArrowheads="1"/>
              </p:cNvSpPr>
              <p:nvPr/>
            </p:nvSpPr>
            <p:spPr bwMode="auto">
              <a:xfrm>
                <a:off x="4084" y="2693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5" name="Oval 31"/>
              <p:cNvSpPr>
                <a:spLocks noChangeArrowheads="1"/>
              </p:cNvSpPr>
              <p:nvPr/>
            </p:nvSpPr>
            <p:spPr bwMode="auto">
              <a:xfrm>
                <a:off x="4150" y="2432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6" name="Oval 32"/>
              <p:cNvSpPr>
                <a:spLocks noChangeArrowheads="1"/>
              </p:cNvSpPr>
              <p:nvPr/>
            </p:nvSpPr>
            <p:spPr bwMode="auto">
              <a:xfrm>
                <a:off x="4739" y="2296"/>
                <a:ext cx="28" cy="3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517" name="Oval 33"/>
              <p:cNvSpPr>
                <a:spLocks noChangeArrowheads="1"/>
              </p:cNvSpPr>
              <p:nvPr/>
            </p:nvSpPr>
            <p:spPr bwMode="auto">
              <a:xfrm>
                <a:off x="4558" y="2250"/>
                <a:ext cx="28" cy="35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0506" name="Line 35"/>
            <p:cNvSpPr>
              <a:spLocks noChangeShapeType="1"/>
            </p:cNvSpPr>
            <p:nvPr/>
          </p:nvSpPr>
          <p:spPr bwMode="auto">
            <a:xfrm rot="20247635" flipV="1">
              <a:off x="3490664" y="3691555"/>
              <a:ext cx="1125524" cy="303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507" name="Rectangle 20"/>
            <p:cNvSpPr>
              <a:spLocks noChangeArrowheads="1"/>
            </p:cNvSpPr>
            <p:nvPr/>
          </p:nvSpPr>
          <p:spPr bwMode="auto">
            <a:xfrm>
              <a:off x="4687665" y="4621605"/>
              <a:ext cx="66644" cy="120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b="1" i="1" dirty="0">
                  <a:latin typeface="Times New Roman" charset="0"/>
                </a:rPr>
                <a:t>X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0485" name="Grupo 46"/>
          <p:cNvGrpSpPr>
            <a:grpSpLocks/>
          </p:cNvGrpSpPr>
          <p:nvPr/>
        </p:nvGrpSpPr>
        <p:grpSpPr bwMode="auto">
          <a:xfrm>
            <a:off x="1760538" y="3481388"/>
            <a:ext cx="2238375" cy="817562"/>
            <a:chOff x="3129481" y="3480921"/>
            <a:chExt cx="2236965" cy="818694"/>
          </a:xfrm>
        </p:grpSpPr>
        <p:sp>
          <p:nvSpPr>
            <p:cNvPr id="20501" name="Line 35"/>
            <p:cNvSpPr>
              <a:spLocks noChangeShapeType="1"/>
            </p:cNvSpPr>
            <p:nvPr/>
          </p:nvSpPr>
          <p:spPr bwMode="auto">
            <a:xfrm rot="20247635" flipV="1">
              <a:off x="3129481" y="3702559"/>
              <a:ext cx="2236965" cy="317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502" name="Line 35"/>
            <p:cNvSpPr>
              <a:spLocks noChangeShapeType="1"/>
            </p:cNvSpPr>
            <p:nvPr/>
          </p:nvSpPr>
          <p:spPr bwMode="auto">
            <a:xfrm rot="20247635" flipV="1">
              <a:off x="3184479" y="3480921"/>
              <a:ext cx="2054963" cy="8186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0486" name="Grupo 49"/>
          <p:cNvGrpSpPr>
            <a:grpSpLocks/>
          </p:cNvGrpSpPr>
          <p:nvPr/>
        </p:nvGrpSpPr>
        <p:grpSpPr bwMode="auto">
          <a:xfrm>
            <a:off x="982663" y="3673475"/>
            <a:ext cx="2070100" cy="2039938"/>
            <a:chOff x="2350252" y="3674037"/>
            <a:chExt cx="2070841" cy="2039677"/>
          </a:xfrm>
        </p:grpSpPr>
        <p:graphicFrame>
          <p:nvGraphicFramePr>
            <p:cNvPr id="20497" name="Objeto 50"/>
            <p:cNvGraphicFramePr>
              <a:graphicFrameLocks noChangeAspect="1"/>
            </p:cNvGraphicFramePr>
            <p:nvPr/>
          </p:nvGraphicFramePr>
          <p:xfrm>
            <a:off x="4154393" y="5427964"/>
            <a:ext cx="2667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2" imgW="177646" imgH="190335" progId="Equation.3">
                    <p:embed/>
                  </p:oleObj>
                </mc:Choice>
                <mc:Fallback>
                  <p:oleObj name="Equação" r:id="rId2" imgW="177646" imgH="190335" progId="Equation.3">
                    <p:embed/>
                    <p:pic>
                      <p:nvPicPr>
                        <p:cNvPr id="20497" name="Objeto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393" y="5427964"/>
                          <a:ext cx="2667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8" name="Objeto 51"/>
            <p:cNvGraphicFramePr>
              <a:graphicFrameLocks noChangeAspect="1"/>
            </p:cNvGraphicFramePr>
            <p:nvPr/>
          </p:nvGraphicFramePr>
          <p:xfrm>
            <a:off x="2350252" y="3674037"/>
            <a:ext cx="228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4" imgW="152334" imgH="190417" progId="Equation.3">
                    <p:embed/>
                  </p:oleObj>
                </mc:Choice>
                <mc:Fallback>
                  <p:oleObj name="Equação" r:id="rId4" imgW="152334" imgH="190417" progId="Equation.3">
                    <p:embed/>
                    <p:pic>
                      <p:nvPicPr>
                        <p:cNvPr id="20498" name="Objeto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0252" y="3674037"/>
                          <a:ext cx="2286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499" name="Conector de seta reta 52"/>
            <p:cNvCxnSpPr>
              <a:cxnSpLocks noChangeShapeType="1"/>
            </p:cNvCxnSpPr>
            <p:nvPr/>
          </p:nvCxnSpPr>
          <p:spPr bwMode="auto">
            <a:xfrm>
              <a:off x="4291670" y="3873494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0" name="Conector de seta reta 53"/>
            <p:cNvCxnSpPr>
              <a:cxnSpLocks noChangeShapeType="1"/>
            </p:cNvCxnSpPr>
            <p:nvPr/>
          </p:nvCxnSpPr>
          <p:spPr bwMode="auto">
            <a:xfrm rot="5400000">
              <a:off x="3500364" y="3089787"/>
              <a:ext cx="0" cy="1465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1911246"/>
              </p:ext>
            </p:extLst>
          </p:nvPr>
        </p:nvGraphicFramePr>
        <p:xfrm>
          <a:off x="5445125" y="3397895"/>
          <a:ext cx="32083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133600" imgH="863600" progId="Equation.3">
                  <p:embed/>
                </p:oleObj>
              </mc:Choice>
              <mc:Fallback>
                <p:oleObj name="Equação" r:id="rId6" imgW="2133600" imgH="863600" progId="Equation.3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397895"/>
                        <a:ext cx="32083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54153"/>
              </p:ext>
            </p:extLst>
          </p:nvPr>
        </p:nvGraphicFramePr>
        <p:xfrm>
          <a:off x="5386388" y="2708920"/>
          <a:ext cx="1543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028254" imgH="482391" progId="Equation.3">
                  <p:embed/>
                </p:oleObj>
              </mc:Choice>
              <mc:Fallback>
                <p:oleObj name="Equação" r:id="rId8" imgW="1028254" imgH="482391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708920"/>
                        <a:ext cx="15430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760413" y="1657350"/>
            <a:ext cx="7772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/>
              <a:t>Considerando um determinado valor de 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/>
              <a:t>, quais as incertezas relacionadas às estimativas de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E(</a:t>
            </a:r>
            <a:r>
              <a:rPr lang="pt-BR" altLang="pt-BR" sz="1600" i="1" dirty="0" err="1">
                <a:latin typeface="Times New Roman" charset="0"/>
                <a:cs typeface="Times New Roman" charset="0"/>
                <a:sym typeface="Symbol" pitchFamily="18" charset="2"/>
              </a:rPr>
              <a:t>Y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r>
              <a:rPr lang="pt-BR" altLang="pt-BR" sz="1600" dirty="0"/>
              <a:t>?</a:t>
            </a:r>
          </a:p>
        </p:txBody>
      </p:sp>
      <p:sp>
        <p:nvSpPr>
          <p:cNvPr id="12" name="Seta para baixo 11"/>
          <p:cNvSpPr>
            <a:spLocks noChangeArrowheads="1"/>
          </p:cNvSpPr>
          <p:nvPr/>
        </p:nvSpPr>
        <p:spPr bwMode="auto">
          <a:xfrm rot="2302243">
            <a:off x="8310563" y="3215332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4806950" y="5042818"/>
            <a:ext cx="3859213" cy="906462"/>
            <a:chOff x="4806976" y="5427860"/>
            <a:chExt cx="3859186" cy="905970"/>
          </a:xfrm>
        </p:grpSpPr>
        <p:graphicFrame>
          <p:nvGraphicFramePr>
            <p:cNvPr id="20493" name="Objeto 32"/>
            <p:cNvGraphicFramePr>
              <a:graphicFrameLocks/>
            </p:cNvGraphicFramePr>
            <p:nvPr/>
          </p:nvGraphicFramePr>
          <p:xfrm>
            <a:off x="8340725" y="5431974"/>
            <a:ext cx="325437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0" imgW="215806" imgH="228501" progId="Equation.3">
                    <p:embed/>
                  </p:oleObj>
                </mc:Choice>
                <mc:Fallback>
                  <p:oleObj name="Equação" r:id="rId10" imgW="215806" imgH="228501" progId="Equation.3">
                    <p:embed/>
                    <p:pic>
                      <p:nvPicPr>
                        <p:cNvPr id="20493" name="Objeto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725" y="5431974"/>
                          <a:ext cx="325437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to 33"/>
            <p:cNvGraphicFramePr>
              <a:graphicFrameLocks/>
            </p:cNvGraphicFramePr>
            <p:nvPr/>
          </p:nvGraphicFramePr>
          <p:xfrm>
            <a:off x="8074050" y="5934076"/>
            <a:ext cx="5540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2" imgW="368300" imgH="228600" progId="Equation.3">
                    <p:embed/>
                  </p:oleObj>
                </mc:Choice>
                <mc:Fallback>
                  <p:oleObj name="Equação" r:id="rId12" imgW="368300" imgH="228600" progId="Equation.3">
                    <p:embed/>
                    <p:pic>
                      <p:nvPicPr>
                        <p:cNvPr id="20494" name="Objeto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050" y="5934076"/>
                          <a:ext cx="554038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to 34"/>
            <p:cNvGraphicFramePr>
              <a:graphicFrameLocks/>
            </p:cNvGraphicFramePr>
            <p:nvPr/>
          </p:nvGraphicFramePr>
          <p:xfrm>
            <a:off x="6236816" y="5660925"/>
            <a:ext cx="2667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4" imgW="177646" imgH="190335" progId="Equation.3">
                    <p:embed/>
                  </p:oleObj>
                </mc:Choice>
                <mc:Fallback>
                  <p:oleObj name="Equação" r:id="rId14" imgW="177646" imgH="190335" progId="Equation.3">
                    <p:embed/>
                    <p:pic>
                      <p:nvPicPr>
                        <p:cNvPr id="20495" name="Objeto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816" y="5660925"/>
                          <a:ext cx="2667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Rectangle 252"/>
            <p:cNvSpPr>
              <a:spLocks noChangeArrowheads="1"/>
            </p:cNvSpPr>
            <p:nvPr/>
          </p:nvSpPr>
          <p:spPr bwMode="auto">
            <a:xfrm>
              <a:off x="4806976" y="5427860"/>
              <a:ext cx="3744912" cy="90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55600" indent="-3556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charset="0"/>
                </a:rPr>
                <a:t>Interpretação:</a:t>
              </a: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 quanto mais distante estiver de    , maiores serão as incertezas nas estimativas de</a:t>
              </a:r>
            </a:p>
            <a:p>
              <a:pPr indent="0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Por isso, extrapolações para faixa de valores de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 extremos ou não observados devem ser evitadas!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6FEEC-E9C8-4E0D-979A-2A31CC885952}" type="slidenum">
              <a:rPr lang="pt-BR"/>
              <a:pPr>
                <a:defRPr/>
              </a:pPr>
              <a:t>25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/>
              <p:cNvSpPr txBox="1"/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CaixaDe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2330" y="2913416"/>
                <a:ext cx="1418593" cy="34522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</a:p>
        </p:txBody>
      </p:sp>
      <p:sp>
        <p:nvSpPr>
          <p:cNvPr id="21512" name="Rectangle 118"/>
          <p:cNvSpPr>
            <a:spLocks noChangeAspect="1" noChangeArrowheads="1"/>
          </p:cNvSpPr>
          <p:nvPr/>
        </p:nvSpPr>
        <p:spPr bwMode="auto">
          <a:xfrm>
            <a:off x="869950" y="1657350"/>
            <a:ext cx="3479800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1514" name="Line 121"/>
          <p:cNvSpPr>
            <a:spLocks noChangeAspect="1" noChangeShapeType="1"/>
          </p:cNvSpPr>
          <p:nvPr/>
        </p:nvSpPr>
        <p:spPr bwMode="auto">
          <a:xfrm flipV="1">
            <a:off x="1060450" y="1851025"/>
            <a:ext cx="3284538" cy="3663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21517" name="Group 124"/>
          <p:cNvGrpSpPr>
            <a:grpSpLocks/>
          </p:cNvGrpSpPr>
          <p:nvPr/>
        </p:nvGrpSpPr>
        <p:grpSpPr bwMode="auto">
          <a:xfrm>
            <a:off x="784225" y="5722938"/>
            <a:ext cx="3498850" cy="369887"/>
            <a:chOff x="3407" y="3786"/>
            <a:chExt cx="2204" cy="233"/>
          </a:xfrm>
        </p:grpSpPr>
        <p:sp>
          <p:nvSpPr>
            <p:cNvPr id="21543" name="Line 125"/>
            <p:cNvSpPr>
              <a:spLocks noChangeAspect="1" noChangeShapeType="1"/>
            </p:cNvSpPr>
            <p:nvPr/>
          </p:nvSpPr>
          <p:spPr bwMode="auto">
            <a:xfrm>
              <a:off x="3748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4" name="Line 126"/>
            <p:cNvSpPr>
              <a:spLocks noChangeAspect="1" noChangeShapeType="1"/>
            </p:cNvSpPr>
            <p:nvPr/>
          </p:nvSpPr>
          <p:spPr bwMode="auto">
            <a:xfrm>
              <a:off x="4313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5" name="Line 127"/>
            <p:cNvSpPr>
              <a:spLocks noChangeAspect="1" noChangeShapeType="1"/>
            </p:cNvSpPr>
            <p:nvPr/>
          </p:nvSpPr>
          <p:spPr bwMode="auto">
            <a:xfrm>
              <a:off x="459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6" name="Line 128"/>
            <p:cNvSpPr>
              <a:spLocks noChangeAspect="1" noChangeShapeType="1"/>
            </p:cNvSpPr>
            <p:nvPr/>
          </p:nvSpPr>
          <p:spPr bwMode="auto">
            <a:xfrm>
              <a:off x="4017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7" name="Line 129"/>
            <p:cNvSpPr>
              <a:spLocks noChangeAspect="1" noChangeShapeType="1"/>
            </p:cNvSpPr>
            <p:nvPr/>
          </p:nvSpPr>
          <p:spPr bwMode="auto">
            <a:xfrm>
              <a:off x="485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8" name="Line 130"/>
            <p:cNvSpPr>
              <a:spLocks noChangeAspect="1" noChangeShapeType="1"/>
            </p:cNvSpPr>
            <p:nvPr/>
          </p:nvSpPr>
          <p:spPr bwMode="auto">
            <a:xfrm>
              <a:off x="5138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9" name="Line 131"/>
            <p:cNvSpPr>
              <a:spLocks noChangeAspect="1" noChangeShapeType="1"/>
            </p:cNvSpPr>
            <p:nvPr/>
          </p:nvSpPr>
          <p:spPr bwMode="auto">
            <a:xfrm>
              <a:off x="5433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50" name="Rectangle 132"/>
            <p:cNvSpPr>
              <a:spLocks noChangeAspect="1" noChangeArrowheads="1"/>
            </p:cNvSpPr>
            <p:nvPr/>
          </p:nvSpPr>
          <p:spPr bwMode="auto">
            <a:xfrm>
              <a:off x="3589" y="3804"/>
              <a:ext cx="69" cy="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21551" name="Group 133"/>
            <p:cNvGrpSpPr>
              <a:grpSpLocks noChangeAspect="1"/>
            </p:cNvGrpSpPr>
            <p:nvPr/>
          </p:nvGrpSpPr>
          <p:grpSpPr bwMode="auto">
            <a:xfrm>
              <a:off x="3581" y="3804"/>
              <a:ext cx="79" cy="48"/>
              <a:chOff x="579" y="2508"/>
              <a:chExt cx="54" cy="30"/>
            </a:xfrm>
          </p:grpSpPr>
          <p:sp>
            <p:nvSpPr>
              <p:cNvPr id="21553" name="Line 134"/>
              <p:cNvSpPr>
                <a:spLocks noChangeAspect="1" noChangeShapeType="1"/>
              </p:cNvSpPr>
              <p:nvPr/>
            </p:nvSpPr>
            <p:spPr bwMode="auto">
              <a:xfrm>
                <a:off x="609" y="2508"/>
                <a:ext cx="0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54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609" y="2517"/>
                <a:ext cx="24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55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579" y="2511"/>
                <a:ext cx="24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1552" name="Text Box 137"/>
            <p:cNvSpPr txBox="1">
              <a:spLocks noChangeAspect="1" noChangeArrowheads="1"/>
            </p:cNvSpPr>
            <p:nvPr/>
          </p:nvSpPr>
          <p:spPr bwMode="auto">
            <a:xfrm>
              <a:off x="3407" y="3788"/>
              <a:ext cx="2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     20           40           60            80 </a:t>
              </a:r>
            </a:p>
          </p:txBody>
        </p:sp>
      </p:grpSp>
      <p:sp>
        <p:nvSpPr>
          <p:cNvPr id="21518" name="Text Box 141"/>
          <p:cNvSpPr txBox="1">
            <a:spLocks noChangeAspect="1" noChangeArrowheads="1"/>
          </p:cNvSpPr>
          <p:nvPr/>
        </p:nvSpPr>
        <p:spPr bwMode="auto">
          <a:xfrm>
            <a:off x="4211638" y="594995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X</a:t>
            </a:r>
          </a:p>
        </p:txBody>
      </p:sp>
      <p:sp>
        <p:nvSpPr>
          <p:cNvPr id="21519" name="Text Box 142"/>
          <p:cNvSpPr txBox="1">
            <a:spLocks noChangeAspect="1" noChangeArrowheads="1"/>
          </p:cNvSpPr>
          <p:nvPr/>
        </p:nvSpPr>
        <p:spPr bwMode="auto">
          <a:xfrm>
            <a:off x="473075" y="1460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Y</a:t>
            </a:r>
          </a:p>
        </p:txBody>
      </p:sp>
      <p:grpSp>
        <p:nvGrpSpPr>
          <p:cNvPr id="21524" name="Group 240"/>
          <p:cNvGrpSpPr>
            <a:grpSpLocks/>
          </p:cNvGrpSpPr>
          <p:nvPr/>
        </p:nvGrpSpPr>
        <p:grpSpPr bwMode="auto">
          <a:xfrm>
            <a:off x="1476375" y="5141913"/>
            <a:ext cx="1797050" cy="447675"/>
            <a:chOff x="930" y="3239"/>
            <a:chExt cx="1132" cy="282"/>
          </a:xfrm>
        </p:grpSpPr>
        <p:sp>
          <p:nvSpPr>
            <p:cNvPr id="21541" name="Line 139"/>
            <p:cNvSpPr>
              <a:spLocks noChangeAspect="1" noChangeShapeType="1"/>
            </p:cNvSpPr>
            <p:nvPr/>
          </p:nvSpPr>
          <p:spPr bwMode="auto">
            <a:xfrm flipH="1" flipV="1">
              <a:off x="930" y="3268"/>
              <a:ext cx="30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42" name="Object 223"/>
            <p:cNvGraphicFramePr>
              <a:graphicFrameLocks noChangeAspect="1"/>
            </p:cNvGraphicFramePr>
            <p:nvPr/>
          </p:nvGraphicFramePr>
          <p:xfrm>
            <a:off x="1260" y="3239"/>
            <a:ext cx="8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753" imgH="253890" progId="Equation.3">
                    <p:embed/>
                  </p:oleObj>
                </mc:Choice>
                <mc:Fallback>
                  <p:oleObj name="Equation" r:id="rId2" imgW="799753" imgH="253890" progId="Equation.3">
                    <p:embed/>
                    <p:pic>
                      <p:nvPicPr>
                        <p:cNvPr id="21542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39"/>
                          <a:ext cx="8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51"/>
          <p:cNvGrpSpPr>
            <a:grpSpLocks/>
          </p:cNvGrpSpPr>
          <p:nvPr/>
        </p:nvGrpSpPr>
        <p:grpSpPr bwMode="auto">
          <a:xfrm>
            <a:off x="1476375" y="2205038"/>
            <a:ext cx="2735263" cy="3168650"/>
            <a:chOff x="930" y="1389"/>
            <a:chExt cx="1723" cy="1996"/>
          </a:xfrm>
        </p:grpSpPr>
        <p:sp>
          <p:nvSpPr>
            <p:cNvPr id="21529" name="Oval 241"/>
            <p:cNvSpPr>
              <a:spLocks noChangeAspect="1" noChangeArrowheads="1"/>
            </p:cNvSpPr>
            <p:nvPr/>
          </p:nvSpPr>
          <p:spPr bwMode="auto">
            <a:xfrm>
              <a:off x="1791" y="1933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0" name="Oval 242"/>
            <p:cNvSpPr>
              <a:spLocks noChangeAspect="1" noChangeArrowheads="1"/>
            </p:cNvSpPr>
            <p:nvPr/>
          </p:nvSpPr>
          <p:spPr bwMode="auto">
            <a:xfrm>
              <a:off x="1701" y="2432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1" name="Oval 243"/>
            <p:cNvSpPr>
              <a:spLocks noChangeAspect="1" noChangeArrowheads="1"/>
            </p:cNvSpPr>
            <p:nvPr/>
          </p:nvSpPr>
          <p:spPr bwMode="auto">
            <a:xfrm>
              <a:off x="1247" y="2568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2" name="Oval 244"/>
            <p:cNvSpPr>
              <a:spLocks noChangeAspect="1" noChangeArrowheads="1"/>
            </p:cNvSpPr>
            <p:nvPr/>
          </p:nvSpPr>
          <p:spPr bwMode="auto">
            <a:xfrm>
              <a:off x="1383" y="2830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3" name="Oval 245"/>
            <p:cNvSpPr>
              <a:spLocks noChangeAspect="1" noChangeArrowheads="1"/>
            </p:cNvSpPr>
            <p:nvPr/>
          </p:nvSpPr>
          <p:spPr bwMode="auto">
            <a:xfrm>
              <a:off x="930" y="2966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4" name="Oval 246"/>
            <p:cNvSpPr>
              <a:spLocks noChangeAspect="1" noChangeArrowheads="1"/>
            </p:cNvSpPr>
            <p:nvPr/>
          </p:nvSpPr>
          <p:spPr bwMode="auto">
            <a:xfrm>
              <a:off x="930" y="332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5" name="Oval 247"/>
            <p:cNvSpPr>
              <a:spLocks noChangeAspect="1" noChangeArrowheads="1"/>
            </p:cNvSpPr>
            <p:nvPr/>
          </p:nvSpPr>
          <p:spPr bwMode="auto">
            <a:xfrm>
              <a:off x="2179" y="1933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6" name="Oval 248"/>
            <p:cNvSpPr>
              <a:spLocks noChangeAspect="1" noChangeArrowheads="1"/>
            </p:cNvSpPr>
            <p:nvPr/>
          </p:nvSpPr>
          <p:spPr bwMode="auto">
            <a:xfrm>
              <a:off x="2406" y="138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7" name="Oval 249"/>
            <p:cNvSpPr>
              <a:spLocks noChangeAspect="1" noChangeArrowheads="1"/>
            </p:cNvSpPr>
            <p:nvPr/>
          </p:nvSpPr>
          <p:spPr bwMode="auto">
            <a:xfrm>
              <a:off x="2587" y="1389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538" name="Oval 250"/>
            <p:cNvSpPr>
              <a:spLocks noChangeAspect="1" noChangeArrowheads="1"/>
            </p:cNvSpPr>
            <p:nvPr/>
          </p:nvSpPr>
          <p:spPr bwMode="auto">
            <a:xfrm>
              <a:off x="2134" y="1471"/>
              <a:ext cx="6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61" name="Rectangle 9"/>
          <p:cNvSpPr txBox="1">
            <a:spLocks noChangeArrowheads="1"/>
          </p:cNvSpPr>
          <p:nvPr/>
        </p:nvSpPr>
        <p:spPr bwMode="auto">
          <a:xfrm>
            <a:off x="4716016" y="1529557"/>
            <a:ext cx="4032448" cy="9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Assim como na Análise de Variância, na Análise de Regressão podemos analisar o erro (ou resíduo) sob diferentes aspectos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9"/>
          <p:cNvGrpSpPr>
            <a:grpSpLocks/>
          </p:cNvGrpSpPr>
          <p:nvPr/>
        </p:nvGrpSpPr>
        <p:grpSpPr bwMode="auto">
          <a:xfrm>
            <a:off x="3332163" y="2278063"/>
            <a:ext cx="1057275" cy="1522412"/>
            <a:chOff x="2099" y="1435"/>
            <a:chExt cx="666" cy="959"/>
          </a:xfrm>
        </p:grpSpPr>
        <p:graphicFrame>
          <p:nvGraphicFramePr>
            <p:cNvPr id="21566" name="Object 202"/>
            <p:cNvGraphicFramePr>
              <a:graphicFrameLocks noChangeAspect="1"/>
            </p:cNvGraphicFramePr>
            <p:nvPr/>
          </p:nvGraphicFramePr>
          <p:xfrm>
            <a:off x="2099" y="1435"/>
            <a:ext cx="293" cy="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2" imgW="164885" imgH="215619" progId="Equation.3">
                    <p:embed/>
                  </p:oleObj>
                </mc:Choice>
                <mc:Fallback>
                  <p:oleObj name="Equação" r:id="rId2" imgW="164885" imgH="215619" progId="Equation.3">
                    <p:embed/>
                    <p:pic>
                      <p:nvPicPr>
                        <p:cNvPr id="21566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435"/>
                          <a:ext cx="293" cy="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7" name="Object 229"/>
            <p:cNvGraphicFramePr>
              <a:graphicFrameLocks noChangeAspect="1"/>
            </p:cNvGraphicFramePr>
            <p:nvPr/>
          </p:nvGraphicFramePr>
          <p:xfrm>
            <a:off x="2357" y="1770"/>
            <a:ext cx="40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224" imgH="241195" progId="Equation.3">
                    <p:embed/>
                  </p:oleObj>
                </mc:Choice>
                <mc:Fallback>
                  <p:oleObj name="Equation" r:id="rId4" imgW="406224" imgH="241195" progId="Equation.3">
                    <p:embed/>
                    <p:pic>
                      <p:nvPicPr>
                        <p:cNvPr id="21567" name="Object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1770"/>
                          <a:ext cx="40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30"/>
          <p:cNvGrpSpPr>
            <a:grpSpLocks/>
          </p:cNvGrpSpPr>
          <p:nvPr/>
        </p:nvGrpSpPr>
        <p:grpSpPr bwMode="auto">
          <a:xfrm>
            <a:off x="2395538" y="1628775"/>
            <a:ext cx="931862" cy="668338"/>
            <a:chOff x="1509" y="1026"/>
            <a:chExt cx="587" cy="421"/>
          </a:xfrm>
        </p:grpSpPr>
        <p:sp>
          <p:nvSpPr>
            <p:cNvPr id="21564" name="Text Box 143"/>
            <p:cNvSpPr txBox="1">
              <a:spLocks noChangeAspect="1" noChangeArrowheads="1"/>
            </p:cNvSpPr>
            <p:nvPr/>
          </p:nvSpPr>
          <p:spPr bwMode="auto">
            <a:xfrm>
              <a:off x="1509" y="1026"/>
              <a:ext cx="2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charset="0"/>
                </a:rPr>
                <a:t>Y</a:t>
              </a:r>
              <a:r>
                <a:rPr lang="pt-BR" altLang="pt-BR" sz="2000" i="1" baseline="-25000" dirty="0">
                  <a:latin typeface="Times New Roman" charset="0"/>
                </a:rPr>
                <a:t>i</a:t>
              </a:r>
              <a:endParaRPr lang="pt-BR" altLang="pt-BR" sz="2000" i="1" dirty="0">
                <a:latin typeface="Times New Roman" charset="0"/>
              </a:endParaRPr>
            </a:p>
          </p:txBody>
        </p:sp>
        <p:sp>
          <p:nvSpPr>
            <p:cNvPr id="21565" name="Line 146"/>
            <p:cNvSpPr>
              <a:spLocks noChangeAspect="1" noChangeShapeType="1"/>
            </p:cNvSpPr>
            <p:nvPr/>
          </p:nvSpPr>
          <p:spPr bwMode="auto">
            <a:xfrm>
              <a:off x="1766" y="1255"/>
              <a:ext cx="33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1331913" y="2060575"/>
            <a:ext cx="2222500" cy="811213"/>
            <a:chOff x="839" y="1298"/>
            <a:chExt cx="1400" cy="511"/>
          </a:xfrm>
        </p:grpSpPr>
        <p:graphicFrame>
          <p:nvGraphicFramePr>
            <p:cNvPr id="21561" name="Object 148"/>
            <p:cNvGraphicFramePr>
              <a:graphicFrameLocks noChangeAspect="1"/>
            </p:cNvGraphicFramePr>
            <p:nvPr/>
          </p:nvGraphicFramePr>
          <p:xfrm>
            <a:off x="2010" y="1483"/>
            <a:ext cx="229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6" imgW="164885" imgH="215619" progId="Equation.3">
                    <p:embed/>
                  </p:oleObj>
                </mc:Choice>
                <mc:Fallback>
                  <p:oleObj name="Equação" r:id="rId6" imgW="164885" imgH="215619" progId="Equation.3">
                    <p:embed/>
                    <p:pic>
                      <p:nvPicPr>
                        <p:cNvPr id="21561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1483"/>
                          <a:ext cx="229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2" name="Line 163"/>
            <p:cNvSpPr>
              <a:spLocks noChangeAspect="1" noChangeShapeType="1"/>
            </p:cNvSpPr>
            <p:nvPr/>
          </p:nvSpPr>
          <p:spPr bwMode="auto">
            <a:xfrm rot="809128">
              <a:off x="1259" y="1533"/>
              <a:ext cx="7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63" name="Object 224"/>
            <p:cNvGraphicFramePr>
              <a:graphicFrameLocks noChangeAspect="1"/>
            </p:cNvGraphicFramePr>
            <p:nvPr/>
          </p:nvGraphicFramePr>
          <p:xfrm>
            <a:off x="839" y="1298"/>
            <a:ext cx="39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93529" imgH="253890" progId="Equation.3">
                    <p:embed/>
                  </p:oleObj>
                </mc:Choice>
                <mc:Fallback>
                  <p:oleObj name="Equation" r:id="rId8" imgW="393529" imgH="253890" progId="Equation.3">
                    <p:embed/>
                    <p:pic>
                      <p:nvPicPr>
                        <p:cNvPr id="21563" name="Object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298"/>
                          <a:ext cx="39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4"/>
          <p:cNvGrpSpPr>
            <a:grpSpLocks/>
          </p:cNvGrpSpPr>
          <p:nvPr/>
        </p:nvGrpSpPr>
        <p:grpSpPr bwMode="auto">
          <a:xfrm>
            <a:off x="1268413" y="2854325"/>
            <a:ext cx="2279650" cy="892175"/>
            <a:chOff x="799" y="1798"/>
            <a:chExt cx="1436" cy="562"/>
          </a:xfrm>
        </p:grpSpPr>
        <p:graphicFrame>
          <p:nvGraphicFramePr>
            <p:cNvPr id="21558" name="Object 210"/>
            <p:cNvGraphicFramePr>
              <a:graphicFrameLocks noChangeAspect="1"/>
            </p:cNvGraphicFramePr>
            <p:nvPr/>
          </p:nvGraphicFramePr>
          <p:xfrm>
            <a:off x="2006" y="1798"/>
            <a:ext cx="229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0" imgW="164885" imgH="215619" progId="Equation.3">
                    <p:embed/>
                  </p:oleObj>
                </mc:Choice>
                <mc:Fallback>
                  <p:oleObj name="Equação" r:id="rId10" imgW="164885" imgH="215619" progId="Equation.3">
                    <p:embed/>
                    <p:pic>
                      <p:nvPicPr>
                        <p:cNvPr id="21558" name="Object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798"/>
                          <a:ext cx="229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9" name="Line 218"/>
            <p:cNvSpPr>
              <a:spLocks noChangeAspect="1" noChangeShapeType="1"/>
            </p:cNvSpPr>
            <p:nvPr/>
          </p:nvSpPr>
          <p:spPr bwMode="auto">
            <a:xfrm flipV="1">
              <a:off x="1218" y="2069"/>
              <a:ext cx="7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60" name="Object 225"/>
            <p:cNvGraphicFramePr>
              <a:graphicFrameLocks noChangeAspect="1"/>
            </p:cNvGraphicFramePr>
            <p:nvPr/>
          </p:nvGraphicFramePr>
          <p:xfrm>
            <a:off x="799" y="1933"/>
            <a:ext cx="40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06048" imgH="253780" progId="Equation.3">
                    <p:embed/>
                  </p:oleObj>
                </mc:Choice>
                <mc:Fallback>
                  <p:oleObj name="Equation" r:id="rId11" imgW="406048" imgH="253780" progId="Equation.3">
                    <p:embed/>
                    <p:pic>
                      <p:nvPicPr>
                        <p:cNvPr id="21560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933"/>
                          <a:ext cx="40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1379538" y="2636838"/>
            <a:ext cx="1846262" cy="447675"/>
            <a:chOff x="869" y="1661"/>
            <a:chExt cx="1163" cy="282"/>
          </a:xfrm>
        </p:grpSpPr>
        <p:sp>
          <p:nvSpPr>
            <p:cNvPr id="21556" name="Line 162"/>
            <p:cNvSpPr>
              <a:spLocks noChangeAspect="1" noChangeShapeType="1"/>
            </p:cNvSpPr>
            <p:nvPr/>
          </p:nvSpPr>
          <p:spPr bwMode="auto">
            <a:xfrm>
              <a:off x="1053" y="1802"/>
              <a:ext cx="9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57" name="Object 226"/>
            <p:cNvGraphicFramePr>
              <a:graphicFrameLocks noChangeAspect="1"/>
            </p:cNvGraphicFramePr>
            <p:nvPr/>
          </p:nvGraphicFramePr>
          <p:xfrm>
            <a:off x="869" y="1661"/>
            <a:ext cx="153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68" imgH="253780" progId="Equation.3">
                    <p:embed/>
                  </p:oleObj>
                </mc:Choice>
                <mc:Fallback>
                  <p:oleObj name="Equation" r:id="rId13" imgW="152268" imgH="253780" progId="Equation.3">
                    <p:embed/>
                    <p:pic>
                      <p:nvPicPr>
                        <p:cNvPr id="21557" name="Object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" y="1661"/>
                          <a:ext cx="153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</a:p>
        </p:txBody>
      </p:sp>
      <p:sp>
        <p:nvSpPr>
          <p:cNvPr id="21512" name="Rectangle 118"/>
          <p:cNvSpPr>
            <a:spLocks noChangeAspect="1" noChangeArrowheads="1"/>
          </p:cNvSpPr>
          <p:nvPr/>
        </p:nvSpPr>
        <p:spPr bwMode="auto">
          <a:xfrm>
            <a:off x="869950" y="1657350"/>
            <a:ext cx="3479800" cy="41449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4696" name="Line 120"/>
          <p:cNvSpPr>
            <a:spLocks noChangeAspect="1" noChangeShapeType="1"/>
          </p:cNvSpPr>
          <p:nvPr/>
        </p:nvSpPr>
        <p:spPr bwMode="auto">
          <a:xfrm flipH="1">
            <a:off x="3424238" y="2335213"/>
            <a:ext cx="23812" cy="347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1514" name="Line 121"/>
          <p:cNvSpPr>
            <a:spLocks noChangeAspect="1" noChangeShapeType="1"/>
          </p:cNvSpPr>
          <p:nvPr/>
        </p:nvSpPr>
        <p:spPr bwMode="auto">
          <a:xfrm flipV="1">
            <a:off x="1060450" y="1851025"/>
            <a:ext cx="3284538" cy="3663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4698" name="Rectangle 122"/>
          <p:cNvSpPr>
            <a:spLocks noChangeAspect="1" noChangeArrowheads="1"/>
          </p:cNvSpPr>
          <p:nvPr/>
        </p:nvSpPr>
        <p:spPr bwMode="auto">
          <a:xfrm>
            <a:off x="3371850" y="2790825"/>
            <a:ext cx="160338" cy="1000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4699" name="Oval 123"/>
          <p:cNvSpPr>
            <a:spLocks noChangeAspect="1" noChangeArrowheads="1"/>
          </p:cNvSpPr>
          <p:nvPr/>
        </p:nvSpPr>
        <p:spPr bwMode="auto">
          <a:xfrm>
            <a:off x="3397250" y="2332038"/>
            <a:ext cx="104775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1517" name="Group 124"/>
          <p:cNvGrpSpPr>
            <a:grpSpLocks/>
          </p:cNvGrpSpPr>
          <p:nvPr/>
        </p:nvGrpSpPr>
        <p:grpSpPr bwMode="auto">
          <a:xfrm>
            <a:off x="784225" y="5722938"/>
            <a:ext cx="3498850" cy="369887"/>
            <a:chOff x="3407" y="3786"/>
            <a:chExt cx="2204" cy="233"/>
          </a:xfrm>
        </p:grpSpPr>
        <p:sp>
          <p:nvSpPr>
            <p:cNvPr id="21543" name="Line 125"/>
            <p:cNvSpPr>
              <a:spLocks noChangeAspect="1" noChangeShapeType="1"/>
            </p:cNvSpPr>
            <p:nvPr/>
          </p:nvSpPr>
          <p:spPr bwMode="auto">
            <a:xfrm>
              <a:off x="3748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4" name="Line 126"/>
            <p:cNvSpPr>
              <a:spLocks noChangeAspect="1" noChangeShapeType="1"/>
            </p:cNvSpPr>
            <p:nvPr/>
          </p:nvSpPr>
          <p:spPr bwMode="auto">
            <a:xfrm>
              <a:off x="4313" y="3790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5" name="Line 127"/>
            <p:cNvSpPr>
              <a:spLocks noChangeAspect="1" noChangeShapeType="1"/>
            </p:cNvSpPr>
            <p:nvPr/>
          </p:nvSpPr>
          <p:spPr bwMode="auto">
            <a:xfrm>
              <a:off x="459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6" name="Line 128"/>
            <p:cNvSpPr>
              <a:spLocks noChangeAspect="1" noChangeShapeType="1"/>
            </p:cNvSpPr>
            <p:nvPr/>
          </p:nvSpPr>
          <p:spPr bwMode="auto">
            <a:xfrm>
              <a:off x="4017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7" name="Line 129"/>
            <p:cNvSpPr>
              <a:spLocks noChangeAspect="1" noChangeShapeType="1"/>
            </p:cNvSpPr>
            <p:nvPr/>
          </p:nvSpPr>
          <p:spPr bwMode="auto">
            <a:xfrm>
              <a:off x="4851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8" name="Line 130"/>
            <p:cNvSpPr>
              <a:spLocks noChangeAspect="1" noChangeShapeType="1"/>
            </p:cNvSpPr>
            <p:nvPr/>
          </p:nvSpPr>
          <p:spPr bwMode="auto">
            <a:xfrm>
              <a:off x="5138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49" name="Line 131"/>
            <p:cNvSpPr>
              <a:spLocks noChangeAspect="1" noChangeShapeType="1"/>
            </p:cNvSpPr>
            <p:nvPr/>
          </p:nvSpPr>
          <p:spPr bwMode="auto">
            <a:xfrm>
              <a:off x="5433" y="3786"/>
              <a:ext cx="0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550" name="Rectangle 132"/>
            <p:cNvSpPr>
              <a:spLocks noChangeAspect="1" noChangeArrowheads="1"/>
            </p:cNvSpPr>
            <p:nvPr/>
          </p:nvSpPr>
          <p:spPr bwMode="auto">
            <a:xfrm>
              <a:off x="3589" y="3804"/>
              <a:ext cx="69" cy="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21551" name="Group 133"/>
            <p:cNvGrpSpPr>
              <a:grpSpLocks noChangeAspect="1"/>
            </p:cNvGrpSpPr>
            <p:nvPr/>
          </p:nvGrpSpPr>
          <p:grpSpPr bwMode="auto">
            <a:xfrm>
              <a:off x="3581" y="3804"/>
              <a:ext cx="79" cy="48"/>
              <a:chOff x="579" y="2508"/>
              <a:chExt cx="54" cy="30"/>
            </a:xfrm>
          </p:grpSpPr>
          <p:sp>
            <p:nvSpPr>
              <p:cNvPr id="21553" name="Line 134"/>
              <p:cNvSpPr>
                <a:spLocks noChangeAspect="1" noChangeShapeType="1"/>
              </p:cNvSpPr>
              <p:nvPr/>
            </p:nvSpPr>
            <p:spPr bwMode="auto">
              <a:xfrm>
                <a:off x="609" y="2508"/>
                <a:ext cx="0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54" name="Line 135"/>
              <p:cNvSpPr>
                <a:spLocks noChangeAspect="1" noChangeShapeType="1"/>
              </p:cNvSpPr>
              <p:nvPr/>
            </p:nvSpPr>
            <p:spPr bwMode="auto">
              <a:xfrm flipH="1">
                <a:off x="609" y="2517"/>
                <a:ext cx="24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55" name="Line 136"/>
              <p:cNvSpPr>
                <a:spLocks noChangeAspect="1" noChangeShapeType="1"/>
              </p:cNvSpPr>
              <p:nvPr/>
            </p:nvSpPr>
            <p:spPr bwMode="auto">
              <a:xfrm flipH="1">
                <a:off x="579" y="2511"/>
                <a:ext cx="24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1552" name="Text Box 137"/>
            <p:cNvSpPr txBox="1">
              <a:spLocks noChangeAspect="1" noChangeArrowheads="1"/>
            </p:cNvSpPr>
            <p:nvPr/>
          </p:nvSpPr>
          <p:spPr bwMode="auto">
            <a:xfrm>
              <a:off x="3407" y="3788"/>
              <a:ext cx="2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     20           40           60            80 </a:t>
              </a:r>
            </a:p>
          </p:txBody>
        </p:sp>
      </p:grpSp>
      <p:sp>
        <p:nvSpPr>
          <p:cNvPr id="21518" name="Text Box 141"/>
          <p:cNvSpPr txBox="1">
            <a:spLocks noChangeAspect="1" noChangeArrowheads="1"/>
          </p:cNvSpPr>
          <p:nvPr/>
        </p:nvSpPr>
        <p:spPr bwMode="auto">
          <a:xfrm>
            <a:off x="4211638" y="594995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X</a:t>
            </a:r>
          </a:p>
        </p:txBody>
      </p:sp>
      <p:sp>
        <p:nvSpPr>
          <p:cNvPr id="21519" name="Text Box 142"/>
          <p:cNvSpPr txBox="1">
            <a:spLocks noChangeAspect="1" noChangeArrowheads="1"/>
          </p:cNvSpPr>
          <p:nvPr/>
        </p:nvSpPr>
        <p:spPr bwMode="auto">
          <a:xfrm>
            <a:off x="473075" y="1460500"/>
            <a:ext cx="325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Y</a:t>
            </a:r>
          </a:p>
        </p:txBody>
      </p:sp>
      <p:sp>
        <p:nvSpPr>
          <p:cNvPr id="24796" name="Rectangle 220"/>
          <p:cNvSpPr>
            <a:spLocks noChangeArrowheads="1"/>
          </p:cNvSpPr>
          <p:nvPr/>
        </p:nvSpPr>
        <p:spPr bwMode="auto">
          <a:xfrm>
            <a:off x="4932040" y="5394702"/>
            <a:ext cx="30471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SQTO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   =      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     +     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SQE</a:t>
            </a:r>
          </a:p>
        </p:txBody>
      </p:sp>
      <p:grpSp>
        <p:nvGrpSpPr>
          <p:cNvPr id="21524" name="Group 240"/>
          <p:cNvGrpSpPr>
            <a:grpSpLocks/>
          </p:cNvGrpSpPr>
          <p:nvPr/>
        </p:nvGrpSpPr>
        <p:grpSpPr bwMode="auto">
          <a:xfrm>
            <a:off x="1476375" y="5141913"/>
            <a:ext cx="1797050" cy="447675"/>
            <a:chOff x="930" y="3239"/>
            <a:chExt cx="1132" cy="282"/>
          </a:xfrm>
        </p:grpSpPr>
        <p:sp>
          <p:nvSpPr>
            <p:cNvPr id="21541" name="Line 139"/>
            <p:cNvSpPr>
              <a:spLocks noChangeAspect="1" noChangeShapeType="1"/>
            </p:cNvSpPr>
            <p:nvPr/>
          </p:nvSpPr>
          <p:spPr bwMode="auto">
            <a:xfrm flipH="1" flipV="1">
              <a:off x="930" y="3268"/>
              <a:ext cx="302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42" name="Object 223"/>
            <p:cNvGraphicFramePr>
              <a:graphicFrameLocks noChangeAspect="1"/>
            </p:cNvGraphicFramePr>
            <p:nvPr/>
          </p:nvGraphicFramePr>
          <p:xfrm>
            <a:off x="1260" y="3239"/>
            <a:ext cx="8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99753" imgH="253890" progId="Equation.3">
                    <p:embed/>
                  </p:oleObj>
                </mc:Choice>
                <mc:Fallback>
                  <p:oleObj name="Equation" r:id="rId15" imgW="799753" imgH="253890" progId="Equation.3">
                    <p:embed/>
                    <p:pic>
                      <p:nvPicPr>
                        <p:cNvPr id="21542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3239"/>
                          <a:ext cx="8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38"/>
          <p:cNvGrpSpPr>
            <a:grpSpLocks/>
          </p:cNvGrpSpPr>
          <p:nvPr/>
        </p:nvGrpSpPr>
        <p:grpSpPr bwMode="auto">
          <a:xfrm>
            <a:off x="582613" y="3516313"/>
            <a:ext cx="3784600" cy="336550"/>
            <a:chOff x="367" y="2215"/>
            <a:chExt cx="2384" cy="212"/>
          </a:xfrm>
        </p:grpSpPr>
        <p:sp>
          <p:nvSpPr>
            <p:cNvPr id="21539" name="Line 119"/>
            <p:cNvSpPr>
              <a:spLocks noChangeAspect="1" noChangeShapeType="1"/>
            </p:cNvSpPr>
            <p:nvPr/>
          </p:nvSpPr>
          <p:spPr bwMode="auto">
            <a:xfrm>
              <a:off x="548" y="2335"/>
              <a:ext cx="22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1540" name="Object 228"/>
            <p:cNvGraphicFramePr>
              <a:graphicFrameLocks noChangeAspect="1"/>
            </p:cNvGraphicFramePr>
            <p:nvPr/>
          </p:nvGraphicFramePr>
          <p:xfrm>
            <a:off x="367" y="2215"/>
            <a:ext cx="153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334" imgH="190417" progId="Equation.3">
                    <p:embed/>
                  </p:oleObj>
                </mc:Choice>
                <mc:Fallback>
                  <p:oleObj name="Equation" r:id="rId17" imgW="152334" imgH="190417" progId="Equation.3">
                    <p:embed/>
                    <p:pic>
                      <p:nvPicPr>
                        <p:cNvPr id="21540" name="Object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" y="2215"/>
                          <a:ext cx="153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7</a:t>
            </a:fld>
            <a:endParaRPr lang="pt-BR"/>
          </a:p>
        </p:txBody>
      </p:sp>
      <p:grpSp>
        <p:nvGrpSpPr>
          <p:cNvPr id="12" name="Grupo 11"/>
          <p:cNvGrpSpPr/>
          <p:nvPr/>
        </p:nvGrpSpPr>
        <p:grpSpPr>
          <a:xfrm>
            <a:off x="4427984" y="3553024"/>
            <a:ext cx="4355312" cy="452040"/>
            <a:chOff x="4427984" y="3553024"/>
            <a:chExt cx="4355312" cy="452040"/>
          </a:xfrm>
        </p:grpSpPr>
        <p:sp>
          <p:nvSpPr>
            <p:cNvPr id="62" name="Rectangle 9"/>
            <p:cNvSpPr txBox="1">
              <a:spLocks noChangeArrowheads="1"/>
            </p:cNvSpPr>
            <p:nvPr/>
          </p:nvSpPr>
          <p:spPr bwMode="auto">
            <a:xfrm>
              <a:off x="4750848" y="3553024"/>
              <a:ext cx="4032448" cy="452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177800" indent="-177800" eaLnBrk="1" hangingPunct="1">
                <a:buFontTx/>
                <a:buNone/>
                <a:defRPr/>
              </a:pPr>
              <a:r>
                <a:rPr lang="pt-BR" altLang="pt-BR" sz="1600" kern="0" dirty="0">
                  <a:latin typeface="Tahoma" panose="020B0604030504040204" pitchFamily="34" charset="0"/>
                </a:rPr>
                <a:t>Caso não existisse relação entr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kern="0" dirty="0">
                  <a:latin typeface="Tahoma" panose="020B0604030504040204" pitchFamily="34" charset="0"/>
                </a:rPr>
                <a:t> e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Y</a:t>
              </a:r>
            </a:p>
          </p:txBody>
        </p:sp>
        <p:cxnSp>
          <p:nvCxnSpPr>
            <p:cNvPr id="9" name="Conector de seta reta 8"/>
            <p:cNvCxnSpPr/>
            <p:nvPr/>
          </p:nvCxnSpPr>
          <p:spPr bwMode="auto">
            <a:xfrm flipH="1">
              <a:off x="4427984" y="3710296"/>
              <a:ext cx="3600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103352" y="4077072"/>
                <a:ext cx="2699137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 b="0" i="1" smtClean="0">
                              <a:latin typeface="Cambria Math"/>
                            </a:rPr>
                            <m:t>𝑌</m:t>
                          </m:r>
                        </m:e>
                      </m:acc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 smtClean="0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</m:acc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̂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352" y="4077072"/>
                <a:ext cx="2699137" cy="370294"/>
              </a:xfrm>
              <a:prstGeom prst="rect">
                <a:avLst/>
              </a:prstGeom>
              <a:blipFill>
                <a:blip r:embed="rId19"/>
                <a:stretch>
                  <a:fillRect r="-20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aixaDeTexto 66"/>
              <p:cNvSpPr txBox="1"/>
              <p:nvPr/>
            </p:nvSpPr>
            <p:spPr>
              <a:xfrm>
                <a:off x="4572000" y="4523900"/>
                <a:ext cx="3819892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𝑌</m:t>
                              </m:r>
                            </m:e>
                          </m:acc>
                          <m:r>
                            <a:rPr lang="pt-BR" i="1">
                              <a:latin typeface="Cambria Math"/>
                            </a:rPr>
                            <m:t>)</m:t>
                          </m:r>
                          <m:r>
                            <a:rPr lang="pt-BR" i="1" baseline="30000">
                              <a:latin typeface="Cambria Math"/>
                            </a:rPr>
                            <m:t>2</m:t>
                          </m:r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acc>
                            </m:e>
                          </m:d>
                          <m:r>
                            <a:rPr lang="pt-BR" b="0" i="1" baseline="30000" smtClean="0">
                              <a:latin typeface="Cambria Math"/>
                            </a:rPr>
                            <m:t>2</m:t>
                          </m:r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𝑖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𝑌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pt-BR" b="0" i="1" baseline="30000" smtClean="0">
                              <a:latin typeface="Cambria Math"/>
                            </a:rPr>
                            <m:t>2</m:t>
                          </m:r>
                        </m:e>
                      </m:nary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CaixaDeTexto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23900"/>
                <a:ext cx="3819892" cy="76450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9"/>
          <p:cNvSpPr txBox="1">
            <a:spLocks noChangeArrowheads="1"/>
          </p:cNvSpPr>
          <p:nvPr/>
        </p:nvSpPr>
        <p:spPr bwMode="auto">
          <a:xfrm>
            <a:off x="4716016" y="1529557"/>
            <a:ext cx="4032448" cy="90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Assim como na Análise de Variância, na Análise de Regressão podemos analisar o erro (ou resíduo) sob diferentes aspectos...</a:t>
            </a:r>
          </a:p>
        </p:txBody>
      </p:sp>
      <p:sp>
        <p:nvSpPr>
          <p:cNvPr id="56" name="Text Box 143"/>
          <p:cNvSpPr txBox="1">
            <a:spLocks noChangeAspect="1" noChangeArrowheads="1"/>
          </p:cNvSpPr>
          <p:nvPr/>
        </p:nvSpPr>
        <p:spPr bwMode="auto">
          <a:xfrm>
            <a:off x="3235016" y="5786769"/>
            <a:ext cx="389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pt-BR" sz="2000" i="1" dirty="0">
                <a:latin typeface="Times New Roman" charset="0"/>
              </a:rPr>
              <a:t>X</a:t>
            </a:r>
            <a:r>
              <a:rPr lang="pt-BR" altLang="pt-BR" sz="2000" i="1" baseline="-25000" dirty="0">
                <a:latin typeface="Times New Roman" charset="0"/>
              </a:rPr>
              <a:t>i</a:t>
            </a:r>
            <a:endParaRPr lang="pt-BR" altLang="pt-BR" sz="2000" i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45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96" grpId="0" animBg="1"/>
      <p:bldP spid="24698" grpId="0" animBg="1"/>
      <p:bldP spid="24796" grpId="0"/>
      <p:bldP spid="8" grpId="0"/>
      <p:bldP spid="67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83634"/>
              </p:ext>
            </p:extLst>
          </p:nvPr>
        </p:nvGraphicFramePr>
        <p:xfrm>
          <a:off x="5386388" y="2874963"/>
          <a:ext cx="12051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53800" progId="Equation.DSMT4">
                  <p:embed/>
                </p:oleObj>
              </mc:Choice>
              <mc:Fallback>
                <p:oleObj name="Equation" r:id="rId2" imgW="927000" imgH="253800" progId="Equation.DSMT4">
                  <p:embed/>
                  <p:pic>
                    <p:nvPicPr>
                      <p:cNvPr id="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2874963"/>
                        <a:ext cx="12051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97788"/>
              </p:ext>
            </p:extLst>
          </p:nvPr>
        </p:nvGraphicFramePr>
        <p:xfrm>
          <a:off x="5364163" y="2139950"/>
          <a:ext cx="2839356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38" name="Objeto 3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139950"/>
                        <a:ext cx="2839356" cy="561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660347"/>
              </p:ext>
            </p:extLst>
          </p:nvPr>
        </p:nvGraphicFramePr>
        <p:xfrm>
          <a:off x="2459038" y="4386585"/>
          <a:ext cx="2251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270000" imgH="419100" progId="Equation.3">
                  <p:embed/>
                </p:oleObj>
              </mc:Choice>
              <mc:Fallback>
                <p:oleObj name="Equação" r:id="rId6" imgW="1270000" imgH="419100" progId="Equation.3">
                  <p:embed/>
                  <p:pic>
                    <p:nvPicPr>
                      <p:cNvPr id="4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386585"/>
                        <a:ext cx="22510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110"/>
          <p:cNvGrpSpPr>
            <a:grpSpLocks/>
          </p:cNvGrpSpPr>
          <p:nvPr/>
        </p:nvGrpSpPr>
        <p:grpSpPr bwMode="auto">
          <a:xfrm>
            <a:off x="304801" y="1431925"/>
            <a:ext cx="5075238" cy="2622550"/>
            <a:chOff x="571" y="1378"/>
            <a:chExt cx="3197" cy="1652"/>
          </a:xfrm>
        </p:grpSpPr>
        <p:graphicFrame>
          <p:nvGraphicFramePr>
            <p:cNvPr id="23584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498543"/>
                </p:ext>
              </p:extLst>
            </p:nvPr>
          </p:nvGraphicFramePr>
          <p:xfrm>
            <a:off x="571" y="1378"/>
            <a:ext cx="3197" cy="1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8" imgW="5677264" imgH="2927625" progId="Word.Document.8">
                    <p:embed/>
                  </p:oleObj>
                </mc:Choice>
                <mc:Fallback>
                  <p:oleObj name="Document" r:id="rId8" imgW="5677264" imgH="2927625" progId="Word.Document.8">
                    <p:embed/>
                    <p:pic>
                      <p:nvPicPr>
                        <p:cNvPr id="23584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" y="1378"/>
                          <a:ext cx="3197" cy="1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5" name="Object 112"/>
            <p:cNvGraphicFramePr>
              <a:graphicFrameLocks/>
            </p:cNvGraphicFramePr>
            <p:nvPr/>
          </p:nvGraphicFramePr>
          <p:xfrm>
            <a:off x="1413" y="1806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0" imgW="736600" imgH="431800" progId="Equation.3">
                    <p:embed/>
                  </p:oleObj>
                </mc:Choice>
                <mc:Fallback>
                  <p:oleObj name="Equação" r:id="rId10" imgW="736600" imgH="431800" progId="Equation.3">
                    <p:embed/>
                    <p:pic>
                      <p:nvPicPr>
                        <p:cNvPr id="23585" name="Object 1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806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6" name="Object 113"/>
            <p:cNvGraphicFramePr>
              <a:graphicFrameLocks/>
            </p:cNvGraphicFramePr>
            <p:nvPr/>
          </p:nvGraphicFramePr>
          <p:xfrm>
            <a:off x="1388" y="2214"/>
            <a:ext cx="63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49160" imgH="431640" progId="Equation.DSMT4">
                    <p:embed/>
                  </p:oleObj>
                </mc:Choice>
                <mc:Fallback>
                  <p:oleObj name="Equation" r:id="rId12" imgW="749160" imgH="431640" progId="Equation.DSMT4">
                    <p:embed/>
                    <p:pic>
                      <p:nvPicPr>
                        <p:cNvPr id="23586" name="Object 1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2214"/>
                          <a:ext cx="63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Object 114"/>
            <p:cNvGraphicFramePr>
              <a:graphicFrameLocks/>
            </p:cNvGraphicFramePr>
            <p:nvPr/>
          </p:nvGraphicFramePr>
          <p:xfrm>
            <a:off x="1413" y="2577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4" imgW="736600" imgH="431800" progId="Equation.3">
                    <p:embed/>
                  </p:oleObj>
                </mc:Choice>
                <mc:Fallback>
                  <p:oleObj name="Equação" r:id="rId14" imgW="736600" imgH="431800" progId="Equation.3">
                    <p:embed/>
                    <p:pic>
                      <p:nvPicPr>
                        <p:cNvPr id="23587" name="Object 1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2577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Object 11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49800133"/>
                </p:ext>
              </p:extLst>
            </p:nvPr>
          </p:nvGraphicFramePr>
          <p:xfrm>
            <a:off x="2890" y="1797"/>
            <a:ext cx="60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6" imgW="736600" imgH="431800" progId="Equation.3">
                    <p:embed/>
                  </p:oleObj>
                </mc:Choice>
                <mc:Fallback>
                  <p:oleObj name="Equação" r:id="rId16" imgW="736600" imgH="431800" progId="Equation.3">
                    <p:embed/>
                    <p:pic>
                      <p:nvPicPr>
                        <p:cNvPr id="23588" name="Object 1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1797"/>
                          <a:ext cx="60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9" name="Object 11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54239629"/>
                </p:ext>
              </p:extLst>
            </p:nvPr>
          </p:nvGraphicFramePr>
          <p:xfrm>
            <a:off x="2895" y="2160"/>
            <a:ext cx="636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74360" imgH="609480" progId="Equation.DSMT4">
                    <p:embed/>
                  </p:oleObj>
                </mc:Choice>
                <mc:Fallback>
                  <p:oleObj name="Equation" r:id="rId17" imgW="774360" imgH="609480" progId="Equation.DSMT4">
                    <p:embed/>
                    <p:pic>
                      <p:nvPicPr>
                        <p:cNvPr id="23589" name="Object 1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" y="2160"/>
                          <a:ext cx="636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ANOVA x Análise de Regressão</a:t>
            </a: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2397125" y="3953198"/>
            <a:ext cx="18119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verdadeira: </a:t>
            </a:r>
          </a:p>
        </p:txBody>
      </p:sp>
      <p:grpSp>
        <p:nvGrpSpPr>
          <p:cNvPr id="47" name="Grupo 34"/>
          <p:cNvGrpSpPr>
            <a:grpSpLocks/>
          </p:cNvGrpSpPr>
          <p:nvPr/>
        </p:nvGrpSpPr>
        <p:grpSpPr bwMode="auto">
          <a:xfrm>
            <a:off x="179512" y="4869160"/>
            <a:ext cx="5715000" cy="917575"/>
            <a:chOff x="714348" y="5940449"/>
            <a:chExt cx="5715000" cy="917575"/>
          </a:xfrm>
        </p:grpSpPr>
        <p:sp>
          <p:nvSpPr>
            <p:cNvPr id="2358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2358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60" name="Group 129"/>
          <p:cNvGrpSpPr>
            <a:grpSpLocks/>
          </p:cNvGrpSpPr>
          <p:nvPr/>
        </p:nvGrpSpPr>
        <p:grpSpPr bwMode="auto">
          <a:xfrm>
            <a:off x="5983288" y="4353619"/>
            <a:ext cx="1735137" cy="1309688"/>
            <a:chOff x="4160" y="3377"/>
            <a:chExt cx="1093" cy="825"/>
          </a:xfrm>
        </p:grpSpPr>
        <p:grpSp>
          <p:nvGrpSpPr>
            <p:cNvPr id="23571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23578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23580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58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23579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266584" imgH="228501" progId="Equation.DSMT4">
                      <p:embed/>
                    </p:oleObj>
                  </mc:Choice>
                  <mc:Fallback>
                    <p:oleObj name="Equation" r:id="rId19" imgW="266584" imgH="228501" progId="Equation.DSMT4">
                      <p:embed/>
                      <p:pic>
                        <p:nvPicPr>
                          <p:cNvPr id="23579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72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23576" name="Rectangle 136"/>
              <p:cNvSpPr>
                <a:spLocks noChangeArrowheads="1"/>
              </p:cNvSpPr>
              <p:nvPr/>
            </p:nvSpPr>
            <p:spPr bwMode="auto">
              <a:xfrm>
                <a:off x="4209" y="3989"/>
                <a:ext cx="45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c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577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3573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23574" name="Rectangle 139"/>
              <p:cNvSpPr>
                <a:spLocks noChangeArrowheads="1"/>
              </p:cNvSpPr>
              <p:nvPr/>
            </p:nvSpPr>
            <p:spPr bwMode="auto">
              <a:xfrm>
                <a:off x="4189" y="3989"/>
                <a:ext cx="48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latin typeface="Tahoma" panose="020B0604030504040204" pitchFamily="34" charset="0"/>
                  </a:rPr>
                  <a:t>rej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575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5822950" y="3717032"/>
            <a:ext cx="2159000" cy="1557337"/>
            <a:chOff x="5822950" y="4097338"/>
            <a:chExt cx="2159000" cy="1557337"/>
          </a:xfrm>
        </p:grpSpPr>
        <p:graphicFrame>
          <p:nvGraphicFramePr>
            <p:cNvPr id="23565" name="Objeto 40"/>
            <p:cNvGraphicFramePr>
              <a:graphicFrameLocks/>
            </p:cNvGraphicFramePr>
            <p:nvPr/>
          </p:nvGraphicFramePr>
          <p:xfrm>
            <a:off x="6780212" y="4265703"/>
            <a:ext cx="6080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21" imgW="342751" imgH="241195" progId="Equation.3">
                    <p:embed/>
                  </p:oleObj>
                </mc:Choice>
                <mc:Fallback>
                  <p:oleObj name="Equação" r:id="rId21" imgW="342751" imgH="241195" progId="Equation.3">
                    <p:embed/>
                    <p:pic>
                      <p:nvPicPr>
                        <p:cNvPr id="23565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212" y="4265703"/>
                          <a:ext cx="6080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6" name="Group 117"/>
            <p:cNvGrpSpPr>
              <a:grpSpLocks/>
            </p:cNvGrpSpPr>
            <p:nvPr/>
          </p:nvGrpSpPr>
          <p:grpSpPr bwMode="auto">
            <a:xfrm>
              <a:off x="5822950" y="4097338"/>
              <a:ext cx="2159000" cy="1557337"/>
              <a:chOff x="4059" y="2976"/>
              <a:chExt cx="1360" cy="981"/>
            </a:xfrm>
          </p:grpSpPr>
          <p:sp>
            <p:nvSpPr>
              <p:cNvPr id="23567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568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569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3570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BEEAC7-77DE-4F83-BD2C-6FF2F4CC0A7F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41" name="Retângulo 40"/>
          <p:cNvSpPr>
            <a:spLocks noChangeArrowheads="1"/>
          </p:cNvSpPr>
          <p:nvPr/>
        </p:nvSpPr>
        <p:spPr bwMode="auto">
          <a:xfrm>
            <a:off x="179512" y="5798195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aceita, então a regressão não é significativa e, portanto, não há relação entre as variávei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podem ser consideradas independentes).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6660232" y="2678455"/>
            <a:ext cx="2261011" cy="1110585"/>
            <a:chOff x="6660232" y="2553603"/>
            <a:chExt cx="2261011" cy="1110585"/>
          </a:xfrm>
        </p:grpSpPr>
        <p:sp>
          <p:nvSpPr>
            <p:cNvPr id="42" name="Seta para baixo 41"/>
            <p:cNvSpPr>
              <a:spLocks noChangeArrowheads="1"/>
            </p:cNvSpPr>
            <p:nvPr/>
          </p:nvSpPr>
          <p:spPr bwMode="auto">
            <a:xfrm rot="9251051">
              <a:off x="7414415" y="2553603"/>
              <a:ext cx="360362" cy="569913"/>
            </a:xfrm>
            <a:prstGeom prst="downArrow">
              <a:avLst>
                <a:gd name="adj1" fmla="val 50000"/>
                <a:gd name="adj2" fmla="val 49978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tângulo 42"/>
                <p:cNvSpPr>
                  <a:spLocks noChangeArrowheads="1"/>
                </p:cNvSpPr>
                <p:nvPr/>
              </p:nvSpPr>
              <p:spPr bwMode="auto">
                <a:xfrm>
                  <a:off x="6660232" y="3140968"/>
                  <a:ext cx="2261011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400" dirty="0">
                      <a:latin typeface="Tahoma" panose="020B0604030504040204" pitchFamily="34" charset="0"/>
                    </a:rPr>
                    <a:t>estimador tendencioso, exceto 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altLang="pt-BR" sz="14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pt-BR" altLang="pt-BR" sz="1400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a14:m>
                  <a:endParaRPr lang="pt-BR" altLang="pt-BR" sz="1400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3" name="Retângulo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60232" y="3140968"/>
                  <a:ext cx="2261011" cy="523220"/>
                </a:xfrm>
                <a:prstGeom prst="rect">
                  <a:avLst/>
                </a:prstGeom>
                <a:blipFill>
                  <a:blip r:embed="rId23"/>
                  <a:stretch>
                    <a:fillRect t="-2326" b="-1046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/>
              <p:cNvSpPr txBox="1"/>
              <p:nvPr/>
            </p:nvSpPr>
            <p:spPr>
              <a:xfrm>
                <a:off x="330864" y="3933056"/>
                <a:ext cx="120654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sz="1800" b="0" dirty="0">
                  <a:latin typeface="Tahoma" panose="020B0604030504040204" pitchFamily="34" charset="0"/>
                  <a:ea typeface="Cambria Math"/>
                </a:endParaRPr>
              </a:p>
              <a:p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pt-BR" sz="1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pt-BR" sz="1800" dirty="0">
                  <a:latin typeface="Tahoma" panose="020B0604030504040204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44" name="CaixaDe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64" y="3933056"/>
                <a:ext cx="1206549" cy="646331"/>
              </a:xfrm>
              <a:prstGeom prst="rect">
                <a:avLst/>
              </a:prstGeom>
              <a:blipFill>
                <a:blip r:embed="rId24"/>
                <a:stretch>
                  <a:fillRect l="-4040" t="-4717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 Box 162"/>
          <p:cNvSpPr txBox="1">
            <a:spLocks noChangeArrowheads="1"/>
          </p:cNvSpPr>
          <p:nvPr/>
        </p:nvSpPr>
        <p:spPr bwMode="auto">
          <a:xfrm>
            <a:off x="179512" y="6402814"/>
            <a:ext cx="80261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altLang="pt-BR" sz="1600" dirty="0">
                <a:latin typeface="Tahoma" panose="020B0604030504040204" pitchFamily="34" charset="0"/>
              </a:rPr>
              <a:t> Para regressã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linear simples</a:t>
            </a:r>
            <a:r>
              <a:rPr lang="pt-BR" altLang="pt-BR" sz="1600" dirty="0">
                <a:latin typeface="Tahoma" panose="020B0604030504040204" pitchFamily="34" charset="0"/>
              </a:rPr>
              <a:t>: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>
                <a:latin typeface="Tahoma" panose="020B0604030504040204" pitchFamily="34" charset="0"/>
              </a:rPr>
              <a:t> é equivalente ao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ahoma" panose="020B0604030504040204" pitchFamily="34" charset="0"/>
              </a:rPr>
              <a:t> bilateral 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1" grpId="0"/>
      <p:bldP spid="44" grpId="0"/>
      <p:bldP spid="4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eficiente de Determinação</a:t>
            </a:r>
          </a:p>
        </p:txBody>
      </p:sp>
      <p:graphicFrame>
        <p:nvGraphicFramePr>
          <p:cNvPr id="24797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74647"/>
              </p:ext>
            </p:extLst>
          </p:nvPr>
        </p:nvGraphicFramePr>
        <p:xfrm>
          <a:off x="683568" y="1484784"/>
          <a:ext cx="1141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419040" progId="Equation.DSMT4">
                  <p:embed/>
                </p:oleObj>
              </mc:Choice>
              <mc:Fallback>
                <p:oleObj name="Equation" r:id="rId2" imgW="787320" imgH="419040" progId="Equation.DSMT4">
                  <p:embed/>
                  <p:pic>
                    <p:nvPicPr>
                      <p:cNvPr id="24797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4784"/>
                        <a:ext cx="114141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28" name="Rectangle 252"/>
          <p:cNvSpPr>
            <a:spLocks noChangeArrowheads="1"/>
          </p:cNvSpPr>
          <p:nvPr/>
        </p:nvSpPr>
        <p:spPr bwMode="auto">
          <a:xfrm>
            <a:off x="395536" y="2204864"/>
            <a:ext cx="8280920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</a:rPr>
              <a:t>Interpretação: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mede a fração da variação total d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explicada pela regressão e por isso pode ser representada em porcentag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Mathematica1" pitchFamily="2" charset="2"/>
              </a:rPr>
              <a:t>OBS:</a:t>
            </a:r>
            <a:r>
              <a:rPr lang="pt-BR" altLang="pt-BR" sz="1600" dirty="0">
                <a:latin typeface="Tahoma" panose="020B0604030504040204" pitchFamily="34" charset="0"/>
                <a:sym typeface="Mathematica1" pitchFamily="2" charset="2"/>
              </a:rPr>
              <a:t> o coeficiente de determinação equivale ao quadrado do coeficiente de correlação para regressões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Mathematica1" pitchFamily="2" charset="2"/>
              </a:rPr>
              <a:t>lineares simples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A48A3-6665-498E-8B71-E163EC5620E4}" type="slidenum">
              <a:rPr lang="pt-BR"/>
              <a:pPr>
                <a:defRPr/>
              </a:pPr>
              <a:t>29</a:t>
            </a:fld>
            <a:endParaRPr lang="pt-BR"/>
          </a:p>
        </p:txBody>
      </p:sp>
      <p:graphicFrame>
        <p:nvGraphicFramePr>
          <p:cNvPr id="64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63814"/>
              </p:ext>
            </p:extLst>
          </p:nvPr>
        </p:nvGraphicFramePr>
        <p:xfrm>
          <a:off x="1876102" y="1486033"/>
          <a:ext cx="2486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19040" progId="Equation.DSMT4">
                  <p:embed/>
                </p:oleObj>
              </mc:Choice>
              <mc:Fallback>
                <p:oleObj name="Equation" r:id="rId4" imgW="1714320" imgH="419040" progId="Equation.DSMT4">
                  <p:embed/>
                  <p:pic>
                    <p:nvPicPr>
                      <p:cNvPr id="64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102" y="1486033"/>
                        <a:ext cx="2486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22"/>
          <p:cNvSpPr txBox="1">
            <a:spLocks noChangeArrowheads="1"/>
          </p:cNvSpPr>
          <p:nvPr/>
        </p:nvSpPr>
        <p:spPr bwMode="auto">
          <a:xfrm>
            <a:off x="4860032" y="1558041"/>
            <a:ext cx="18208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0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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 1</a:t>
            </a:r>
          </a:p>
        </p:txBody>
      </p:sp>
      <p:grpSp>
        <p:nvGrpSpPr>
          <p:cNvPr id="12" name="Grupo 11"/>
          <p:cNvGrpSpPr/>
          <p:nvPr/>
        </p:nvGrpSpPr>
        <p:grpSpPr>
          <a:xfrm>
            <a:off x="1002893" y="4110368"/>
            <a:ext cx="2898867" cy="2315597"/>
            <a:chOff x="323528" y="3861048"/>
            <a:chExt cx="2898867" cy="2315597"/>
          </a:xfrm>
        </p:grpSpPr>
        <p:pic>
          <p:nvPicPr>
            <p:cNvPr id="66" name="Picture 5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24" b="5855"/>
            <a:stretch/>
          </p:blipFill>
          <p:spPr bwMode="auto">
            <a:xfrm>
              <a:off x="323528" y="3861048"/>
              <a:ext cx="2898867" cy="2315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to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57219971"/>
                </p:ext>
              </p:extLst>
            </p:nvPr>
          </p:nvGraphicFramePr>
          <p:xfrm>
            <a:off x="899592" y="4149080"/>
            <a:ext cx="653358" cy="428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25480" imgH="482400" progId="Equation.DSMT4">
                    <p:embed/>
                  </p:oleObj>
                </mc:Choice>
                <mc:Fallback>
                  <p:oleObj name="Equation" r:id="rId7" imgW="825480" imgH="482400" progId="Equation.DSMT4">
                    <p:embed/>
                    <p:pic>
                      <p:nvPicPr>
                        <p:cNvPr id="9" name="Objeto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4149080"/>
                          <a:ext cx="653358" cy="42805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etângulo 68"/>
            <p:cNvSpPr/>
            <p:nvPr/>
          </p:nvSpPr>
          <p:spPr bwMode="auto">
            <a:xfrm>
              <a:off x="914409" y="4354410"/>
              <a:ext cx="705264" cy="216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sp>
        <p:nvSpPr>
          <p:cNvPr id="71" name="Rectangle 252"/>
          <p:cNvSpPr>
            <a:spLocks noChangeArrowheads="1"/>
          </p:cNvSpPr>
          <p:nvPr/>
        </p:nvSpPr>
        <p:spPr bwMode="auto">
          <a:xfrm>
            <a:off x="472106" y="3900014"/>
            <a:ext cx="3960440" cy="43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ressão passando pela origem (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  <a:sym typeface="Mathematica1" pitchFamily="2" charset="2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1960749" y="3643356"/>
            <a:ext cx="9831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</a:rPr>
              <a:t>Atenção:</a:t>
            </a:r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88109"/>
              </p:ext>
            </p:extLst>
          </p:nvPr>
        </p:nvGraphicFramePr>
        <p:xfrm>
          <a:off x="5584674" y="3954085"/>
          <a:ext cx="104013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00100" imgH="838200" progId="Equation.3">
                  <p:embed/>
                </p:oleObj>
              </mc:Choice>
              <mc:Fallback>
                <p:oleObj name="Equation" r:id="rId9" imgW="800100" imgH="838200" progId="Equation.3">
                  <p:embed/>
                  <p:pic>
                    <p:nvPicPr>
                      <p:cNvPr id="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74" y="3954085"/>
                        <a:ext cx="1040130" cy="108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03855"/>
              </p:ext>
            </p:extLst>
          </p:nvPr>
        </p:nvGraphicFramePr>
        <p:xfrm>
          <a:off x="6839834" y="4235106"/>
          <a:ext cx="1237713" cy="80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1" imgW="952087" imgH="622030" progId="Equation.3">
                  <p:embed/>
                </p:oleObj>
              </mc:Choice>
              <mc:Fallback>
                <p:oleObj name="Equação" r:id="rId11" imgW="952087" imgH="622030" progId="Equation.3">
                  <p:embed/>
                  <p:pic>
                    <p:nvPicPr>
                      <p:cNvPr id="7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34" y="4235106"/>
                        <a:ext cx="1237713" cy="808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8547"/>
              </p:ext>
            </p:extLst>
          </p:nvPr>
        </p:nvGraphicFramePr>
        <p:xfrm>
          <a:off x="4360538" y="5094509"/>
          <a:ext cx="1600776" cy="29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3" imgW="1231366" imgH="228501" progId="Equation.3">
                  <p:embed/>
                </p:oleObj>
              </mc:Choice>
              <mc:Fallback>
                <p:oleObj name="Equação" r:id="rId13" imgW="1231366" imgH="228501" progId="Equation.3">
                  <p:embed/>
                  <p:pic>
                    <p:nvPicPr>
                      <p:cNvPr id="75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538" y="5094509"/>
                        <a:ext cx="1600776" cy="29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12"/>
          <p:cNvSpPr txBox="1">
            <a:spLocks noChangeArrowheads="1"/>
          </p:cNvSpPr>
          <p:nvPr/>
        </p:nvSpPr>
        <p:spPr bwMode="auto">
          <a:xfrm>
            <a:off x="6001841" y="5057813"/>
            <a:ext cx="2314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pode ser negativo!)</a:t>
            </a:r>
          </a:p>
        </p:txBody>
      </p:sp>
      <p:grpSp>
        <p:nvGrpSpPr>
          <p:cNvPr id="77" name="Grupo 76"/>
          <p:cNvGrpSpPr>
            <a:grpSpLocks/>
          </p:cNvGrpSpPr>
          <p:nvPr/>
        </p:nvGrpSpPr>
        <p:grpSpPr bwMode="auto">
          <a:xfrm>
            <a:off x="4360538" y="5517232"/>
            <a:ext cx="3631703" cy="1202167"/>
            <a:chOff x="4154488" y="5328799"/>
            <a:chExt cx="3631703" cy="1202167"/>
          </a:xfrm>
        </p:grpSpPr>
        <p:graphicFrame>
          <p:nvGraphicFramePr>
            <p:cNvPr id="7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244378"/>
                </p:ext>
              </p:extLst>
            </p:nvPr>
          </p:nvGraphicFramePr>
          <p:xfrm>
            <a:off x="6036131" y="5328799"/>
            <a:ext cx="175006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5" imgW="1346200" imgH="889000" progId="Equation.3">
                    <p:embed/>
                  </p:oleObj>
                </mc:Choice>
                <mc:Fallback>
                  <p:oleObj name="Equação" r:id="rId15" imgW="1346200" imgH="889000" progId="Equation.3">
                    <p:embed/>
                    <p:pic>
                      <p:nvPicPr>
                        <p:cNvPr id="78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6131" y="5328799"/>
                          <a:ext cx="1750060" cy="1155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613952"/>
                </p:ext>
              </p:extLst>
            </p:nvPr>
          </p:nvGraphicFramePr>
          <p:xfrm>
            <a:off x="4154488" y="5805488"/>
            <a:ext cx="1700530" cy="29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7" imgW="1308100" imgH="228600" progId="Equation.3">
                    <p:embed/>
                  </p:oleObj>
                </mc:Choice>
                <mc:Fallback>
                  <p:oleObj name="Equação" r:id="rId17" imgW="1308100" imgH="228600" progId="Equation.3">
                    <p:embed/>
                    <p:pic>
                      <p:nvPicPr>
                        <p:cNvPr id="79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488" y="5805488"/>
                          <a:ext cx="1700530" cy="29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Chave esquerda 2"/>
            <p:cNvSpPr>
              <a:spLocks/>
            </p:cNvSpPr>
            <p:nvPr/>
          </p:nvSpPr>
          <p:spPr bwMode="auto">
            <a:xfrm>
              <a:off x="5841975" y="5378838"/>
              <a:ext cx="216024" cy="1152128"/>
            </a:xfrm>
            <a:prstGeom prst="leftBrace">
              <a:avLst>
                <a:gd name="adj1" fmla="val 8321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1" name="Grupo 80"/>
          <p:cNvGrpSpPr>
            <a:grpSpLocks/>
          </p:cNvGrpSpPr>
          <p:nvPr/>
        </p:nvGrpSpPr>
        <p:grpSpPr bwMode="auto">
          <a:xfrm>
            <a:off x="4391593" y="5071004"/>
            <a:ext cx="1497013" cy="324644"/>
            <a:chOff x="4446588" y="4729336"/>
            <a:chExt cx="1497806" cy="648072"/>
          </a:xfrm>
        </p:grpSpPr>
        <p:cxnSp>
          <p:nvCxnSpPr>
            <p:cNvPr id="82" name="Conector reto 5"/>
            <p:cNvCxnSpPr>
              <a:cxnSpLocks noChangeShapeType="1"/>
            </p:cNvCxnSpPr>
            <p:nvPr/>
          </p:nvCxnSpPr>
          <p:spPr bwMode="auto">
            <a:xfrm flipV="1">
              <a:off x="4446588" y="4729336"/>
              <a:ext cx="1497806" cy="648072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Conector reto 18"/>
            <p:cNvCxnSpPr>
              <a:cxnSpLocks noChangeShapeType="1"/>
            </p:cNvCxnSpPr>
            <p:nvPr/>
          </p:nvCxnSpPr>
          <p:spPr bwMode="auto">
            <a:xfrm>
              <a:off x="4446588" y="4729336"/>
              <a:ext cx="1497806" cy="648072"/>
            </a:xfrm>
            <a:prstGeom prst="line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4" name="Retângulo 83"/>
          <p:cNvSpPr/>
          <p:nvPr/>
        </p:nvSpPr>
        <p:spPr>
          <a:xfrm>
            <a:off x="3856482" y="4265725"/>
            <a:ext cx="1508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>
              <a:defRPr/>
            </a:pP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1800" b="1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</a:t>
            </a:r>
            <a:r>
              <a:rPr lang="pt-BR" altLang="pt-BR" sz="1800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2000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 </a:t>
            </a:r>
            <a:r>
              <a:rPr lang="pt-BR" altLang="pt-BR" sz="20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altLang="pt-BR" sz="180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</a:t>
            </a:r>
            <a:r>
              <a:rPr lang="pt-BR" altLang="pt-BR" sz="18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i</a:t>
            </a:r>
            <a:endParaRPr lang="pt-BR" altLang="pt-BR" sz="2000" kern="0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55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28" grpId="0" build="p"/>
      <p:bldP spid="65" grpId="0" build="p"/>
      <p:bldP spid="71" grpId="0" build="p"/>
      <p:bldP spid="13" grpId="0"/>
      <p:bldP spid="76" grpId="0"/>
      <p:bldP spid="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3" name="Grupo 9232"/>
          <p:cNvGrpSpPr/>
          <p:nvPr/>
        </p:nvGrpSpPr>
        <p:grpSpPr>
          <a:xfrm>
            <a:off x="1140694" y="4238074"/>
            <a:ext cx="6815682" cy="1783214"/>
            <a:chOff x="827584" y="3861048"/>
            <a:chExt cx="7427788" cy="1943362"/>
          </a:xfrm>
        </p:grpSpPr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4621" y="3861048"/>
              <a:ext cx="2093714" cy="194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7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1658" y="3861048"/>
              <a:ext cx="2093714" cy="19388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3861048"/>
              <a:ext cx="2093714" cy="1943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9228" name="Conector reto 9227"/>
          <p:cNvCxnSpPr/>
          <p:nvPr/>
        </p:nvCxnSpPr>
        <p:spPr bwMode="auto">
          <a:xfrm>
            <a:off x="6613302" y="4598207"/>
            <a:ext cx="1173267" cy="106389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230" name="Conector reto 9229"/>
          <p:cNvCxnSpPr/>
          <p:nvPr/>
        </p:nvCxnSpPr>
        <p:spPr bwMode="auto">
          <a:xfrm flipV="1">
            <a:off x="1606132" y="4437966"/>
            <a:ext cx="1262754" cy="8948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9226" name="Tabela 9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915201"/>
              </p:ext>
            </p:extLst>
          </p:nvPr>
        </p:nvGraphicFramePr>
        <p:xfrm>
          <a:off x="4467046" y="1412776"/>
          <a:ext cx="1231900" cy="428625"/>
        </p:xfrm>
        <a:graphic>
          <a:graphicData uri="http://schemas.openxmlformats.org/drawingml/2006/table">
            <a:tbl>
              <a:tblPr/>
              <a:tblGrid>
                <a:gridCol w="674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7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17" name="Tabela 92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064281"/>
              </p:ext>
            </p:extLst>
          </p:nvPr>
        </p:nvGraphicFramePr>
        <p:xfrm>
          <a:off x="4467046" y="1412776"/>
          <a:ext cx="2908302" cy="428625"/>
        </p:xfrm>
        <a:graphic>
          <a:graphicData uri="http://schemas.openxmlformats.org/drawingml/2006/table">
            <a:tbl>
              <a:tblPr/>
              <a:tblGrid>
                <a:gridCol w="675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224" name="Tabela 92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0152773"/>
              </p:ext>
            </p:extLst>
          </p:nvPr>
        </p:nvGraphicFramePr>
        <p:xfrm>
          <a:off x="4467046" y="1412776"/>
          <a:ext cx="2908302" cy="2324100"/>
        </p:xfrm>
        <a:graphic>
          <a:graphicData uri="http://schemas.openxmlformats.org/drawingml/2006/table">
            <a:tbl>
              <a:tblPr/>
              <a:tblGrid>
                <a:gridCol w="675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8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2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7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5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3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0,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Variávei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5924872"/>
            <a:ext cx="8229600" cy="960512"/>
          </a:xfrm>
        </p:spPr>
        <p:txBody>
          <a:bodyPr/>
          <a:lstStyle/>
          <a:p>
            <a:pPr marL="355600" indent="-355600" eaLnBrk="1" hangingPunct="1">
              <a:buFontTx/>
              <a:buNone/>
            </a:pPr>
            <a:r>
              <a:rPr lang="pt-BR" altLang="pt-BR" sz="1600" dirty="0">
                <a:cs typeface="Times New Roman" charset="0"/>
              </a:rPr>
              <a:t>Muitos estudos buscam entender as relações de dependência entre variáveis de modo a construir modelos que permitam prever o comportamento de uma variável conhecendo-se os valores de outra ou outras variáveis</a:t>
            </a:r>
          </a:p>
          <a:p>
            <a:pPr marL="457200" indent="-457200" eaLnBrk="1" hangingPunct="1">
              <a:buFontTx/>
              <a:buNone/>
            </a:pPr>
            <a:endParaRPr lang="pt-BR" altLang="pt-BR" sz="1600" dirty="0">
              <a:cs typeface="Times New Roman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3</a:t>
            </a:fld>
            <a:endParaRPr lang="pt-BR"/>
          </a:p>
        </p:txBody>
      </p:sp>
      <p:grpSp>
        <p:nvGrpSpPr>
          <p:cNvPr id="31" name="Grupo 30"/>
          <p:cNvGrpSpPr/>
          <p:nvPr/>
        </p:nvGrpSpPr>
        <p:grpSpPr>
          <a:xfrm>
            <a:off x="1989960" y="1687939"/>
            <a:ext cx="1861960" cy="1862909"/>
            <a:chOff x="853893" y="1710107"/>
            <a:chExt cx="1861960" cy="1862909"/>
          </a:xfrm>
        </p:grpSpPr>
        <p:sp>
          <p:nvSpPr>
            <p:cNvPr id="184" name="Retângulo 121"/>
            <p:cNvSpPr>
              <a:spLocks noChangeArrowheads="1"/>
            </p:cNvSpPr>
            <p:nvPr/>
          </p:nvSpPr>
          <p:spPr bwMode="auto">
            <a:xfrm>
              <a:off x="1511055" y="1710107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5" name="Retângulo 120"/>
            <p:cNvSpPr>
              <a:spLocks noChangeArrowheads="1"/>
            </p:cNvSpPr>
            <p:nvPr/>
          </p:nvSpPr>
          <p:spPr bwMode="auto">
            <a:xfrm>
              <a:off x="1292001" y="1929273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6" name="Retângulo 119"/>
            <p:cNvSpPr>
              <a:spLocks noChangeArrowheads="1"/>
            </p:cNvSpPr>
            <p:nvPr/>
          </p:nvSpPr>
          <p:spPr bwMode="auto">
            <a:xfrm>
              <a:off x="1072947" y="2148439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7" name="Retângulo 117"/>
            <p:cNvSpPr>
              <a:spLocks noChangeArrowheads="1"/>
            </p:cNvSpPr>
            <p:nvPr/>
          </p:nvSpPr>
          <p:spPr bwMode="auto">
            <a:xfrm>
              <a:off x="853893" y="2367604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cxnSp>
        <p:nvCxnSpPr>
          <p:cNvPr id="26" name="Conector reto 25"/>
          <p:cNvCxnSpPr/>
          <p:nvPr/>
        </p:nvCxnSpPr>
        <p:spPr bwMode="auto">
          <a:xfrm flipV="1">
            <a:off x="1986639" y="1484784"/>
            <a:ext cx="1242036" cy="1257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233" name="Retângulo 122"/>
          <p:cNvSpPr>
            <a:spLocks noChangeArrowheads="1"/>
          </p:cNvSpPr>
          <p:nvPr/>
        </p:nvSpPr>
        <p:spPr bwMode="auto">
          <a:xfrm>
            <a:off x="2362492" y="2284826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45" name="Retângulo 122"/>
          <p:cNvSpPr>
            <a:spLocks noChangeArrowheads="1"/>
          </p:cNvSpPr>
          <p:nvPr/>
        </p:nvSpPr>
        <p:spPr bwMode="auto">
          <a:xfrm>
            <a:off x="2585232" y="2067134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48" name="Retângulo 122"/>
          <p:cNvSpPr>
            <a:spLocks noChangeArrowheads="1"/>
          </p:cNvSpPr>
          <p:nvPr/>
        </p:nvSpPr>
        <p:spPr bwMode="auto">
          <a:xfrm>
            <a:off x="2807972" y="1845568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88" name="Retângulo 122"/>
          <p:cNvSpPr>
            <a:spLocks noChangeArrowheads="1"/>
          </p:cNvSpPr>
          <p:nvPr/>
        </p:nvSpPr>
        <p:spPr bwMode="auto">
          <a:xfrm>
            <a:off x="2153820" y="2509380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9" name="Grupo 28"/>
          <p:cNvGrpSpPr/>
          <p:nvPr/>
        </p:nvGrpSpPr>
        <p:grpSpPr>
          <a:xfrm>
            <a:off x="2209014" y="2564602"/>
            <a:ext cx="741560" cy="822302"/>
            <a:chOff x="1072947" y="2586770"/>
            <a:chExt cx="741560" cy="822302"/>
          </a:xfrm>
        </p:grpSpPr>
        <p:sp>
          <p:nvSpPr>
            <p:cNvPr id="189" name="Retângulo 123"/>
            <p:cNvSpPr>
              <a:spLocks noChangeArrowheads="1"/>
            </p:cNvSpPr>
            <p:nvPr/>
          </p:nvSpPr>
          <p:spPr bwMode="auto">
            <a:xfrm>
              <a:off x="1455861" y="275071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0" name="Retângulo 125"/>
            <p:cNvSpPr>
              <a:spLocks noChangeArrowheads="1"/>
            </p:cNvSpPr>
            <p:nvPr/>
          </p:nvSpPr>
          <p:spPr bwMode="auto">
            <a:xfrm>
              <a:off x="1251409" y="3079462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1" name="Retângulo 126"/>
            <p:cNvSpPr>
              <a:spLocks noChangeArrowheads="1"/>
            </p:cNvSpPr>
            <p:nvPr/>
          </p:nvSpPr>
          <p:spPr bwMode="auto">
            <a:xfrm>
              <a:off x="1292001" y="276532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2" name="Retângulo 127"/>
            <p:cNvSpPr>
              <a:spLocks noChangeArrowheads="1"/>
            </p:cNvSpPr>
            <p:nvPr/>
          </p:nvSpPr>
          <p:spPr bwMode="auto">
            <a:xfrm>
              <a:off x="1730109" y="2984489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3" name="Retângulo 128"/>
            <p:cNvSpPr>
              <a:spLocks noChangeArrowheads="1"/>
            </p:cNvSpPr>
            <p:nvPr/>
          </p:nvSpPr>
          <p:spPr bwMode="auto">
            <a:xfrm>
              <a:off x="1525657" y="3313237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4" name="Retângulo 129"/>
            <p:cNvSpPr>
              <a:spLocks noChangeArrowheads="1"/>
            </p:cNvSpPr>
            <p:nvPr/>
          </p:nvSpPr>
          <p:spPr bwMode="auto">
            <a:xfrm>
              <a:off x="1759313" y="335385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6" name="Retângulo 131"/>
            <p:cNvSpPr>
              <a:spLocks noChangeArrowheads="1"/>
            </p:cNvSpPr>
            <p:nvPr/>
          </p:nvSpPr>
          <p:spPr bwMode="auto">
            <a:xfrm>
              <a:off x="1730109" y="258677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17" name="Retângulo 132"/>
            <p:cNvSpPr>
              <a:spLocks noChangeArrowheads="1"/>
            </p:cNvSpPr>
            <p:nvPr/>
          </p:nvSpPr>
          <p:spPr bwMode="auto">
            <a:xfrm>
              <a:off x="1072947" y="3298628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9" name="Retângulo 127"/>
            <p:cNvSpPr>
              <a:spLocks noChangeArrowheads="1"/>
            </p:cNvSpPr>
            <p:nvPr/>
          </p:nvSpPr>
          <p:spPr bwMode="auto">
            <a:xfrm>
              <a:off x="1525657" y="3050785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9216" name="CaixaDeTexto 9215"/>
          <p:cNvSpPr txBox="1"/>
          <p:nvPr/>
        </p:nvSpPr>
        <p:spPr>
          <a:xfrm>
            <a:off x="2917544" y="23541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0" name="CaixaDeTexto 269"/>
          <p:cNvSpPr txBox="1"/>
          <p:nvPr/>
        </p:nvSpPr>
        <p:spPr>
          <a:xfrm>
            <a:off x="3144186" y="2122356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71" name="CaixaDeTexto 270"/>
          <p:cNvSpPr txBox="1"/>
          <p:nvPr/>
        </p:nvSpPr>
        <p:spPr>
          <a:xfrm>
            <a:off x="3319960" y="1907105"/>
            <a:ext cx="312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272" name="CaixaDeTexto 271"/>
          <p:cNvSpPr txBox="1"/>
          <p:nvPr/>
        </p:nvSpPr>
        <p:spPr>
          <a:xfrm>
            <a:off x="3582294" y="1687939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grpSp>
        <p:nvGrpSpPr>
          <p:cNvPr id="9237" name="Grupo 9236"/>
          <p:cNvGrpSpPr/>
          <p:nvPr/>
        </p:nvGrpSpPr>
        <p:grpSpPr>
          <a:xfrm>
            <a:off x="7463246" y="1497184"/>
            <a:ext cx="1573250" cy="461665"/>
            <a:chOff x="7307205" y="1650709"/>
            <a:chExt cx="1573250" cy="461665"/>
          </a:xfrm>
        </p:grpSpPr>
        <p:sp>
          <p:nvSpPr>
            <p:cNvPr id="9234" name="Retângulo 9233"/>
            <p:cNvSpPr/>
            <p:nvPr/>
          </p:nvSpPr>
          <p:spPr>
            <a:xfrm>
              <a:off x="7652234" y="1650709"/>
              <a:ext cx="122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200" dirty="0">
                  <a:latin typeface="Tahoma" panose="020B0604030504040204" pitchFamily="34" charset="0"/>
                  <a:cs typeface="Times New Roman" charset="0"/>
                </a:rPr>
                <a:t>mesma posição</a:t>
              </a:r>
            </a:p>
            <a:p>
              <a:pPr algn="ctr"/>
              <a:r>
                <a:rPr lang="pt-BR" altLang="pt-BR" sz="1200" dirty="0">
                  <a:latin typeface="Tahoma" panose="020B0604030504040204" pitchFamily="34" charset="0"/>
                  <a:cs typeface="Times New Roman" charset="0"/>
                </a:rPr>
                <a:t>geográfica</a:t>
              </a:r>
              <a:endParaRPr lang="pt-BR" sz="1200" dirty="0">
                <a:latin typeface="Tahoma" panose="020B0604030504040204" pitchFamily="34" charset="0"/>
              </a:endParaRPr>
            </a:p>
          </p:txBody>
        </p:sp>
        <p:cxnSp>
          <p:nvCxnSpPr>
            <p:cNvPr id="9236" name="Conector de seta reta 9235"/>
            <p:cNvCxnSpPr/>
            <p:nvPr/>
          </p:nvCxnSpPr>
          <p:spPr bwMode="auto">
            <a:xfrm flipH="1">
              <a:off x="7307205" y="188154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" name="Retângulo 1"/>
          <p:cNvSpPr/>
          <p:nvPr/>
        </p:nvSpPr>
        <p:spPr>
          <a:xfrm>
            <a:off x="177279" y="1787332"/>
            <a:ext cx="18744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/>
            <a:r>
              <a:rPr lang="pt-BR" altLang="pt-BR" dirty="0">
                <a:latin typeface="Tahoma" panose="020B0604030504040204" pitchFamily="34" charset="0"/>
                <a:cs typeface="Times New Roman" charset="0"/>
              </a:rPr>
              <a:t>Em imagens ou mapas, o relacionamento aparece pela posição geográfica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4" name="Retângulo 43"/>
          <p:cNvSpPr/>
          <p:nvPr/>
        </p:nvSpPr>
        <p:spPr>
          <a:xfrm>
            <a:off x="3347864" y="3882534"/>
            <a:ext cx="25583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 algn="ctr"/>
            <a:r>
              <a:rPr lang="pt-BR" altLang="pt-BR" dirty="0">
                <a:latin typeface="Tahoma" panose="020B0604030504040204" pitchFamily="34" charset="0"/>
                <a:cs typeface="Times New Roman" charset="0"/>
              </a:rPr>
              <a:t>Diagrama de dispersão</a:t>
            </a:r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233" grpId="0" animBg="1"/>
      <p:bldP spid="245" grpId="0" animBg="1"/>
      <p:bldP spid="248" grpId="0" animBg="1"/>
      <p:bldP spid="188" grpId="0" animBg="1"/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0</a:t>
            </a:fld>
            <a:endParaRPr lang="pt-BR" dirty="0"/>
          </a:p>
        </p:txBody>
      </p:sp>
      <p:pic>
        <p:nvPicPr>
          <p:cNvPr id="25032" name="Picture 4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470462"/>
            <a:ext cx="4320941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33" name="Picture 45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65713" y="1502191"/>
            <a:ext cx="4305425" cy="353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34" name="Picture 4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9" y="1470462"/>
            <a:ext cx="4320941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upo 7"/>
          <p:cNvGrpSpPr/>
          <p:nvPr/>
        </p:nvGrpSpPr>
        <p:grpSpPr>
          <a:xfrm>
            <a:off x="4214937" y="1524608"/>
            <a:ext cx="1501272" cy="367294"/>
            <a:chOff x="4214937" y="1524608"/>
            <a:chExt cx="1501272" cy="367294"/>
          </a:xfrm>
        </p:grpSpPr>
        <p:sp>
          <p:nvSpPr>
            <p:cNvPr id="42" name="Seta para baixo 41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CaixaDeTexto 6"/>
                <p:cNvSpPr txBox="1"/>
                <p:nvPr/>
              </p:nvSpPr>
              <p:spPr>
                <a:xfrm>
                  <a:off x="4297616" y="1524608"/>
                  <a:ext cx="1418593" cy="34522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  <m:r>
                          <a:rPr lang="pt-BR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𝑋</m:t>
                        </m:r>
                        <m:r>
                          <a:rPr lang="pt-B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CaixaDeTexto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616" y="1524608"/>
                  <a:ext cx="1418593" cy="34522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1</a:t>
            </a:fld>
            <a:endParaRPr lang="pt-BR" dirty="0"/>
          </a:p>
        </p:txBody>
      </p:sp>
      <p:pic>
        <p:nvPicPr>
          <p:cNvPr id="25028" name="Picture 4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12920"/>
            <a:ext cx="4255772" cy="4188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29" name="Picture 4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060848"/>
            <a:ext cx="39243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627470"/>
            <a:ext cx="390525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upo 10"/>
          <p:cNvGrpSpPr>
            <a:grpSpLocks/>
          </p:cNvGrpSpPr>
          <p:nvPr/>
        </p:nvGrpSpPr>
        <p:grpSpPr bwMode="auto">
          <a:xfrm>
            <a:off x="3057099" y="2708918"/>
            <a:ext cx="4014788" cy="1944967"/>
            <a:chOff x="-3415710" y="6486702"/>
            <a:chExt cx="4014797" cy="1944387"/>
          </a:xfrm>
        </p:grpSpPr>
        <p:sp>
          <p:nvSpPr>
            <p:cNvPr id="12" name="Retângulo 11"/>
            <p:cNvSpPr/>
            <p:nvPr/>
          </p:nvSpPr>
          <p:spPr>
            <a:xfrm>
              <a:off x="-3415710" y="6486702"/>
              <a:ext cx="468001" cy="19443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" name="Seta para baixo 12"/>
            <p:cNvSpPr/>
            <p:nvPr/>
          </p:nvSpPr>
          <p:spPr>
            <a:xfrm rot="7680000">
              <a:off x="473685" y="6920614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4" name="Seta para baixo 13"/>
          <p:cNvSpPr/>
          <p:nvPr/>
        </p:nvSpPr>
        <p:spPr>
          <a:xfrm rot="7680000">
            <a:off x="5349032" y="3710706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5" name="Grupo 14"/>
          <p:cNvGrpSpPr>
            <a:grpSpLocks/>
          </p:cNvGrpSpPr>
          <p:nvPr/>
        </p:nvGrpSpPr>
        <p:grpSpPr bwMode="auto">
          <a:xfrm>
            <a:off x="2583072" y="2708918"/>
            <a:ext cx="4506231" cy="1944967"/>
            <a:chOff x="-4042137" y="6486702"/>
            <a:chExt cx="4506240" cy="1944387"/>
          </a:xfrm>
        </p:grpSpPr>
        <p:sp>
          <p:nvSpPr>
            <p:cNvPr id="16" name="Retângulo 15"/>
            <p:cNvSpPr/>
            <p:nvPr/>
          </p:nvSpPr>
          <p:spPr>
            <a:xfrm>
              <a:off x="-4042137" y="6486702"/>
              <a:ext cx="468001" cy="19443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7" name="Seta para baixo 16"/>
            <p:cNvSpPr/>
            <p:nvPr/>
          </p:nvSpPr>
          <p:spPr>
            <a:xfrm rot="7680000">
              <a:off x="338701" y="7186575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8" name="Seta para baixo 17"/>
          <p:cNvSpPr/>
          <p:nvPr/>
        </p:nvSpPr>
        <p:spPr>
          <a:xfrm rot="7680000">
            <a:off x="6645176" y="4358778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71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Tabela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067483"/>
              </p:ext>
            </p:extLst>
          </p:nvPr>
        </p:nvGraphicFramePr>
        <p:xfrm>
          <a:off x="2143125" y="2211388"/>
          <a:ext cx="6122988" cy="3835406"/>
        </p:xfrm>
        <a:graphic>
          <a:graphicData uri="http://schemas.openxmlformats.org/drawingml/2006/table">
            <a:tbl>
              <a:tblPr/>
              <a:tblGrid>
                <a:gridCol w="8668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68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23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2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23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23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99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20357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ESUMO DOS RESULTADO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219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statística de regress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 múltipl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74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-Quadrad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9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44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-quadrado ajustad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424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rro padr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73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bservaçõ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19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NOVA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434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l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Q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Q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 de significaç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gress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8002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8002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,826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55E-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Resídu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754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53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2,975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eficient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rro padr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tat t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valor-P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% inferior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% superiores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terseção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3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89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68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7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1,0265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87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5801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 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983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870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,481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55E-06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27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039</a:t>
                      </a:r>
                    </a:p>
                  </a:txBody>
                  <a:tcPr marL="8163" marR="8163" marT="816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pic>
        <p:nvPicPr>
          <p:cNvPr id="34" name="Picture 4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968" y="1412776"/>
            <a:ext cx="345713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Regressão no EXCEL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/>
        </p:nvGraphicFramePr>
        <p:xfrm>
          <a:off x="539750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768" name="Oval 144"/>
          <p:cNvSpPr>
            <a:spLocks noChangeArrowheads="1"/>
          </p:cNvSpPr>
          <p:nvPr/>
        </p:nvSpPr>
        <p:spPr bwMode="auto">
          <a:xfrm>
            <a:off x="3389313" y="3048000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771" name="Oval 147"/>
          <p:cNvSpPr>
            <a:spLocks noChangeArrowheads="1"/>
          </p:cNvSpPr>
          <p:nvPr/>
        </p:nvSpPr>
        <p:spPr bwMode="auto">
          <a:xfrm>
            <a:off x="5744628" y="4773613"/>
            <a:ext cx="6096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776" name="Oval 152"/>
          <p:cNvSpPr>
            <a:spLocks noChangeArrowheads="1"/>
          </p:cNvSpPr>
          <p:nvPr/>
        </p:nvSpPr>
        <p:spPr bwMode="auto">
          <a:xfrm>
            <a:off x="4932858" y="5645150"/>
            <a:ext cx="503238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777" name="Oval 153"/>
          <p:cNvSpPr>
            <a:spLocks noChangeArrowheads="1"/>
          </p:cNvSpPr>
          <p:nvPr/>
        </p:nvSpPr>
        <p:spPr bwMode="auto">
          <a:xfrm>
            <a:off x="5796136" y="5654675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778" name="Oval 154"/>
          <p:cNvSpPr>
            <a:spLocks noChangeArrowheads="1"/>
          </p:cNvSpPr>
          <p:nvPr/>
        </p:nvSpPr>
        <p:spPr bwMode="auto">
          <a:xfrm>
            <a:off x="4932858" y="5808663"/>
            <a:ext cx="503238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3390902" y="3551238"/>
            <a:ext cx="1109663" cy="357187"/>
            <a:chOff x="2375" y="2538"/>
            <a:chExt cx="699" cy="225"/>
          </a:xfrm>
        </p:grpSpPr>
        <p:sp>
          <p:nvSpPr>
            <p:cNvPr id="24773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774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649" y="2538"/>
                  <a:ext cx="425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pt-BR" altLang="pt-BR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  <a:sym typeface="Symbol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  <m:t>𝑄𝑀𝐸</m:t>
                            </m:r>
                          </m:e>
                        </m:rad>
                      </m:oMath>
                    </m:oMathPara>
                  </a14:m>
                  <a:endParaRPr lang="pt-BR" altLang="pt-BR" sz="1200" i="1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4774" name="Text 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49" y="2538"/>
                  <a:ext cx="425" cy="1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159"/>
          <p:cNvGrpSpPr>
            <a:grpSpLocks/>
          </p:cNvGrpSpPr>
          <p:nvPr/>
        </p:nvGrpSpPr>
        <p:grpSpPr bwMode="auto">
          <a:xfrm>
            <a:off x="6521452" y="4757738"/>
            <a:ext cx="1506538" cy="323850"/>
            <a:chOff x="4194" y="3068"/>
            <a:chExt cx="949" cy="204"/>
          </a:xfrm>
        </p:grpSpPr>
        <p:sp>
          <p:nvSpPr>
            <p:cNvPr id="24771" name="Oval 151"/>
            <p:cNvSpPr>
              <a:spLocks noChangeArrowheads="1"/>
            </p:cNvSpPr>
            <p:nvPr/>
          </p:nvSpPr>
          <p:spPr bwMode="auto">
            <a:xfrm>
              <a:off x="4194" y="3090"/>
              <a:ext cx="482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772" name="Text Box 158"/>
            <p:cNvSpPr txBox="1">
              <a:spLocks noChangeArrowheads="1"/>
            </p:cNvSpPr>
            <p:nvPr/>
          </p:nvSpPr>
          <p:spPr bwMode="auto">
            <a:xfrm>
              <a:off x="4667" y="3068"/>
              <a:ext cx="47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valor-P</a:t>
              </a:r>
            </a:p>
          </p:txBody>
        </p:sp>
      </p:grpSp>
      <p:sp>
        <p:nvSpPr>
          <p:cNvPr id="26784" name="Oval 160"/>
          <p:cNvSpPr>
            <a:spLocks noChangeArrowheads="1"/>
          </p:cNvSpPr>
          <p:nvPr/>
        </p:nvSpPr>
        <p:spPr bwMode="auto">
          <a:xfrm>
            <a:off x="3187448" y="56562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785" name="Oval 161"/>
          <p:cNvSpPr>
            <a:spLocks noChangeArrowheads="1"/>
          </p:cNvSpPr>
          <p:nvPr/>
        </p:nvSpPr>
        <p:spPr bwMode="auto">
          <a:xfrm>
            <a:off x="3187448" y="5818188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6786" name="Text Box 162"/>
          <p:cNvSpPr txBox="1">
            <a:spLocks noChangeArrowheads="1"/>
          </p:cNvSpPr>
          <p:nvPr/>
        </p:nvSpPr>
        <p:spPr bwMode="auto">
          <a:xfrm>
            <a:off x="323528" y="6273800"/>
            <a:ext cx="80261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altLang="pt-BR" sz="1600" dirty="0">
                <a:latin typeface="Tahoma" panose="020B0604030504040204" pitchFamily="34" charset="0"/>
              </a:rPr>
              <a:t> Para regressã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linear simples</a:t>
            </a:r>
            <a:r>
              <a:rPr lang="pt-BR" altLang="pt-BR" sz="1600" dirty="0">
                <a:latin typeface="Tahoma" panose="020B0604030504040204" pitchFamily="34" charset="0"/>
              </a:rPr>
              <a:t>: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>
                <a:latin typeface="Tahoma" panose="020B0604030504040204" pitchFamily="34" charset="0"/>
              </a:rPr>
              <a:t> é equivalente ao test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t</a:t>
            </a:r>
            <a:r>
              <a:rPr lang="pt-BR" altLang="pt-BR" sz="1600" dirty="0">
                <a:latin typeface="Tahoma" panose="020B0604030504040204" pitchFamily="34" charset="0"/>
              </a:rPr>
              <a:t> bilateral para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5" name="Group 163"/>
          <p:cNvGrpSpPr>
            <a:grpSpLocks/>
          </p:cNvGrpSpPr>
          <p:nvPr/>
        </p:nvGrpSpPr>
        <p:grpSpPr bwMode="auto">
          <a:xfrm>
            <a:off x="4930250" y="4881563"/>
            <a:ext cx="938213" cy="357187"/>
            <a:chOff x="2375" y="2538"/>
            <a:chExt cx="591" cy="225"/>
          </a:xfrm>
        </p:grpSpPr>
        <p:sp>
          <p:nvSpPr>
            <p:cNvPr id="24769" name="Oval 164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770" name="Text Box 165"/>
            <p:cNvSpPr txBox="1">
              <a:spLocks noChangeArrowheads="1"/>
            </p:cNvSpPr>
            <p:nvPr/>
          </p:nvSpPr>
          <p:spPr bwMode="auto">
            <a:xfrm>
              <a:off x="2652" y="2538"/>
              <a:ext cx="31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charset="0"/>
                  <a:sym typeface="Symbol" pitchFamily="18" charset="2"/>
                </a:rPr>
                <a:t>QME</a:t>
              </a:r>
              <a:endParaRPr lang="pt-BR" altLang="pt-BR" sz="1200" baseline="30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charset="0"/>
                <a:sym typeface="Symbol" pitchFamily="18" charset="2"/>
              </a:endParaRPr>
            </a:p>
          </p:txBody>
        </p:sp>
      </p:grpSp>
      <p:sp>
        <p:nvSpPr>
          <p:cNvPr id="31" name="Oval 144"/>
          <p:cNvSpPr>
            <a:spLocks noChangeArrowheads="1"/>
          </p:cNvSpPr>
          <p:nvPr/>
        </p:nvSpPr>
        <p:spPr bwMode="auto">
          <a:xfrm>
            <a:off x="5830241" y="1906158"/>
            <a:ext cx="613967" cy="144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2" name="Oval 160"/>
          <p:cNvSpPr>
            <a:spLocks noChangeArrowheads="1"/>
          </p:cNvSpPr>
          <p:nvPr/>
        </p:nvSpPr>
        <p:spPr bwMode="auto">
          <a:xfrm>
            <a:off x="6264547" y="1776374"/>
            <a:ext cx="324000" cy="144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3" name="Oval 161"/>
          <p:cNvSpPr>
            <a:spLocks noChangeArrowheads="1"/>
          </p:cNvSpPr>
          <p:nvPr/>
        </p:nvSpPr>
        <p:spPr bwMode="auto">
          <a:xfrm>
            <a:off x="5851172" y="1778647"/>
            <a:ext cx="324000" cy="144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27F4C-573F-40BD-9D45-6E67DB8161E0}" type="slidenum">
              <a:rPr lang="pt-BR"/>
              <a:pPr>
                <a:defRPr/>
              </a:pPr>
              <a:t>32</a:t>
            </a:fld>
            <a:endParaRPr lang="pt-BR" dirty="0"/>
          </a:p>
        </p:txBody>
      </p:sp>
      <p:sp>
        <p:nvSpPr>
          <p:cNvPr id="26779" name="Oval 155"/>
          <p:cNvSpPr>
            <a:spLocks noChangeArrowheads="1"/>
          </p:cNvSpPr>
          <p:nvPr/>
        </p:nvSpPr>
        <p:spPr bwMode="auto">
          <a:xfrm>
            <a:off x="5759300" y="5818188"/>
            <a:ext cx="5842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5" name="Oval 151"/>
          <p:cNvSpPr>
            <a:spLocks noChangeArrowheads="1"/>
          </p:cNvSpPr>
          <p:nvPr/>
        </p:nvSpPr>
        <p:spPr bwMode="auto">
          <a:xfrm>
            <a:off x="6525566" y="4784422"/>
            <a:ext cx="765175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9" name="Grupo 8"/>
          <p:cNvGrpSpPr/>
          <p:nvPr/>
        </p:nvGrpSpPr>
        <p:grpSpPr>
          <a:xfrm>
            <a:off x="3424864" y="2924960"/>
            <a:ext cx="468000" cy="144000"/>
            <a:chOff x="8892480" y="4225280"/>
            <a:chExt cx="792088" cy="288032"/>
          </a:xfrm>
        </p:grpSpPr>
        <p:cxnSp>
          <p:nvCxnSpPr>
            <p:cNvPr id="8" name="Conector reto 7"/>
            <p:cNvCxnSpPr/>
            <p:nvPr/>
          </p:nvCxnSpPr>
          <p:spPr bwMode="auto">
            <a:xfrm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Conector reto 35"/>
            <p:cNvCxnSpPr/>
            <p:nvPr/>
          </p:nvCxnSpPr>
          <p:spPr bwMode="auto">
            <a:xfrm flipH="1"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7" name="Grupo 36"/>
          <p:cNvGrpSpPr/>
          <p:nvPr/>
        </p:nvGrpSpPr>
        <p:grpSpPr>
          <a:xfrm>
            <a:off x="3892550" y="3180574"/>
            <a:ext cx="1951339" cy="461665"/>
            <a:chOff x="4214937" y="1551904"/>
            <a:chExt cx="1951339" cy="461665"/>
          </a:xfrm>
        </p:grpSpPr>
        <p:sp>
          <p:nvSpPr>
            <p:cNvPr id="38" name="Seta para baixo 37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9" name="CaixaDeTexto 38"/>
            <p:cNvSpPr txBox="1"/>
            <p:nvPr/>
          </p:nvSpPr>
          <p:spPr>
            <a:xfrm>
              <a:off x="4347734" y="1551904"/>
              <a:ext cx="18185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0" dirty="0">
                  <a:latin typeface="Tahoma" panose="020B0604030504040204" pitchFamily="34" charset="0"/>
                </a:rPr>
                <a:t>importante em regressões múltiplas</a:t>
              </a:r>
              <a:endParaRPr lang="pt-BR" sz="12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0" name="Grupo 39"/>
          <p:cNvGrpSpPr/>
          <p:nvPr/>
        </p:nvGrpSpPr>
        <p:grpSpPr>
          <a:xfrm>
            <a:off x="6521452" y="5544528"/>
            <a:ext cx="1835652" cy="524438"/>
            <a:chOff x="8892480" y="4225280"/>
            <a:chExt cx="792088" cy="288032"/>
          </a:xfrm>
        </p:grpSpPr>
        <p:cxnSp>
          <p:nvCxnSpPr>
            <p:cNvPr id="41" name="Conector reto 40"/>
            <p:cNvCxnSpPr/>
            <p:nvPr/>
          </p:nvCxnSpPr>
          <p:spPr bwMode="auto">
            <a:xfrm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Conector reto 41"/>
            <p:cNvCxnSpPr/>
            <p:nvPr/>
          </p:nvCxnSpPr>
          <p:spPr bwMode="auto">
            <a:xfrm flipH="1">
              <a:off x="8892480" y="4225280"/>
              <a:ext cx="792088" cy="28803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Grupo 42"/>
          <p:cNvGrpSpPr/>
          <p:nvPr/>
        </p:nvGrpSpPr>
        <p:grpSpPr>
          <a:xfrm>
            <a:off x="6026820" y="5270144"/>
            <a:ext cx="1951339" cy="276999"/>
            <a:chOff x="4214937" y="1623316"/>
            <a:chExt cx="1951339" cy="276999"/>
          </a:xfrm>
        </p:grpSpPr>
        <p:sp>
          <p:nvSpPr>
            <p:cNvPr id="44" name="Seta para baixo 43"/>
            <p:cNvSpPr/>
            <p:nvPr/>
          </p:nvSpPr>
          <p:spPr>
            <a:xfrm rot="13920000" flipV="1">
              <a:off x="4268912" y="1766490"/>
              <a:ext cx="7143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5" name="CaixaDeTexto 44"/>
            <p:cNvSpPr txBox="1"/>
            <p:nvPr/>
          </p:nvSpPr>
          <p:spPr>
            <a:xfrm>
              <a:off x="4347734" y="1623316"/>
              <a:ext cx="181854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0" dirty="0">
                  <a:latin typeface="Tahoma" panose="020B0604030504040204" pitchFamily="34" charset="0"/>
                </a:rPr>
                <a:t>bilateral</a:t>
              </a:r>
              <a:endParaRPr lang="pt-BR" sz="1200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864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68" grpId="0" animBg="1" autoUpdateAnimBg="0"/>
      <p:bldP spid="26771" grpId="0" animBg="1" autoUpdateAnimBg="0"/>
      <p:bldP spid="26776" grpId="0" animBg="1" autoUpdateAnimBg="0"/>
      <p:bldP spid="26777" grpId="0" animBg="1" autoUpdateAnimBg="0"/>
      <p:bldP spid="26778" grpId="0" animBg="1" autoUpdateAnimBg="0"/>
      <p:bldP spid="26784" grpId="0" animBg="1" autoUpdateAnimBg="0"/>
      <p:bldP spid="26785" grpId="0" animBg="1" autoUpdateAnimBg="0"/>
      <p:bldP spid="26786" grpId="0" autoUpdateAnimBg="0"/>
      <p:bldP spid="31" grpId="0" animBg="1" autoUpdateAnimBg="0"/>
      <p:bldP spid="32" grpId="0" animBg="1" autoUpdateAnimBg="0"/>
      <p:bldP spid="33" grpId="0" animBg="1" autoUpdateAnimBg="0"/>
      <p:bldP spid="26779" grpId="0" animBg="1"/>
      <p:bldP spid="3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523" y="1509713"/>
            <a:ext cx="3590925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Regressão no R</a:t>
            </a:r>
          </a:p>
        </p:txBody>
      </p:sp>
      <p:graphicFrame>
        <p:nvGraphicFramePr>
          <p:cNvPr id="26761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1724270"/>
              </p:ext>
            </p:extLst>
          </p:nvPr>
        </p:nvGraphicFramePr>
        <p:xfrm>
          <a:off x="323528" y="1520825"/>
          <a:ext cx="1219200" cy="3048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kumimoji="0" lang="pt-BR" sz="24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3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8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pt-B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1</a:t>
                      </a:r>
                      <a:endParaRPr kumimoji="0" lang="pt-B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5639" name="Text Box 62"/>
          <p:cNvSpPr txBox="1">
            <a:spLocks noChangeArrowheads="1"/>
          </p:cNvSpPr>
          <p:nvPr/>
        </p:nvSpPr>
        <p:spPr bwMode="auto">
          <a:xfrm>
            <a:off x="1637258" y="1509713"/>
            <a:ext cx="3582988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x &lt;- c(1,2,3,4,5,6,7,8,9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y &lt;- c(1.1,1.9,2.5,4.3,6.1,6.3,7.8,7,9.1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x, y,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xli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= c(1,9),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yli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= c(1,10)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y ~ x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abline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ypred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endParaRPr lang="pt-BR" alt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1667421" y="3365500"/>
            <a:ext cx="477678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al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formula = y ~ 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sidual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Min       1Q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3Q      Max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1.11722 -0.22722 -0.01556  0.17944  0.9777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stimat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t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ntercep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  0.13056    0.48930   0.267    0.797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            	0.99833    0.08695  11.482 8.55e-06 ***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ignif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d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 ‘***’ 0.001 ‘**’ 0.01 ‘*’ 0.05 ‘.’ 0.1 ‘ ’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esidual standard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0.6735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gre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reedom</a:t>
            </a: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ultipl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R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uar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.9496,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djust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R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uare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 0.942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F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tatisti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131.8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DF,  p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8.547e-06</a:t>
            </a:r>
          </a:p>
        </p:txBody>
      </p:sp>
      <p:grpSp>
        <p:nvGrpSpPr>
          <p:cNvPr id="42" name="Group 157"/>
          <p:cNvGrpSpPr>
            <a:grpSpLocks/>
          </p:cNvGrpSpPr>
          <p:nvPr/>
        </p:nvGrpSpPr>
        <p:grpSpPr bwMode="auto">
          <a:xfrm>
            <a:off x="3419041" y="5836894"/>
            <a:ext cx="1271588" cy="357187"/>
            <a:chOff x="2375" y="2538"/>
            <a:chExt cx="801" cy="2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57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703" y="2538"/>
                  <a:ext cx="473" cy="22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pt-BR" altLang="pt-BR" sz="1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charset="0"/>
                                <a:sym typeface="Symbol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pt-BR" altLang="pt-BR" sz="14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charset="0"/>
                                <a:sym typeface="Symbol" pitchFamily="18" charset="2"/>
                              </a:rPr>
                              <m:t>𝑄𝑀𝐸</m:t>
                            </m:r>
                          </m:e>
                        </m:rad>
                      </m:oMath>
                    </m:oMathPara>
                  </a14:m>
                  <a:endParaRPr lang="pt-BR" altLang="pt-BR" sz="16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5657" name="Text Box 1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03" y="2538"/>
                  <a:ext cx="473" cy="22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658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52" name="Oval 152"/>
          <p:cNvSpPr>
            <a:spLocks noChangeArrowheads="1"/>
          </p:cNvSpPr>
          <p:nvPr/>
        </p:nvSpPr>
        <p:spPr bwMode="auto">
          <a:xfrm>
            <a:off x="3851920" y="49958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3" name="Oval 153"/>
          <p:cNvSpPr>
            <a:spLocks noChangeArrowheads="1"/>
          </p:cNvSpPr>
          <p:nvPr/>
        </p:nvSpPr>
        <p:spPr bwMode="auto">
          <a:xfrm>
            <a:off x="4427984" y="4995863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4" name="Oval 154"/>
          <p:cNvSpPr>
            <a:spLocks noChangeArrowheads="1"/>
          </p:cNvSpPr>
          <p:nvPr/>
        </p:nvSpPr>
        <p:spPr bwMode="auto">
          <a:xfrm>
            <a:off x="3995936" y="5172075"/>
            <a:ext cx="503237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5" name="Oval 155"/>
          <p:cNvSpPr>
            <a:spLocks noChangeArrowheads="1"/>
          </p:cNvSpPr>
          <p:nvPr/>
        </p:nvSpPr>
        <p:spPr bwMode="auto">
          <a:xfrm>
            <a:off x="4479231" y="5181600"/>
            <a:ext cx="698500" cy="271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6" name="Oval 160"/>
          <p:cNvSpPr>
            <a:spLocks noChangeArrowheads="1"/>
          </p:cNvSpPr>
          <p:nvPr/>
        </p:nvSpPr>
        <p:spPr bwMode="auto">
          <a:xfrm>
            <a:off x="2502154" y="4995863"/>
            <a:ext cx="596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7" name="Oval 161"/>
          <p:cNvSpPr>
            <a:spLocks noChangeArrowheads="1"/>
          </p:cNvSpPr>
          <p:nvPr/>
        </p:nvSpPr>
        <p:spPr bwMode="auto">
          <a:xfrm>
            <a:off x="2638634" y="5172075"/>
            <a:ext cx="596900" cy="288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5" name="Group 157"/>
          <p:cNvGrpSpPr>
            <a:grpSpLocks/>
          </p:cNvGrpSpPr>
          <p:nvPr/>
        </p:nvGrpSpPr>
        <p:grpSpPr bwMode="auto">
          <a:xfrm>
            <a:off x="3148884" y="6015038"/>
            <a:ext cx="854075" cy="355600"/>
            <a:chOff x="2375" y="2538"/>
            <a:chExt cx="538" cy="225"/>
          </a:xfrm>
        </p:grpSpPr>
        <p:sp>
          <p:nvSpPr>
            <p:cNvPr id="25653" name="Text Box 156"/>
            <p:cNvSpPr txBox="1">
              <a:spLocks noChangeArrowheads="1"/>
            </p:cNvSpPr>
            <p:nvPr/>
          </p:nvSpPr>
          <p:spPr bwMode="auto">
            <a:xfrm>
              <a:off x="2703" y="2538"/>
              <a:ext cx="210" cy="2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r</a:t>
              </a:r>
              <a:r>
                <a:rPr lang="pt-BR" altLang="pt-BR" sz="1600" baseline="3000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25654" name="Oval 145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55D8D-EB84-406A-8828-67DF596D2BDB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434359" y="3556807"/>
            <a:ext cx="381816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able</a:t>
            </a: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esponse: y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F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&gt;F)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x             1     59.8        59.8     131.8  8.55e-06</a:t>
            </a:r>
            <a:r>
              <a:rPr lang="pt-BR" altLang="pt-BR" sz="900" dirty="0">
                <a:latin typeface="Arial" panose="020B0604020202020204" pitchFamily="34" charset="0"/>
                <a:cs typeface="Arial" panose="020B0604020202020204" pitchFamily="34" charset="0"/>
              </a:rPr>
              <a:t>***</a:t>
            </a: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sidual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7    3.175      0.454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ignif.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d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0 ‘***’ 0.001 ‘**’ 0.01 ‘*’ 0.05 ‘.’ 0.1 ‘ ’ 1</a:t>
            </a:r>
          </a:p>
        </p:txBody>
      </p:sp>
      <p:sp>
        <p:nvSpPr>
          <p:cNvPr id="28" name="Text Box 62"/>
          <p:cNvSpPr txBox="1">
            <a:spLocks noChangeArrowheads="1"/>
          </p:cNvSpPr>
          <p:nvPr/>
        </p:nvSpPr>
        <p:spPr bwMode="auto">
          <a:xfrm>
            <a:off x="1638792" y="2795939"/>
            <a:ext cx="3582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anova(</a:t>
            </a:r>
            <a:r>
              <a:rPr lang="pt-BR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pt-BR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4537305" y="4107304"/>
            <a:ext cx="4304734" cy="2460184"/>
            <a:chOff x="4537305" y="4107304"/>
            <a:chExt cx="4304734" cy="2460184"/>
          </a:xfrm>
        </p:grpSpPr>
        <p:grpSp>
          <p:nvGrpSpPr>
            <p:cNvPr id="49" name="Group 159"/>
            <p:cNvGrpSpPr>
              <a:grpSpLocks/>
            </p:cNvGrpSpPr>
            <p:nvPr/>
          </p:nvGrpSpPr>
          <p:grpSpPr bwMode="auto">
            <a:xfrm>
              <a:off x="4537305" y="6243638"/>
              <a:ext cx="1474792" cy="323850"/>
              <a:chOff x="4104" y="3068"/>
              <a:chExt cx="929" cy="204"/>
            </a:xfrm>
          </p:grpSpPr>
          <p:sp>
            <p:nvSpPr>
              <p:cNvPr id="25655" name="Text Box 158"/>
              <p:cNvSpPr txBox="1">
                <a:spLocks noChangeArrowheads="1"/>
              </p:cNvSpPr>
              <p:nvPr/>
            </p:nvSpPr>
            <p:spPr bwMode="auto">
              <a:xfrm>
                <a:off x="4557" y="3068"/>
                <a:ext cx="476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valor-P</a:t>
                </a:r>
              </a:p>
            </p:txBody>
          </p:sp>
          <p:sp>
            <p:nvSpPr>
              <p:cNvPr id="25656" name="Oval 151"/>
              <p:cNvSpPr>
                <a:spLocks noChangeArrowheads="1"/>
              </p:cNvSpPr>
              <p:nvPr/>
            </p:nvSpPr>
            <p:spPr bwMode="auto">
              <a:xfrm>
                <a:off x="4104" y="3090"/>
                <a:ext cx="482" cy="18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1" name="Oval 151"/>
            <p:cNvSpPr>
              <a:spLocks noChangeArrowheads="1"/>
            </p:cNvSpPr>
            <p:nvPr/>
          </p:nvSpPr>
          <p:spPr bwMode="auto">
            <a:xfrm>
              <a:off x="8076864" y="4107304"/>
              <a:ext cx="765175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460240" y="4108136"/>
            <a:ext cx="5602976" cy="2468877"/>
            <a:chOff x="2460240" y="4108136"/>
            <a:chExt cx="5602976" cy="2468877"/>
          </a:xfrm>
        </p:grpSpPr>
        <p:sp>
          <p:nvSpPr>
            <p:cNvPr id="48" name="Oval 147"/>
            <p:cNvSpPr>
              <a:spLocks noChangeArrowheads="1"/>
            </p:cNvSpPr>
            <p:nvPr/>
          </p:nvSpPr>
          <p:spPr bwMode="auto">
            <a:xfrm>
              <a:off x="2460240" y="6288088"/>
              <a:ext cx="431800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" name="Oval 147"/>
            <p:cNvSpPr>
              <a:spLocks noChangeArrowheads="1"/>
            </p:cNvSpPr>
            <p:nvPr/>
          </p:nvSpPr>
          <p:spPr bwMode="auto">
            <a:xfrm>
              <a:off x="7631416" y="4108136"/>
              <a:ext cx="431800" cy="288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5" name="Group 163"/>
          <p:cNvGrpSpPr>
            <a:grpSpLocks/>
          </p:cNvGrpSpPr>
          <p:nvPr/>
        </p:nvGrpSpPr>
        <p:grpSpPr bwMode="auto">
          <a:xfrm>
            <a:off x="7077922" y="4289361"/>
            <a:ext cx="898526" cy="436563"/>
            <a:chOff x="2375" y="2581"/>
            <a:chExt cx="566" cy="275"/>
          </a:xfrm>
        </p:grpSpPr>
        <p:sp>
          <p:nvSpPr>
            <p:cNvPr id="36" name="Oval 164"/>
            <p:cNvSpPr>
              <a:spLocks noChangeArrowheads="1"/>
            </p:cNvSpPr>
            <p:nvPr/>
          </p:nvSpPr>
          <p:spPr bwMode="auto">
            <a:xfrm>
              <a:off x="2375" y="2581"/>
              <a:ext cx="317" cy="18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2611" y="2684"/>
                  <a:ext cx="330" cy="1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pt-BR" altLang="pt-BR" sz="12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charset="0"/>
                            <a:sym typeface="Symbol" pitchFamily="18" charset="2"/>
                          </a:rPr>
                          <m:t>QME</m:t>
                        </m:r>
                      </m:oMath>
                    </m:oMathPara>
                  </a14:m>
                  <a:endParaRPr lang="pt-BR" altLang="pt-BR" sz="1600" baseline="30000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37" name="Text Box 1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11" y="2684"/>
                  <a:ext cx="330" cy="17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3" name="Oval 160"/>
          <p:cNvSpPr>
            <a:spLocks noChangeArrowheads="1"/>
          </p:cNvSpPr>
          <p:nvPr/>
        </p:nvSpPr>
        <p:spPr bwMode="auto">
          <a:xfrm>
            <a:off x="2174938" y="2132856"/>
            <a:ext cx="928717" cy="37645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8" name="Oval 160"/>
          <p:cNvSpPr>
            <a:spLocks noChangeArrowheads="1"/>
          </p:cNvSpPr>
          <p:nvPr/>
        </p:nvSpPr>
        <p:spPr bwMode="auto">
          <a:xfrm>
            <a:off x="2482502" y="2538121"/>
            <a:ext cx="928717" cy="37645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2" grpId="0" animBg="1" autoUpdateAnimBg="0"/>
      <p:bldP spid="53" grpId="0" animBg="1" autoUpdateAnimBg="0"/>
      <p:bldP spid="54" grpId="0" animBg="1" autoUpdateAnimBg="0"/>
      <p:bldP spid="55" grpId="0" animBg="1" autoUpdateAnimBg="0"/>
      <p:bldP spid="56" grpId="0" animBg="1" autoUpdateAnimBg="0"/>
      <p:bldP spid="57" grpId="0" animBg="1" autoUpdateAnimBg="0"/>
      <p:bldP spid="3" grpId="0"/>
      <p:bldP spid="28" grpId="0"/>
      <p:bldP spid="33" grpId="0" animBg="1" autoUpdateAnimBg="0"/>
      <p:bldP spid="3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Modelos Linearizáveis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68313" y="1430338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Modelo Padrão: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</a:p>
        </p:txBody>
      </p:sp>
      <p:graphicFrame>
        <p:nvGraphicFramePr>
          <p:cNvPr id="27658" name="Object 10"/>
          <p:cNvGraphicFramePr>
            <a:graphicFrameLocks/>
          </p:cNvGraphicFramePr>
          <p:nvPr/>
        </p:nvGraphicFramePr>
        <p:xfrm>
          <a:off x="573088" y="2506663"/>
          <a:ext cx="1622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41195" progId="Equation.3">
                  <p:embed/>
                </p:oleObj>
              </mc:Choice>
              <mc:Fallback>
                <p:oleObj name="Equation" r:id="rId2" imgW="812447" imgH="241195" progId="Equation.3">
                  <p:embed/>
                  <p:pic>
                    <p:nvPicPr>
                      <p:cNvPr id="27658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506663"/>
                        <a:ext cx="1622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/>
          </p:cNvGraphicFramePr>
          <p:nvPr/>
        </p:nvGraphicFramePr>
        <p:xfrm>
          <a:off x="2790825" y="2506663"/>
          <a:ext cx="3119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100" imgH="228600" progId="Equation.3">
                  <p:embed/>
                </p:oleObj>
              </mc:Choice>
              <mc:Fallback>
                <p:oleObj name="Equation" r:id="rId4" imgW="1562100" imgH="228600" progId="Equation.3">
                  <p:embed/>
                  <p:pic>
                    <p:nvPicPr>
                      <p:cNvPr id="2765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506663"/>
                        <a:ext cx="3119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/>
          </p:cNvGraphicFramePr>
          <p:nvPr/>
        </p:nvGraphicFramePr>
        <p:xfrm>
          <a:off x="6443663" y="2506663"/>
          <a:ext cx="230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28600" progId="Equation.3">
                  <p:embed/>
                </p:oleObj>
              </mc:Choice>
              <mc:Fallback>
                <p:oleObj name="Equation" r:id="rId6" imgW="1155700" imgH="228600" progId="Equation.3">
                  <p:embed/>
                  <p:pic>
                    <p:nvPicPr>
                      <p:cNvPr id="2766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06663"/>
                        <a:ext cx="2306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82600" y="2093913"/>
            <a:ext cx="12490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ponencial</a:t>
            </a:r>
          </a:p>
        </p:txBody>
      </p:sp>
      <p:graphicFrame>
        <p:nvGraphicFramePr>
          <p:cNvPr id="27675" name="Object 27"/>
          <p:cNvGraphicFramePr>
            <a:graphicFrameLocks/>
          </p:cNvGraphicFramePr>
          <p:nvPr/>
        </p:nvGraphicFramePr>
        <p:xfrm>
          <a:off x="7235825" y="3135313"/>
          <a:ext cx="1698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531" imgH="241195" progId="Equation.3">
                  <p:embed/>
                </p:oleObj>
              </mc:Choice>
              <mc:Fallback>
                <p:oleObj name="Equation" r:id="rId8" imgW="850531" imgH="241195" progId="Equation.3">
                  <p:embed/>
                  <p:pic>
                    <p:nvPicPr>
                      <p:cNvPr id="27675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135313"/>
                        <a:ext cx="16986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7019925" y="2989263"/>
            <a:ext cx="2016125" cy="650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CCF51-AFE8-4582-BCCE-6D793386D5E0}" type="slidenum">
              <a:rPr lang="pt-BR"/>
              <a:pPr>
                <a:defRPr/>
              </a:pPr>
              <a:t>34</a:t>
            </a:fld>
            <a:endParaRPr lang="pt-BR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97" y="3745098"/>
            <a:ext cx="3859758" cy="2320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6"/>
          <p:cNvSpPr txBox="1">
            <a:spLocks noChangeArrowheads="1"/>
          </p:cNvSpPr>
          <p:nvPr/>
        </p:nvSpPr>
        <p:spPr bwMode="auto">
          <a:xfrm rot="16200000">
            <a:off x="-117645" y="4851837"/>
            <a:ext cx="12490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ponencial</a:t>
            </a:r>
          </a:p>
        </p:txBody>
      </p:sp>
      <p:sp>
        <p:nvSpPr>
          <p:cNvPr id="20" name="Seta para baixo 19"/>
          <p:cNvSpPr>
            <a:spLocks noChangeArrowheads="1"/>
          </p:cNvSpPr>
          <p:nvPr/>
        </p:nvSpPr>
        <p:spPr bwMode="auto">
          <a:xfrm rot="16200000">
            <a:off x="4627367" y="4620208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/>
      <p:bldP spid="27676" grpId="0" animBg="1"/>
      <p:bldP spid="19" grpId="0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Modelos Linearizáveis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468313" y="1430338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Modelo Padrão: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1600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1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 +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</a:p>
        </p:txBody>
      </p:sp>
      <p:graphicFrame>
        <p:nvGraphicFramePr>
          <p:cNvPr id="27655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7966439"/>
              </p:ext>
            </p:extLst>
          </p:nvPr>
        </p:nvGraphicFramePr>
        <p:xfrm>
          <a:off x="560388" y="2538000"/>
          <a:ext cx="15716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787400" imgH="241300" progId="Equation.3">
                  <p:embed/>
                </p:oleObj>
              </mc:Choice>
              <mc:Fallback>
                <p:oleObj name="Equação" r:id="rId2" imgW="787400" imgH="241300" progId="Equation.3">
                  <p:embed/>
                  <p:pic>
                    <p:nvPicPr>
                      <p:cNvPr id="27655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538000"/>
                        <a:ext cx="15716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6492467"/>
              </p:ext>
            </p:extLst>
          </p:nvPr>
        </p:nvGraphicFramePr>
        <p:xfrm>
          <a:off x="2627313" y="2538000"/>
          <a:ext cx="3448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7200" imgH="228600" progId="Equation.3">
                  <p:embed/>
                </p:oleObj>
              </mc:Choice>
              <mc:Fallback>
                <p:oleObj name="Equation" r:id="rId4" imgW="1727200" imgH="228600" progId="Equation.3">
                  <p:embed/>
                  <p:pic>
                    <p:nvPicPr>
                      <p:cNvPr id="27656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538000"/>
                        <a:ext cx="34480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0543163"/>
              </p:ext>
            </p:extLst>
          </p:nvPr>
        </p:nvGraphicFramePr>
        <p:xfrm>
          <a:off x="6443663" y="2538000"/>
          <a:ext cx="23066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28600" progId="Equation.3">
                  <p:embed/>
                </p:oleObj>
              </mc:Choice>
              <mc:Fallback>
                <p:oleObj name="Equation" r:id="rId6" imgW="1155700" imgH="228600" progId="Equation.3">
                  <p:embed/>
                  <p:pic>
                    <p:nvPicPr>
                      <p:cNvPr id="27657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538000"/>
                        <a:ext cx="23066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482600" y="2091912"/>
            <a:ext cx="9957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tencial</a:t>
            </a:r>
          </a:p>
        </p:txBody>
      </p:sp>
      <p:grpSp>
        <p:nvGrpSpPr>
          <p:cNvPr id="3" name="Grupo 2"/>
          <p:cNvGrpSpPr/>
          <p:nvPr/>
        </p:nvGrpSpPr>
        <p:grpSpPr>
          <a:xfrm>
            <a:off x="7019925" y="2989263"/>
            <a:ext cx="2016125" cy="650875"/>
            <a:chOff x="7019925" y="2989263"/>
            <a:chExt cx="2016125" cy="650875"/>
          </a:xfrm>
        </p:grpSpPr>
        <p:graphicFrame>
          <p:nvGraphicFramePr>
            <p:cNvPr id="27675" name="Object 2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29414926"/>
                </p:ext>
              </p:extLst>
            </p:nvPr>
          </p:nvGraphicFramePr>
          <p:xfrm>
            <a:off x="7235825" y="3135313"/>
            <a:ext cx="16986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531" imgH="241195" progId="Equation.3">
                    <p:embed/>
                  </p:oleObj>
                </mc:Choice>
                <mc:Fallback>
                  <p:oleObj name="Equation" r:id="rId8" imgW="850531" imgH="241195" progId="Equation.3">
                    <p:embed/>
                    <p:pic>
                      <p:nvPicPr>
                        <p:cNvPr id="27675" name="Object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5825" y="3135313"/>
                          <a:ext cx="16986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6" name="Rectangle 28"/>
            <p:cNvSpPr>
              <a:spLocks noChangeArrowheads="1"/>
            </p:cNvSpPr>
            <p:nvPr/>
          </p:nvSpPr>
          <p:spPr bwMode="auto">
            <a:xfrm>
              <a:off x="7019925" y="2989263"/>
              <a:ext cx="2016125" cy="6508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9CCF51-AFE8-4582-BCCE-6D793386D5E0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82600" y="6054387"/>
            <a:ext cx="8337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5125" indent="-3651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adoção de uma  série de transformações (logaritmo, potência, inverso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) em </a:t>
            </a:r>
            <a:r>
              <a:rPr lang="pt-BR" altLang="pt-BR" sz="16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ou ambos permite que o modelo linear simples possa ser utilizado para representar relações mais complexas 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 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Modelos Lineares Generalizados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297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717032"/>
            <a:ext cx="38597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7"/>
          <p:cNvSpPr txBox="1">
            <a:spLocks noChangeArrowheads="1"/>
          </p:cNvSpPr>
          <p:nvPr/>
        </p:nvSpPr>
        <p:spPr bwMode="auto">
          <a:xfrm rot="16200000">
            <a:off x="8993" y="4735886"/>
            <a:ext cx="9957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tencial</a:t>
            </a:r>
          </a:p>
        </p:txBody>
      </p:sp>
      <p:sp>
        <p:nvSpPr>
          <p:cNvPr id="21" name="Seta para baixo 20"/>
          <p:cNvSpPr>
            <a:spLocks noChangeArrowheads="1"/>
          </p:cNvSpPr>
          <p:nvPr/>
        </p:nvSpPr>
        <p:spPr bwMode="auto">
          <a:xfrm rot="16200000">
            <a:off x="4627367" y="4620208"/>
            <a:ext cx="360362" cy="569913"/>
          </a:xfrm>
          <a:prstGeom prst="downArrow">
            <a:avLst>
              <a:gd name="adj1" fmla="val 50000"/>
              <a:gd name="adj2" fmla="val 49978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490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0" grpId="0"/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Resíduos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651500" y="5653559"/>
            <a:ext cx="2397125" cy="439737"/>
            <a:chOff x="340" y="3226"/>
            <a:chExt cx="1510" cy="277"/>
          </a:xfrm>
        </p:grpSpPr>
        <p:sp>
          <p:nvSpPr>
            <p:cNvPr id="27658" name="Rectangle 23"/>
            <p:cNvSpPr>
              <a:spLocks noChangeArrowheads="1"/>
            </p:cNvSpPr>
            <p:nvPr/>
          </p:nvSpPr>
          <p:spPr bwMode="auto">
            <a:xfrm>
              <a:off x="340" y="3265"/>
              <a:ext cx="7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Resíduo =</a:t>
              </a:r>
            </a:p>
          </p:txBody>
        </p:sp>
        <p:graphicFrame>
          <p:nvGraphicFramePr>
            <p:cNvPr id="27659" name="Object 24"/>
            <p:cNvGraphicFramePr>
              <a:graphicFrameLocks/>
            </p:cNvGraphicFramePr>
            <p:nvPr/>
          </p:nvGraphicFramePr>
          <p:xfrm>
            <a:off x="1034" y="3226"/>
            <a:ext cx="816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2" imgW="647419" imgH="253890" progId="Equation.3">
                    <p:embed/>
                  </p:oleObj>
                </mc:Choice>
                <mc:Fallback>
                  <p:oleObj name="Equação" r:id="rId2" imgW="647419" imgH="253890" progId="Equation.3">
                    <p:embed/>
                    <p:pic>
                      <p:nvPicPr>
                        <p:cNvPr id="27659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" y="3226"/>
                          <a:ext cx="816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652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96021"/>
            <a:ext cx="3902075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610100" y="2510309"/>
            <a:ext cx="3902075" cy="3230562"/>
            <a:chOff x="2904" y="1223"/>
            <a:chExt cx="2458" cy="2035"/>
          </a:xfrm>
        </p:grpSpPr>
        <p:pic>
          <p:nvPicPr>
            <p:cNvPr id="27656" name="Picture 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4" y="1223"/>
              <a:ext cx="2458" cy="2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Line 28"/>
            <p:cNvSpPr>
              <a:spLocks noChangeShapeType="1"/>
            </p:cNvSpPr>
            <p:nvPr/>
          </p:nvSpPr>
          <p:spPr bwMode="auto">
            <a:xfrm>
              <a:off x="3418" y="2081"/>
              <a:ext cx="17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27654" name="Object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95060269"/>
              </p:ext>
            </p:extLst>
          </p:nvPr>
        </p:nvGraphicFramePr>
        <p:xfrm>
          <a:off x="1619250" y="2873846"/>
          <a:ext cx="1439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482600" progId="Equation.3">
                  <p:embed/>
                </p:oleObj>
              </mc:Choice>
              <mc:Fallback>
                <p:oleObj name="Equation" r:id="rId6" imgW="1384300" imgH="482600" progId="Equation.3">
                  <p:embed/>
                  <p:pic>
                    <p:nvPicPr>
                      <p:cNvPr id="27654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73846"/>
                        <a:ext cx="1439863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6B7C8E-030E-4F06-980F-74F3281E6386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88789" y="1479257"/>
            <a:ext cx="83378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5125" indent="-3651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uma etapa fundamental na Análise de Regressão pois auxilia na identificação de problemas que afetam diretamente a interpretação dos resultados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499992" y="2204864"/>
            <a:ext cx="4032447" cy="4176464"/>
            <a:chOff x="4499992" y="2204864"/>
            <a:chExt cx="4032447" cy="4176464"/>
          </a:xfrm>
        </p:grpSpPr>
        <p:sp>
          <p:nvSpPr>
            <p:cNvPr id="5" name="Retângulo 4"/>
            <p:cNvSpPr/>
            <p:nvPr/>
          </p:nvSpPr>
          <p:spPr bwMode="auto">
            <a:xfrm>
              <a:off x="4499992" y="2204864"/>
              <a:ext cx="4012183" cy="41764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grpSp>
          <p:nvGrpSpPr>
            <p:cNvPr id="13" name="Grupo 12"/>
            <p:cNvGrpSpPr/>
            <p:nvPr/>
          </p:nvGrpSpPr>
          <p:grpSpPr>
            <a:xfrm>
              <a:off x="4610100" y="2510309"/>
              <a:ext cx="3922339" cy="3594100"/>
              <a:chOff x="4732338" y="1941513"/>
              <a:chExt cx="3922339" cy="3594100"/>
            </a:xfrm>
          </p:grpSpPr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787900" y="5157788"/>
                <a:ext cx="231933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  <a:cs typeface="Times New Roman" charset="0"/>
                  </a:rPr>
                  <a:t>Resíduo Padronizado =</a:t>
                </a:r>
              </a:p>
            </p:txBody>
          </p:sp>
          <p:graphicFrame>
            <p:nvGraphicFramePr>
              <p:cNvPr id="15" name="Object 24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907896108"/>
                  </p:ext>
                </p:extLst>
              </p:nvPr>
            </p:nvGraphicFramePr>
            <p:xfrm>
              <a:off x="6858000" y="5095875"/>
              <a:ext cx="1397000" cy="439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ção" r:id="rId8" imgW="698197" imgH="253890" progId="Equation.3">
                      <p:embed/>
                    </p:oleObj>
                  </mc:Choice>
                  <mc:Fallback>
                    <p:oleObj name="Equação" r:id="rId8" imgW="698197" imgH="253890" progId="Equation.3">
                      <p:embed/>
                      <p:pic>
                        <p:nvPicPr>
                          <p:cNvPr id="15" name="Object 2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5095875"/>
                            <a:ext cx="1397000" cy="4397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" name="Grupo 1"/>
              <p:cNvGrpSpPr>
                <a:grpSpLocks/>
              </p:cNvGrpSpPr>
              <p:nvPr/>
            </p:nvGrpSpPr>
            <p:grpSpPr bwMode="auto">
              <a:xfrm>
                <a:off x="4732338" y="1941513"/>
                <a:ext cx="3922339" cy="3230562"/>
                <a:chOff x="4732725" y="1941513"/>
                <a:chExt cx="3921940" cy="3230562"/>
              </a:xfrm>
            </p:grpSpPr>
            <p:pic>
              <p:nvPicPr>
                <p:cNvPr id="17" name="Picture 12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242"/>
                <a:stretch>
                  <a:fillRect/>
                </a:stretch>
              </p:blipFill>
              <p:spPr bwMode="auto">
                <a:xfrm>
                  <a:off x="5152639" y="1941513"/>
                  <a:ext cx="3502026" cy="32305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Line 14"/>
                <p:cNvSpPr>
                  <a:spLocks noChangeShapeType="1"/>
                </p:cNvSpPr>
                <p:nvPr/>
              </p:nvSpPr>
              <p:spPr bwMode="auto">
                <a:xfrm>
                  <a:off x="5421314" y="3297684"/>
                  <a:ext cx="28336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" name="Text Box 7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037839" y="3115774"/>
                  <a:ext cx="1666771" cy="2769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200">
                      <a:latin typeface="Times New Roman" charset="0"/>
                      <a:cs typeface="Times New Roman" charset="0"/>
                    </a:rPr>
                    <a:t>Resíduos Padronizados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Resíduos</a:t>
            </a:r>
          </a:p>
        </p:txBody>
      </p:sp>
      <p:grpSp>
        <p:nvGrpSpPr>
          <p:cNvPr id="29699" name="Group 46"/>
          <p:cNvGrpSpPr>
            <a:grpSpLocks/>
          </p:cNvGrpSpPr>
          <p:nvPr/>
        </p:nvGrpSpPr>
        <p:grpSpPr bwMode="auto">
          <a:xfrm>
            <a:off x="323850" y="1462088"/>
            <a:ext cx="2735263" cy="2660650"/>
            <a:chOff x="204" y="556"/>
            <a:chExt cx="1723" cy="1676"/>
          </a:xfrm>
        </p:grpSpPr>
        <p:pic>
          <p:nvPicPr>
            <p:cNvPr id="29735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17"/>
            <a:stretch>
              <a:fillRect/>
            </a:stretch>
          </p:blipFill>
          <p:spPr bwMode="auto">
            <a:xfrm>
              <a:off x="270" y="655"/>
              <a:ext cx="1657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3" name="Rectangle 19"/>
            <p:cNvSpPr>
              <a:spLocks noChangeArrowheads="1"/>
            </p:cNvSpPr>
            <p:nvPr/>
          </p:nvSpPr>
          <p:spPr bwMode="auto">
            <a:xfrm>
              <a:off x="566" y="1154"/>
              <a:ext cx="1089" cy="31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37" name="Line 11"/>
            <p:cNvSpPr>
              <a:spLocks noChangeShapeType="1"/>
            </p:cNvSpPr>
            <p:nvPr/>
          </p:nvSpPr>
          <p:spPr bwMode="auto">
            <a:xfrm flipV="1">
              <a:off x="410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38" name="Text Box 14"/>
            <p:cNvSpPr txBox="1">
              <a:spLocks noChangeArrowheads="1"/>
            </p:cNvSpPr>
            <p:nvPr/>
          </p:nvSpPr>
          <p:spPr bwMode="auto">
            <a:xfrm>
              <a:off x="870" y="556"/>
              <a:ext cx="4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  <a:sym typeface="Symbol" pitchFamily="18" charset="2"/>
                </a:rPr>
                <a:t>“ideal”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sp>
          <p:nvSpPr>
            <p:cNvPr id="29739" name="Rectangle 35"/>
            <p:cNvSpPr>
              <a:spLocks noChangeArrowheads="1"/>
            </p:cNvSpPr>
            <p:nvPr/>
          </p:nvSpPr>
          <p:spPr bwMode="auto">
            <a:xfrm>
              <a:off x="340" y="1888"/>
              <a:ext cx="154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0" name="Rectangle 38"/>
            <p:cNvSpPr>
              <a:spLocks noChangeArrowheads="1"/>
            </p:cNvSpPr>
            <p:nvPr/>
          </p:nvSpPr>
          <p:spPr bwMode="auto">
            <a:xfrm>
              <a:off x="204" y="754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3203575" y="1462088"/>
            <a:ext cx="2736850" cy="2660650"/>
            <a:chOff x="2018" y="556"/>
            <a:chExt cx="1724" cy="1676"/>
          </a:xfrm>
        </p:grpSpPr>
        <p:pic>
          <p:nvPicPr>
            <p:cNvPr id="29729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94"/>
            <a:stretch>
              <a:fillRect/>
            </a:stretch>
          </p:blipFill>
          <p:spPr bwMode="auto">
            <a:xfrm>
              <a:off x="2115" y="655"/>
              <a:ext cx="1627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7" name="Freeform 16"/>
            <p:cNvSpPr>
              <a:spLocks/>
            </p:cNvSpPr>
            <p:nvPr/>
          </p:nvSpPr>
          <p:spPr bwMode="auto">
            <a:xfrm>
              <a:off x="2336" y="972"/>
              <a:ext cx="1089" cy="681"/>
            </a:xfrm>
            <a:custGeom>
              <a:avLst/>
              <a:gdLst>
                <a:gd name="T0" fmla="*/ 0 w 1089"/>
                <a:gd name="T1" fmla="*/ 273 h 681"/>
                <a:gd name="T2" fmla="*/ 1089 w 1089"/>
                <a:gd name="T3" fmla="*/ 0 h 681"/>
                <a:gd name="T4" fmla="*/ 1089 w 1089"/>
                <a:gd name="T5" fmla="*/ 681 h 681"/>
                <a:gd name="T6" fmla="*/ 0 w 1089"/>
                <a:gd name="T7" fmla="*/ 409 h 681"/>
                <a:gd name="T8" fmla="*/ 0 w 1089"/>
                <a:gd name="T9" fmla="*/ 273 h 6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9"/>
                <a:gd name="T16" fmla="*/ 0 h 681"/>
                <a:gd name="T17" fmla="*/ 1089 w 1089"/>
                <a:gd name="T18" fmla="*/ 681 h 6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9" h="681">
                  <a:moveTo>
                    <a:pt x="0" y="273"/>
                  </a:moveTo>
                  <a:lnTo>
                    <a:pt x="1089" y="0"/>
                  </a:lnTo>
                  <a:lnTo>
                    <a:pt x="1089" y="681"/>
                  </a:lnTo>
                  <a:lnTo>
                    <a:pt x="0" y="409"/>
                  </a:lnTo>
                  <a:lnTo>
                    <a:pt x="0" y="273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31" name="Line 17"/>
            <p:cNvSpPr>
              <a:spLocks noChangeShapeType="1"/>
            </p:cNvSpPr>
            <p:nvPr/>
          </p:nvSpPr>
          <p:spPr bwMode="auto">
            <a:xfrm flipV="1">
              <a:off x="2225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32" name="Text Box 18"/>
            <p:cNvSpPr txBox="1">
              <a:spLocks noChangeArrowheads="1"/>
            </p:cNvSpPr>
            <p:nvPr/>
          </p:nvSpPr>
          <p:spPr bwMode="auto">
            <a:xfrm>
              <a:off x="2359" y="556"/>
              <a:ext cx="108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cs typeface="Times New Roman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não constante</a:t>
              </a:r>
            </a:p>
          </p:txBody>
        </p:sp>
        <p:sp>
          <p:nvSpPr>
            <p:cNvPr id="29733" name="Rectangle 36"/>
            <p:cNvSpPr>
              <a:spLocks noChangeArrowheads="1"/>
            </p:cNvSpPr>
            <p:nvPr/>
          </p:nvSpPr>
          <p:spPr bwMode="auto">
            <a:xfrm>
              <a:off x="2109" y="1888"/>
              <a:ext cx="1581" cy="1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34" name="Rectangle 39"/>
            <p:cNvSpPr>
              <a:spLocks noChangeArrowheads="1"/>
            </p:cNvSpPr>
            <p:nvPr/>
          </p:nvSpPr>
          <p:spPr bwMode="auto">
            <a:xfrm>
              <a:off x="2018" y="754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011863" y="1468438"/>
            <a:ext cx="2736850" cy="2654300"/>
            <a:chOff x="3787" y="560"/>
            <a:chExt cx="1724" cy="1672"/>
          </a:xfrm>
        </p:grpSpPr>
        <p:pic>
          <p:nvPicPr>
            <p:cNvPr id="29723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6"/>
            <a:stretch>
              <a:fillRect/>
            </a:stretch>
          </p:blipFill>
          <p:spPr bwMode="auto">
            <a:xfrm>
              <a:off x="3825" y="655"/>
              <a:ext cx="1686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1" name="Freeform 25"/>
            <p:cNvSpPr>
              <a:spLocks/>
            </p:cNvSpPr>
            <p:nvPr/>
          </p:nvSpPr>
          <p:spPr bwMode="auto">
            <a:xfrm>
              <a:off x="4195" y="1067"/>
              <a:ext cx="1079" cy="479"/>
            </a:xfrm>
            <a:custGeom>
              <a:avLst/>
              <a:gdLst>
                <a:gd name="T0" fmla="*/ 0 w 1079"/>
                <a:gd name="T1" fmla="*/ 321 h 479"/>
                <a:gd name="T2" fmla="*/ 521 w 1079"/>
                <a:gd name="T3" fmla="*/ 0 h 479"/>
                <a:gd name="T4" fmla="*/ 1079 w 1079"/>
                <a:gd name="T5" fmla="*/ 321 h 479"/>
                <a:gd name="T6" fmla="*/ 1067 w 1079"/>
                <a:gd name="T7" fmla="*/ 479 h 479"/>
                <a:gd name="T8" fmla="*/ 515 w 1079"/>
                <a:gd name="T9" fmla="*/ 163 h 479"/>
                <a:gd name="T10" fmla="*/ 1 w 1079"/>
                <a:gd name="T11" fmla="*/ 463 h 479"/>
                <a:gd name="T12" fmla="*/ 0 w 1079"/>
                <a:gd name="T13" fmla="*/ 321 h 4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9"/>
                <a:gd name="T22" fmla="*/ 0 h 479"/>
                <a:gd name="T23" fmla="*/ 1079 w 1079"/>
                <a:gd name="T24" fmla="*/ 479 h 4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9" h="479">
                  <a:moveTo>
                    <a:pt x="0" y="321"/>
                  </a:moveTo>
                  <a:cubicBezTo>
                    <a:pt x="87" y="245"/>
                    <a:pt x="341" y="0"/>
                    <a:pt x="521" y="0"/>
                  </a:cubicBezTo>
                  <a:cubicBezTo>
                    <a:pt x="701" y="0"/>
                    <a:pt x="988" y="241"/>
                    <a:pt x="1079" y="321"/>
                  </a:cubicBezTo>
                  <a:lnTo>
                    <a:pt x="1067" y="479"/>
                  </a:lnTo>
                  <a:cubicBezTo>
                    <a:pt x="973" y="453"/>
                    <a:pt x="693" y="166"/>
                    <a:pt x="515" y="163"/>
                  </a:cubicBezTo>
                  <a:cubicBezTo>
                    <a:pt x="337" y="160"/>
                    <a:pt x="87" y="437"/>
                    <a:pt x="1" y="463"/>
                  </a:cubicBezTo>
                  <a:lnTo>
                    <a:pt x="0" y="321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25" name="Line 26"/>
            <p:cNvSpPr>
              <a:spLocks noChangeShapeType="1"/>
            </p:cNvSpPr>
            <p:nvPr/>
          </p:nvSpPr>
          <p:spPr bwMode="auto">
            <a:xfrm flipV="1">
              <a:off x="3994" y="1324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26" name="Text Box 27"/>
            <p:cNvSpPr txBox="1">
              <a:spLocks noChangeArrowheads="1"/>
            </p:cNvSpPr>
            <p:nvPr/>
          </p:nvSpPr>
          <p:spPr bwMode="auto">
            <a:xfrm>
              <a:off x="4218" y="560"/>
              <a:ext cx="98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  <a:sym typeface="Symbol" pitchFamily="18" charset="2"/>
                </a:rPr>
                <a:t>não linearidade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sp>
          <p:nvSpPr>
            <p:cNvPr id="29727" name="Rectangle 37"/>
            <p:cNvSpPr>
              <a:spLocks noChangeArrowheads="1"/>
            </p:cNvSpPr>
            <p:nvPr/>
          </p:nvSpPr>
          <p:spPr bwMode="auto">
            <a:xfrm>
              <a:off x="3923" y="1888"/>
              <a:ext cx="154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28" name="Rectangle 40"/>
            <p:cNvSpPr>
              <a:spLocks noChangeArrowheads="1"/>
            </p:cNvSpPr>
            <p:nvPr/>
          </p:nvSpPr>
          <p:spPr bwMode="auto">
            <a:xfrm>
              <a:off x="3787" y="709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3131816" y="4054476"/>
            <a:ext cx="2735262" cy="2687638"/>
            <a:chOff x="204" y="2292"/>
            <a:chExt cx="1723" cy="1693"/>
          </a:xfrm>
        </p:grpSpPr>
        <p:pic>
          <p:nvPicPr>
            <p:cNvPr id="29717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64"/>
            <a:stretch>
              <a:fillRect/>
            </a:stretch>
          </p:blipFill>
          <p:spPr bwMode="auto">
            <a:xfrm>
              <a:off x="248" y="2387"/>
              <a:ext cx="1679" cy="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5" name="Freeform 31"/>
            <p:cNvSpPr>
              <a:spLocks/>
            </p:cNvSpPr>
            <p:nvPr/>
          </p:nvSpPr>
          <p:spPr bwMode="auto">
            <a:xfrm>
              <a:off x="567" y="2775"/>
              <a:ext cx="1081" cy="564"/>
            </a:xfrm>
            <a:custGeom>
              <a:avLst/>
              <a:gdLst>
                <a:gd name="T0" fmla="*/ 0 w 1081"/>
                <a:gd name="T1" fmla="*/ 422 h 564"/>
                <a:gd name="T2" fmla="*/ 1081 w 1081"/>
                <a:gd name="T3" fmla="*/ 0 h 564"/>
                <a:gd name="T4" fmla="*/ 1081 w 1081"/>
                <a:gd name="T5" fmla="*/ 158 h 564"/>
                <a:gd name="T6" fmla="*/ 1 w 1081"/>
                <a:gd name="T7" fmla="*/ 564 h 564"/>
                <a:gd name="T8" fmla="*/ 0 w 1081"/>
                <a:gd name="T9" fmla="*/ 422 h 5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1"/>
                <a:gd name="T16" fmla="*/ 0 h 564"/>
                <a:gd name="T17" fmla="*/ 1081 w 1081"/>
                <a:gd name="T18" fmla="*/ 564 h 5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1" h="564">
                  <a:moveTo>
                    <a:pt x="0" y="422"/>
                  </a:moveTo>
                  <a:lnTo>
                    <a:pt x="1081" y="0"/>
                  </a:lnTo>
                  <a:lnTo>
                    <a:pt x="1081" y="158"/>
                  </a:lnTo>
                  <a:lnTo>
                    <a:pt x="1" y="564"/>
                  </a:lnTo>
                  <a:lnTo>
                    <a:pt x="0" y="422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19" name="Line 32"/>
            <p:cNvSpPr>
              <a:spLocks noChangeShapeType="1"/>
            </p:cNvSpPr>
            <p:nvPr/>
          </p:nvSpPr>
          <p:spPr bwMode="auto">
            <a:xfrm flipV="1">
              <a:off x="410" y="3056"/>
              <a:ext cx="13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9720" name="Text Box 33"/>
            <p:cNvSpPr txBox="1">
              <a:spLocks noChangeArrowheads="1"/>
            </p:cNvSpPr>
            <p:nvPr/>
          </p:nvSpPr>
          <p:spPr bwMode="auto">
            <a:xfrm>
              <a:off x="539" y="2292"/>
              <a:ext cx="118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  <a:sym typeface="Symbol" pitchFamily="18" charset="2"/>
                </a:rPr>
                <a:t>não independência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sp>
          <p:nvSpPr>
            <p:cNvPr id="29721" name="Text Box 34"/>
            <p:cNvSpPr txBox="1">
              <a:spLocks noChangeArrowheads="1"/>
            </p:cNvSpPr>
            <p:nvPr/>
          </p:nvSpPr>
          <p:spPr bwMode="auto">
            <a:xfrm>
              <a:off x="339" y="3617"/>
              <a:ext cx="1588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outra variáve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(</a:t>
              </a:r>
              <a:r>
                <a:rPr lang="pt-BR" altLang="pt-BR" sz="1600" dirty="0" err="1">
                  <a:latin typeface="Times New Roman" charset="0"/>
                  <a:cs typeface="Times New Roman" charset="0"/>
                </a:rPr>
                <a:t>ex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: ordem cronológica)</a:t>
              </a:r>
            </a:p>
          </p:txBody>
        </p:sp>
        <p:sp>
          <p:nvSpPr>
            <p:cNvPr id="29722" name="Rectangle 41"/>
            <p:cNvSpPr>
              <a:spLocks noChangeArrowheads="1"/>
            </p:cNvSpPr>
            <p:nvPr/>
          </p:nvSpPr>
          <p:spPr bwMode="auto">
            <a:xfrm>
              <a:off x="204" y="2478"/>
              <a:ext cx="181" cy="11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9703" name="CaixaDeTexto 41"/>
          <p:cNvSpPr txBox="1">
            <a:spLocks noChangeArrowheads="1"/>
          </p:cNvSpPr>
          <p:nvPr/>
        </p:nvSpPr>
        <p:spPr bwMode="auto">
          <a:xfrm rot="-5400000">
            <a:off x="-337344" y="2542382"/>
            <a:ext cx="1609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>
                <a:latin typeface="Times New Roman" charset="0"/>
                <a:cs typeface="Times New Roman" charset="0"/>
              </a:rPr>
              <a:t>Resíduos Padronizados</a:t>
            </a:r>
          </a:p>
        </p:txBody>
      </p:sp>
      <p:grpSp>
        <p:nvGrpSpPr>
          <p:cNvPr id="6" name="Grupo 43"/>
          <p:cNvGrpSpPr>
            <a:grpSpLocks/>
          </p:cNvGrpSpPr>
          <p:nvPr/>
        </p:nvGrpSpPr>
        <p:grpSpPr bwMode="auto">
          <a:xfrm>
            <a:off x="323528" y="4054475"/>
            <a:ext cx="2735263" cy="2660650"/>
            <a:chOff x="1765300" y="4054498"/>
            <a:chExt cx="2735263" cy="2660650"/>
          </a:xfrm>
        </p:grpSpPr>
        <p:grpSp>
          <p:nvGrpSpPr>
            <p:cNvPr id="29706" name="Group 66"/>
            <p:cNvGrpSpPr>
              <a:grpSpLocks/>
            </p:cNvGrpSpPr>
            <p:nvPr/>
          </p:nvGrpSpPr>
          <p:grpSpPr bwMode="auto">
            <a:xfrm>
              <a:off x="1765300" y="4054498"/>
              <a:ext cx="2735263" cy="2660650"/>
              <a:chOff x="2155" y="2535"/>
              <a:chExt cx="1723" cy="1676"/>
            </a:xfrm>
          </p:grpSpPr>
          <p:grpSp>
            <p:nvGrpSpPr>
              <p:cNvPr id="29708" name="Group 57"/>
              <p:cNvGrpSpPr>
                <a:grpSpLocks/>
              </p:cNvGrpSpPr>
              <p:nvPr/>
            </p:nvGrpSpPr>
            <p:grpSpPr bwMode="auto">
              <a:xfrm>
                <a:off x="2155" y="2535"/>
                <a:ext cx="1723" cy="1676"/>
                <a:chOff x="204" y="556"/>
                <a:chExt cx="1723" cy="1676"/>
              </a:xfrm>
            </p:grpSpPr>
            <p:pic>
              <p:nvPicPr>
                <p:cNvPr id="29711" name="Picture 5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960"/>
                <a:stretch>
                  <a:fillRect/>
                </a:stretch>
              </p:blipFill>
              <p:spPr bwMode="auto">
                <a:xfrm>
                  <a:off x="307" y="655"/>
                  <a:ext cx="1620" cy="1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39" name="Rectangle 59"/>
                <p:cNvSpPr>
                  <a:spLocks noChangeArrowheads="1"/>
                </p:cNvSpPr>
                <p:nvPr/>
              </p:nvSpPr>
              <p:spPr bwMode="auto">
                <a:xfrm>
                  <a:off x="566" y="1154"/>
                  <a:ext cx="1089" cy="316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7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10" y="1324"/>
                  <a:ext cx="13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714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824" y="556"/>
                  <a:ext cx="580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  <a:cs typeface="Times New Roman" charset="0"/>
                      <a:sym typeface="Symbol" pitchFamily="18" charset="2"/>
                    </a:rPr>
                    <a:t>“outlier”</a:t>
                  </a:r>
                  <a:endParaRPr lang="pt-BR" altLang="pt-BR" sz="1600" dirty="0">
                    <a:latin typeface="Tahoma" panose="020B0604030504040204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29715" name="Rectangle 62"/>
                <p:cNvSpPr>
                  <a:spLocks noChangeArrowheads="1"/>
                </p:cNvSpPr>
                <p:nvPr/>
              </p:nvSpPr>
              <p:spPr bwMode="auto">
                <a:xfrm>
                  <a:off x="340" y="1888"/>
                  <a:ext cx="1542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716" name="Rectangle 63"/>
                <p:cNvSpPr>
                  <a:spLocks noChangeArrowheads="1"/>
                </p:cNvSpPr>
                <p:nvPr/>
              </p:nvSpPr>
              <p:spPr bwMode="auto">
                <a:xfrm>
                  <a:off x="204" y="754"/>
                  <a:ext cx="181" cy="117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29709" name="Oval 64"/>
              <p:cNvSpPr>
                <a:spLocks noChangeArrowheads="1"/>
              </p:cNvSpPr>
              <p:nvPr/>
            </p:nvSpPr>
            <p:spPr bwMode="auto">
              <a:xfrm>
                <a:off x="3061" y="2931"/>
                <a:ext cx="45" cy="45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710" name="Line 65"/>
              <p:cNvSpPr>
                <a:spLocks noChangeShapeType="1"/>
              </p:cNvSpPr>
              <p:nvPr/>
            </p:nvSpPr>
            <p:spPr bwMode="auto">
              <a:xfrm flipH="1">
                <a:off x="3135" y="2931"/>
                <a:ext cx="335" cy="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9707" name="CaixaDeTexto 42"/>
            <p:cNvSpPr txBox="1">
              <a:spLocks noChangeArrowheads="1"/>
            </p:cNvSpPr>
            <p:nvPr/>
          </p:nvSpPr>
          <p:spPr bwMode="auto">
            <a:xfrm rot="-5400000">
              <a:off x="1106530" y="5136069"/>
              <a:ext cx="160973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  <a:cs typeface="Times New Roman" charset="0"/>
                </a:rPr>
                <a:t>Resíduos Padronizados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6307D1-4677-43B6-8F69-45E62EE01A9A}" type="slidenum">
              <a:rPr lang="pt-BR"/>
              <a:pPr>
                <a:defRPr/>
              </a:pPr>
              <a:t>37</a:t>
            </a:fld>
            <a:endParaRPr lang="pt-BR" dirty="0"/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6176964" y="4241475"/>
            <a:ext cx="2787524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Essa análise qualitativa pode antecipar muitos problemas e indicar a necessidade de adequação do modelo a ser utilizado e/ou a necessidade de retirada ou adição de amostras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Não exclui a utilização de testes e análises específica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to 1"/>
          <p:cNvGraphicFramePr>
            <a:graphicFrameLocks/>
          </p:cNvGraphicFramePr>
          <p:nvPr/>
        </p:nvGraphicFramePr>
        <p:xfrm>
          <a:off x="2562225" y="2122488"/>
          <a:ext cx="4060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705100" imgH="241300" progId="Equation.3">
                  <p:embed/>
                </p:oleObj>
              </mc:Choice>
              <mc:Fallback>
                <p:oleObj name="Equação" r:id="rId2" imgW="2705100" imgH="241300" progId="Equation.3">
                  <p:embed/>
                  <p:pic>
                    <p:nvPicPr>
                      <p:cNvPr id="3072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122488"/>
                        <a:ext cx="4060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/>
          </p:cNvGraphicFramePr>
          <p:nvPr/>
        </p:nvGraphicFramePr>
        <p:xfrm>
          <a:off x="503238" y="2584450"/>
          <a:ext cx="1658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104900" imgH="241300" progId="Equation.3">
                  <p:embed/>
                </p:oleObj>
              </mc:Choice>
              <mc:Fallback>
                <p:oleObj name="Equação" r:id="rId4" imgW="1104900" imgH="241300" progId="Equation.3">
                  <p:embed/>
                  <p:pic>
                    <p:nvPicPr>
                      <p:cNvPr id="10" name="Objeto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584450"/>
                        <a:ext cx="1658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/>
          </p:cNvGraphicFramePr>
          <p:nvPr/>
        </p:nvGraphicFramePr>
        <p:xfrm>
          <a:off x="503238" y="2973388"/>
          <a:ext cx="1716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143000" imgH="241300" progId="Equation.3">
                  <p:embed/>
                </p:oleObj>
              </mc:Choice>
              <mc:Fallback>
                <p:oleObj name="Equação" r:id="rId6" imgW="1143000" imgH="241300" progId="Equation.3">
                  <p:embed/>
                  <p:pic>
                    <p:nvPicPr>
                      <p:cNvPr id="11" name="Obje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973388"/>
                        <a:ext cx="17160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/>
          </p:cNvGraphicFramePr>
          <p:nvPr/>
        </p:nvGraphicFramePr>
        <p:xfrm>
          <a:off x="503238" y="3335338"/>
          <a:ext cx="2301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52334" imgH="228501" progId="Equation.3">
                  <p:embed/>
                </p:oleObj>
              </mc:Choice>
              <mc:Fallback>
                <p:oleObj name="Equação" r:id="rId8" imgW="152334" imgH="228501" progId="Equation.3">
                  <p:embed/>
                  <p:pic>
                    <p:nvPicPr>
                      <p:cNvPr id="12" name="Obje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335338"/>
                        <a:ext cx="2301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/>
          </p:cNvGraphicFramePr>
          <p:nvPr/>
        </p:nvGraphicFramePr>
        <p:xfrm>
          <a:off x="503238" y="3789363"/>
          <a:ext cx="1131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748975" imgH="203112" progId="Equation.3">
                  <p:embed/>
                </p:oleObj>
              </mc:Choice>
              <mc:Fallback>
                <p:oleObj name="Equação" r:id="rId10" imgW="748975" imgH="203112" progId="Equation.3">
                  <p:embed/>
                  <p:pic>
                    <p:nvPicPr>
                      <p:cNvPr id="13" name="Obje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789363"/>
                        <a:ext cx="1131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/>
        </p:nvGraphicFramePr>
        <p:xfrm>
          <a:off x="2513013" y="5157788"/>
          <a:ext cx="4403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2933700" imgH="685800" progId="Equation.3">
                  <p:embed/>
                </p:oleObj>
              </mc:Choice>
              <mc:Fallback>
                <p:oleObj name="Equação" r:id="rId12" imgW="2933700" imgH="685800" progId="Equation.3">
                  <p:embed/>
                  <p:pic>
                    <p:nvPicPr>
                      <p:cNvPr id="15" name="Obje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157788"/>
                        <a:ext cx="4403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Regressão Linear Múltipla</a:t>
            </a:r>
            <a:endParaRPr lang="pt-BR" dirty="0"/>
          </a:p>
        </p:txBody>
      </p:sp>
      <p:sp>
        <p:nvSpPr>
          <p:cNvPr id="30729" name="Retângulo 2"/>
          <p:cNvSpPr>
            <a:spLocks noChangeArrowheads="1"/>
          </p:cNvSpPr>
          <p:nvPr/>
        </p:nvSpPr>
        <p:spPr bwMode="auto">
          <a:xfrm>
            <a:off x="755650" y="1628775"/>
            <a:ext cx="79200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pt-BR" sz="1800" dirty="0">
                <a:latin typeface="Tahoma" panose="020B0604030504040204" pitchFamily="34" charset="0"/>
              </a:rPr>
              <a:t>Modelo Geral</a:t>
            </a:r>
          </a:p>
        </p:txBody>
      </p:sp>
      <p:sp>
        <p:nvSpPr>
          <p:cNvPr id="27658" name="Retângulo 2"/>
          <p:cNvSpPr>
            <a:spLocks noChangeArrowheads="1"/>
          </p:cNvSpPr>
          <p:nvPr/>
        </p:nvSpPr>
        <p:spPr bwMode="auto">
          <a:xfrm>
            <a:off x="2195513" y="2584450"/>
            <a:ext cx="67691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ão parâmetros do modelo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 parâmetros no total)</a:t>
            </a:r>
          </a:p>
        </p:txBody>
      </p:sp>
      <p:sp>
        <p:nvSpPr>
          <p:cNvPr id="27659" name="Retângulo 2"/>
          <p:cNvSpPr>
            <a:spLocks noChangeArrowheads="1"/>
          </p:cNvSpPr>
          <p:nvPr/>
        </p:nvSpPr>
        <p:spPr bwMode="auto">
          <a:xfrm>
            <a:off x="2268538" y="2932113"/>
            <a:ext cx="36718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ão valores fixos conhecidos</a:t>
            </a:r>
          </a:p>
        </p:txBody>
      </p:sp>
      <p:sp>
        <p:nvSpPr>
          <p:cNvPr id="27660" name="Retângulo 2"/>
          <p:cNvSpPr>
            <a:spLocks noChangeArrowheads="1"/>
          </p:cNvSpPr>
          <p:nvPr/>
        </p:nvSpPr>
        <p:spPr bwMode="auto">
          <a:xfrm>
            <a:off x="755650" y="3332163"/>
            <a:ext cx="45370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ão erros independente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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  <a:sym typeface="Symbol" pitchFamily="18" charset="2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~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0,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27661" name="Retângulo 2"/>
          <p:cNvSpPr>
            <a:spLocks noChangeArrowheads="1"/>
          </p:cNvSpPr>
          <p:nvPr/>
        </p:nvSpPr>
        <p:spPr bwMode="auto">
          <a:xfrm>
            <a:off x="684213" y="4338638"/>
            <a:ext cx="79914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Faze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,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1</a:t>
            </a:r>
            <a:r>
              <a:rPr lang="pt-BR" altLang="pt-BR" sz="1600" dirty="0">
                <a:latin typeface="Tahoma" panose="020B0604030504040204" pitchFamily="34" charset="0"/>
              </a:rPr>
              <a:t>, podemos reescrever o modelo como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5CFFCA-04DF-4609-89E7-D0383A781C04}" type="slidenum">
              <a:rPr lang="pt-BR"/>
              <a:pPr>
                <a:defRPr/>
              </a:pPr>
              <a:t>3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2"/>
              <p:cNvSpPr>
                <a:spLocks noChangeArrowheads="1"/>
              </p:cNvSpPr>
              <p:nvPr/>
            </p:nvSpPr>
            <p:spPr bwMode="auto">
              <a:xfrm>
                <a:off x="1715208" y="3751255"/>
                <a:ext cx="525658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(cada amostra deve conter valores para to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imes New Roman" charset="0"/>
                    <a:cs typeface="Times New Roman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208" y="3751255"/>
                <a:ext cx="5256584" cy="338554"/>
              </a:xfrm>
              <a:prstGeom prst="rect">
                <a:avLst/>
              </a:prstGeom>
              <a:blipFill>
                <a:blip r:embed="rId14"/>
                <a:stretch>
                  <a:fillRect l="-579" t="-7143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7660" grpId="0"/>
      <p:bldP spid="27661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asos Especiais</a:t>
            </a:r>
            <a:endParaRPr lang="pt-BR" dirty="0"/>
          </a:p>
        </p:txBody>
      </p:sp>
      <p:sp>
        <p:nvSpPr>
          <p:cNvPr id="28675" name="Retângulo 2"/>
          <p:cNvSpPr>
            <a:spLocks noChangeArrowheads="1"/>
          </p:cNvSpPr>
          <p:nvPr/>
        </p:nvSpPr>
        <p:spPr bwMode="auto">
          <a:xfrm>
            <a:off x="250825" y="1412875"/>
            <a:ext cx="871378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Regressão Polinomi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Considere um modelo de regressão de 3</a:t>
            </a:r>
            <a:r>
              <a:rPr lang="pt-BR" altLang="pt-BR" sz="1600" u="sng" baseline="30000" dirty="0">
                <a:solidFill>
                  <a:schemeClr val="tx2"/>
                </a:solidFill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grau com uma variável independente:</a:t>
            </a:r>
          </a:p>
        </p:txBody>
      </p:sp>
      <p:graphicFrame>
        <p:nvGraphicFramePr>
          <p:cNvPr id="28676" name="Objeto 3"/>
          <p:cNvGraphicFramePr>
            <a:graphicFrameLocks/>
          </p:cNvGraphicFramePr>
          <p:nvPr/>
        </p:nvGraphicFramePr>
        <p:xfrm>
          <a:off x="3019425" y="2152650"/>
          <a:ext cx="314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095500" imgH="241300" progId="Equation.3">
                  <p:embed/>
                </p:oleObj>
              </mc:Choice>
              <mc:Fallback>
                <p:oleObj name="Equação" r:id="rId2" imgW="2095500" imgH="241300" progId="Equation.3">
                  <p:embed/>
                  <p:pic>
                    <p:nvPicPr>
                      <p:cNvPr id="28676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2152650"/>
                        <a:ext cx="31464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upo 5"/>
          <p:cNvGrpSpPr>
            <a:grpSpLocks/>
          </p:cNvGrpSpPr>
          <p:nvPr/>
        </p:nvGrpSpPr>
        <p:grpSpPr bwMode="auto">
          <a:xfrm>
            <a:off x="268288" y="2636838"/>
            <a:ext cx="5562600" cy="381000"/>
            <a:chOff x="395536" y="2611358"/>
            <a:chExt cx="5562741" cy="381000"/>
          </a:xfrm>
        </p:grpSpPr>
        <p:sp>
          <p:nvSpPr>
            <p:cNvPr id="31760" name="Retângulo 4"/>
            <p:cNvSpPr>
              <a:spLocks noChangeArrowheads="1"/>
            </p:cNvSpPr>
            <p:nvPr/>
          </p:nvSpPr>
          <p:spPr bwMode="auto">
            <a:xfrm>
              <a:off x="395536" y="2624212"/>
              <a:ext cx="556274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tx2"/>
                  </a:solidFill>
                  <a:latin typeface="Tahoma" panose="020B0604030504040204" pitchFamily="34" charset="0"/>
                </a:rPr>
                <a:t>Se considerarmos                ,                 e                então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1761" name="Objeto 17"/>
            <p:cNvGraphicFramePr>
              <a:graphicFrameLocks/>
            </p:cNvGraphicFramePr>
            <p:nvPr/>
          </p:nvGraphicFramePr>
          <p:xfrm>
            <a:off x="2206928" y="2630408"/>
            <a:ext cx="8572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4" imgW="571252" imgH="241195" progId="Equation.3">
                    <p:embed/>
                  </p:oleObj>
                </mc:Choice>
                <mc:Fallback>
                  <p:oleObj name="Equação" r:id="rId4" imgW="571252" imgH="241195" progId="Equation.3">
                    <p:embed/>
                    <p:pic>
                      <p:nvPicPr>
                        <p:cNvPr id="31761" name="Objeto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928" y="2630408"/>
                          <a:ext cx="8572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2" name="Objeto 18"/>
            <p:cNvGraphicFramePr>
              <a:graphicFrameLocks/>
            </p:cNvGraphicFramePr>
            <p:nvPr/>
          </p:nvGraphicFramePr>
          <p:xfrm>
            <a:off x="3186832" y="2611358"/>
            <a:ext cx="933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6" imgW="622030" imgH="253890" progId="Equation.3">
                    <p:embed/>
                  </p:oleObj>
                </mc:Choice>
                <mc:Fallback>
                  <p:oleObj name="Equação" r:id="rId6" imgW="622030" imgH="253890" progId="Equation.3">
                    <p:embed/>
                    <p:pic>
                      <p:nvPicPr>
                        <p:cNvPr id="31762" name="Objeto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832" y="2611358"/>
                          <a:ext cx="9334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3" name="Objeto 19"/>
            <p:cNvGraphicFramePr>
              <a:graphicFrameLocks/>
            </p:cNvGraphicFramePr>
            <p:nvPr/>
          </p:nvGraphicFramePr>
          <p:xfrm>
            <a:off x="4308277" y="2611358"/>
            <a:ext cx="9159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8" imgW="609336" imgH="253890" progId="Equation.3">
                    <p:embed/>
                  </p:oleObj>
                </mc:Choice>
                <mc:Fallback>
                  <p:oleObj name="Equação" r:id="rId8" imgW="609336" imgH="253890" progId="Equation.3">
                    <p:embed/>
                    <p:pic>
                      <p:nvPicPr>
                        <p:cNvPr id="31763" name="Objeto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277" y="2611358"/>
                          <a:ext cx="9159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78" name="Objeto 20"/>
          <p:cNvGraphicFramePr>
            <a:graphicFrameLocks/>
          </p:cNvGraphicFramePr>
          <p:nvPr/>
        </p:nvGraphicFramePr>
        <p:xfrm>
          <a:off x="2924175" y="3141663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2235200" imgH="241300" progId="Equation.3">
                  <p:embed/>
                </p:oleObj>
              </mc:Choice>
              <mc:Fallback>
                <p:oleObj name="Equação" r:id="rId10" imgW="2235200" imgH="241300" progId="Equation.3">
                  <p:embed/>
                  <p:pic>
                    <p:nvPicPr>
                      <p:cNvPr id="28678" name="Obje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141663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tângulo 6"/>
          <p:cNvSpPr>
            <a:spLocks noChangeArrowheads="1"/>
          </p:cNvSpPr>
          <p:nvPr/>
        </p:nvSpPr>
        <p:spPr bwMode="auto">
          <a:xfrm>
            <a:off x="395288" y="5694363"/>
            <a:ext cx="82089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Importante: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o modelo geral de regressão linear não é restrito às superfícies planas. O termo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linear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refere-se ao fato de que ele é </a:t>
            </a:r>
            <a:r>
              <a:rPr lang="pt-BR" altLang="pt-BR" sz="1600" dirty="0">
                <a:solidFill>
                  <a:srgbClr val="FF3300"/>
                </a:solidFill>
                <a:latin typeface="Tahoma" panose="020B0604030504040204" pitchFamily="34" charset="0"/>
              </a:rPr>
              <a:t>linear nos parâmetros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, não na forma da superfície.</a:t>
            </a:r>
          </a:p>
        </p:txBody>
      </p:sp>
      <p:sp>
        <p:nvSpPr>
          <p:cNvPr id="28680" name="Retângulo 23"/>
          <p:cNvSpPr>
            <a:spLocks noChangeArrowheads="1"/>
          </p:cNvSpPr>
          <p:nvPr/>
        </p:nvSpPr>
        <p:spPr bwMode="auto">
          <a:xfrm>
            <a:off x="268288" y="3644900"/>
            <a:ext cx="87137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Efeito de Interaçã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Considere um modelo de regressão com duas variáveis independentes:</a:t>
            </a:r>
          </a:p>
        </p:txBody>
      </p:sp>
      <p:graphicFrame>
        <p:nvGraphicFramePr>
          <p:cNvPr id="28681" name="Objeto 24"/>
          <p:cNvGraphicFramePr>
            <a:graphicFrameLocks/>
          </p:cNvGraphicFramePr>
          <p:nvPr/>
        </p:nvGraphicFramePr>
        <p:xfrm>
          <a:off x="2649538" y="4316413"/>
          <a:ext cx="367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2451100" imgH="241300" progId="Equation.3">
                  <p:embed/>
                </p:oleObj>
              </mc:Choice>
              <mc:Fallback>
                <p:oleObj name="Equação" r:id="rId12" imgW="2451100" imgH="241300" progId="Equation.3">
                  <p:embed/>
                  <p:pic>
                    <p:nvPicPr>
                      <p:cNvPr id="28681" name="Objeto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4316413"/>
                        <a:ext cx="367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Grupo 25"/>
          <p:cNvGrpSpPr>
            <a:grpSpLocks/>
          </p:cNvGrpSpPr>
          <p:nvPr/>
        </p:nvGrpSpPr>
        <p:grpSpPr bwMode="auto">
          <a:xfrm>
            <a:off x="268288" y="4733925"/>
            <a:ext cx="3806825" cy="368300"/>
            <a:chOff x="395536" y="2624212"/>
            <a:chExt cx="3805850" cy="368082"/>
          </a:xfrm>
        </p:grpSpPr>
        <p:sp>
          <p:nvSpPr>
            <p:cNvPr id="31758" name="Retângulo 26"/>
            <p:cNvSpPr>
              <a:spLocks noChangeArrowheads="1"/>
            </p:cNvSpPr>
            <p:nvPr/>
          </p:nvSpPr>
          <p:spPr bwMode="auto">
            <a:xfrm>
              <a:off x="395536" y="2624212"/>
              <a:ext cx="38058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tx2"/>
                  </a:solidFill>
                  <a:latin typeface="Tahoma" panose="020B0604030504040204" pitchFamily="34" charset="0"/>
                </a:rPr>
                <a:t>Se considerarmos                       então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1759" name="Objeto 27"/>
            <p:cNvGraphicFramePr>
              <a:graphicFrameLocks/>
            </p:cNvGraphicFramePr>
            <p:nvPr/>
          </p:nvGraphicFramePr>
          <p:xfrm>
            <a:off x="2151906" y="2630344"/>
            <a:ext cx="13144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4" imgW="876300" imgH="241300" progId="Equation.3">
                    <p:embed/>
                  </p:oleObj>
                </mc:Choice>
                <mc:Fallback>
                  <p:oleObj name="Equação" r:id="rId14" imgW="876300" imgH="241300" progId="Equation.3">
                    <p:embed/>
                    <p:pic>
                      <p:nvPicPr>
                        <p:cNvPr id="31759" name="Objeto 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906" y="2630344"/>
                          <a:ext cx="131445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83" name="Objeto 30"/>
          <p:cNvGraphicFramePr>
            <a:graphicFrameLocks/>
          </p:cNvGraphicFramePr>
          <p:nvPr/>
        </p:nvGraphicFramePr>
        <p:xfrm>
          <a:off x="2924175" y="5157788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2235200" imgH="241300" progId="Equation.3">
                  <p:embed/>
                </p:oleObj>
              </mc:Choice>
              <mc:Fallback>
                <p:oleObj name="Equação" r:id="rId10" imgW="2235200" imgH="241300" progId="Equation.3">
                  <p:embed/>
                  <p:pic>
                    <p:nvPicPr>
                      <p:cNvPr id="28683" name="Objeto 3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157788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44"/>
          <p:cNvSpPr>
            <a:spLocks noChangeArrowheads="1"/>
          </p:cNvSpPr>
          <p:nvPr/>
        </p:nvSpPr>
        <p:spPr bwMode="auto">
          <a:xfrm>
            <a:off x="5156200" y="4291013"/>
            <a:ext cx="784225" cy="357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71FCF8-6248-4E35-AC41-C20CE8FFE8A1}" type="slidenum">
              <a:rPr lang="pt-BR"/>
              <a:pPr>
                <a:defRPr/>
              </a:pPr>
              <a:t>3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9" grpId="0"/>
      <p:bldP spid="28680" grpId="0" build="p"/>
      <p:bldP spid="1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cionamento entre Variávei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67544" y="1556792"/>
            <a:ext cx="6336704" cy="356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eaLnBrk="1" hangingPunct="1">
              <a:buFontTx/>
              <a:buNone/>
            </a:pPr>
            <a:r>
              <a:rPr lang="pt-BR" altLang="pt-BR" sz="1600" kern="0" dirty="0">
                <a:latin typeface="Tahoma" panose="020B0604030504040204" pitchFamily="34" charset="0"/>
                <a:cs typeface="Times New Roman" charset="0"/>
              </a:rPr>
              <a:t>Por exemplo:</a:t>
            </a:r>
          </a:p>
        </p:txBody>
      </p:sp>
      <p:grpSp>
        <p:nvGrpSpPr>
          <p:cNvPr id="9223" name="Grupo 9222"/>
          <p:cNvGrpSpPr/>
          <p:nvPr/>
        </p:nvGrpSpPr>
        <p:grpSpPr>
          <a:xfrm>
            <a:off x="6737208" y="4118512"/>
            <a:ext cx="1955024" cy="1193149"/>
            <a:chOff x="7109409" y="4797152"/>
            <a:chExt cx="1955024" cy="1193149"/>
          </a:xfrm>
        </p:grpSpPr>
        <p:cxnSp>
          <p:nvCxnSpPr>
            <p:cNvPr id="5" name="Conector reto 4"/>
            <p:cNvCxnSpPr/>
            <p:nvPr/>
          </p:nvCxnSpPr>
          <p:spPr bwMode="auto">
            <a:xfrm>
              <a:off x="7380312" y="4797152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9220" name="Conector reto 9219"/>
            <p:cNvCxnSpPr/>
            <p:nvPr/>
          </p:nvCxnSpPr>
          <p:spPr bwMode="auto">
            <a:xfrm>
              <a:off x="7380312" y="5711552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221" name="CaixaDeTexto 9220"/>
            <p:cNvSpPr txBox="1"/>
            <p:nvPr/>
          </p:nvSpPr>
          <p:spPr>
            <a:xfrm rot="16200000">
              <a:off x="7074624" y="5115852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CaixaDeTexto 135"/>
            <p:cNvSpPr txBox="1"/>
            <p:nvPr/>
          </p:nvSpPr>
          <p:spPr>
            <a:xfrm>
              <a:off x="8493443" y="5713302"/>
              <a:ext cx="5709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empo</a:t>
              </a:r>
            </a:p>
          </p:txBody>
        </p:sp>
        <p:sp>
          <p:nvSpPr>
            <p:cNvPr id="9222" name="Forma livre 9221"/>
            <p:cNvSpPr/>
            <p:nvPr/>
          </p:nvSpPr>
          <p:spPr bwMode="auto">
            <a:xfrm>
              <a:off x="7492621" y="5063319"/>
              <a:ext cx="1105469" cy="451270"/>
            </a:xfrm>
            <a:custGeom>
              <a:avLst/>
              <a:gdLst>
                <a:gd name="connsiteX0" fmla="*/ 0 w 1105469"/>
                <a:gd name="connsiteY0" fmla="*/ 0 h 451270"/>
                <a:gd name="connsiteX1" fmla="*/ 0 w 1105469"/>
                <a:gd name="connsiteY1" fmla="*/ 0 h 451270"/>
                <a:gd name="connsiteX2" fmla="*/ 95534 w 1105469"/>
                <a:gd name="connsiteY2" fmla="*/ 68239 h 451270"/>
                <a:gd name="connsiteX3" fmla="*/ 136478 w 1105469"/>
                <a:gd name="connsiteY3" fmla="*/ 109182 h 451270"/>
                <a:gd name="connsiteX4" fmla="*/ 259307 w 1105469"/>
                <a:gd name="connsiteY4" fmla="*/ 177421 h 451270"/>
                <a:gd name="connsiteX5" fmla="*/ 341194 w 1105469"/>
                <a:gd name="connsiteY5" fmla="*/ 232012 h 451270"/>
                <a:gd name="connsiteX6" fmla="*/ 382137 w 1105469"/>
                <a:gd name="connsiteY6" fmla="*/ 272956 h 451270"/>
                <a:gd name="connsiteX7" fmla="*/ 464024 w 1105469"/>
                <a:gd name="connsiteY7" fmla="*/ 300251 h 451270"/>
                <a:gd name="connsiteX8" fmla="*/ 586854 w 1105469"/>
                <a:gd name="connsiteY8" fmla="*/ 354842 h 451270"/>
                <a:gd name="connsiteX9" fmla="*/ 709683 w 1105469"/>
                <a:gd name="connsiteY9" fmla="*/ 395785 h 451270"/>
                <a:gd name="connsiteX10" fmla="*/ 941695 w 1105469"/>
                <a:gd name="connsiteY10" fmla="*/ 423081 h 451270"/>
                <a:gd name="connsiteX11" fmla="*/ 1050878 w 1105469"/>
                <a:gd name="connsiteY11" fmla="*/ 450377 h 451270"/>
                <a:gd name="connsiteX12" fmla="*/ 1105469 w 1105469"/>
                <a:gd name="connsiteY12" fmla="*/ 450377 h 451270"/>
                <a:gd name="connsiteX13" fmla="*/ 1091821 w 1105469"/>
                <a:gd name="connsiteY13" fmla="*/ 450377 h 451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05469" h="451270">
                  <a:moveTo>
                    <a:pt x="0" y="0"/>
                  </a:moveTo>
                  <a:lnTo>
                    <a:pt x="0" y="0"/>
                  </a:lnTo>
                  <a:cubicBezTo>
                    <a:pt x="31845" y="22746"/>
                    <a:pt x="64975" y="43792"/>
                    <a:pt x="95534" y="68239"/>
                  </a:cubicBezTo>
                  <a:cubicBezTo>
                    <a:pt x="110606" y="80296"/>
                    <a:pt x="121243" y="97332"/>
                    <a:pt x="136478" y="109182"/>
                  </a:cubicBezTo>
                  <a:cubicBezTo>
                    <a:pt x="206873" y="163934"/>
                    <a:pt x="197530" y="156830"/>
                    <a:pt x="259307" y="177421"/>
                  </a:cubicBezTo>
                  <a:cubicBezTo>
                    <a:pt x="286603" y="195618"/>
                    <a:pt x="317997" y="208815"/>
                    <a:pt x="341194" y="232012"/>
                  </a:cubicBezTo>
                  <a:cubicBezTo>
                    <a:pt x="354842" y="245660"/>
                    <a:pt x="365265" y="263583"/>
                    <a:pt x="382137" y="272956"/>
                  </a:cubicBezTo>
                  <a:cubicBezTo>
                    <a:pt x="407288" y="286929"/>
                    <a:pt x="464024" y="300251"/>
                    <a:pt x="464024" y="300251"/>
                  </a:cubicBezTo>
                  <a:cubicBezTo>
                    <a:pt x="528908" y="343508"/>
                    <a:pt x="489405" y="322359"/>
                    <a:pt x="586854" y="354842"/>
                  </a:cubicBezTo>
                  <a:lnTo>
                    <a:pt x="709683" y="395785"/>
                  </a:lnTo>
                  <a:cubicBezTo>
                    <a:pt x="735545" y="404405"/>
                    <a:pt x="936558" y="422567"/>
                    <a:pt x="941695" y="423081"/>
                  </a:cubicBezTo>
                  <a:cubicBezTo>
                    <a:pt x="984217" y="437255"/>
                    <a:pt x="1001471" y="444887"/>
                    <a:pt x="1050878" y="450377"/>
                  </a:cubicBezTo>
                  <a:cubicBezTo>
                    <a:pt x="1068964" y="452387"/>
                    <a:pt x="1087272" y="450377"/>
                    <a:pt x="1105469" y="450377"/>
                  </a:cubicBezTo>
                  <a:lnTo>
                    <a:pt x="1091821" y="450377"/>
                  </a:lnTo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p:grpSp>
        <p:nvGrpSpPr>
          <p:cNvPr id="17" name="Grupo 16"/>
          <p:cNvGrpSpPr/>
          <p:nvPr/>
        </p:nvGrpSpPr>
        <p:grpSpPr>
          <a:xfrm>
            <a:off x="6749791" y="2594376"/>
            <a:ext cx="1730603" cy="1152205"/>
            <a:chOff x="6749791" y="3482880"/>
            <a:chExt cx="1730603" cy="1152205"/>
          </a:xfrm>
        </p:grpSpPr>
        <p:cxnSp>
          <p:nvCxnSpPr>
            <p:cNvPr id="173" name="Conector reto 172"/>
            <p:cNvCxnSpPr/>
            <p:nvPr/>
          </p:nvCxnSpPr>
          <p:spPr bwMode="auto">
            <a:xfrm>
              <a:off x="7020693" y="3482880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74" name="Conector reto 173"/>
            <p:cNvCxnSpPr/>
            <p:nvPr/>
          </p:nvCxnSpPr>
          <p:spPr bwMode="auto">
            <a:xfrm>
              <a:off x="7020693" y="4397280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75" name="CaixaDeTexto 174"/>
            <p:cNvSpPr txBox="1"/>
            <p:nvPr/>
          </p:nvSpPr>
          <p:spPr>
            <a:xfrm rot="16200000">
              <a:off x="6485776" y="3801580"/>
              <a:ext cx="805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  <a:cs typeface="Times New Roman" panose="02020603050405020304" pitchFamily="18" charset="0"/>
                </a:rPr>
                <a:t>Umidade</a:t>
              </a:r>
            </a:p>
          </p:txBody>
        </p:sp>
        <p:sp>
          <p:nvSpPr>
            <p:cNvPr id="176" name="CaixaDeTexto 175"/>
            <p:cNvSpPr txBox="1"/>
            <p:nvPr/>
          </p:nvSpPr>
          <p:spPr>
            <a:xfrm>
              <a:off x="8133824" y="4358086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</a:p>
          </p:txBody>
        </p:sp>
        <p:grpSp>
          <p:nvGrpSpPr>
            <p:cNvPr id="104" name="Grupo 103"/>
            <p:cNvGrpSpPr/>
            <p:nvPr/>
          </p:nvGrpSpPr>
          <p:grpSpPr>
            <a:xfrm>
              <a:off x="7054974" y="3645024"/>
              <a:ext cx="1132887" cy="720080"/>
              <a:chOff x="7054937" y="2660337"/>
              <a:chExt cx="1132887" cy="720080"/>
            </a:xfrm>
          </p:grpSpPr>
          <p:grpSp>
            <p:nvGrpSpPr>
              <p:cNvPr id="108" name="Grupo 107"/>
              <p:cNvGrpSpPr/>
              <p:nvPr/>
            </p:nvGrpSpPr>
            <p:grpSpPr>
              <a:xfrm>
                <a:off x="7101622" y="2948369"/>
                <a:ext cx="108000" cy="108000"/>
                <a:chOff x="7101622" y="2948369"/>
                <a:chExt cx="108000" cy="108000"/>
              </a:xfrm>
            </p:grpSpPr>
            <p:cxnSp>
              <p:nvCxnSpPr>
                <p:cNvPr id="211" name="Conector reto 210"/>
                <p:cNvCxnSpPr/>
                <p:nvPr/>
              </p:nvCxnSpPr>
              <p:spPr bwMode="auto">
                <a:xfrm>
                  <a:off x="7155622" y="294836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2" name="Conector reto 211"/>
                <p:cNvCxnSpPr/>
                <p:nvPr/>
              </p:nvCxnSpPr>
              <p:spPr bwMode="auto">
                <a:xfrm rot="5400000">
                  <a:off x="7155622" y="294836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9" name="Grupo 108"/>
              <p:cNvGrpSpPr/>
              <p:nvPr/>
            </p:nvGrpSpPr>
            <p:grpSpPr>
              <a:xfrm>
                <a:off x="7236245" y="3272417"/>
                <a:ext cx="108000" cy="108000"/>
                <a:chOff x="7236245" y="3272417"/>
                <a:chExt cx="108000" cy="108000"/>
              </a:xfrm>
            </p:grpSpPr>
            <p:cxnSp>
              <p:nvCxnSpPr>
                <p:cNvPr id="209" name="Conector reto 208"/>
                <p:cNvCxnSpPr/>
                <p:nvPr/>
              </p:nvCxnSpPr>
              <p:spPr bwMode="auto">
                <a:xfrm>
                  <a:off x="7290245" y="327241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0" name="Conector reto 209"/>
                <p:cNvCxnSpPr/>
                <p:nvPr/>
              </p:nvCxnSpPr>
              <p:spPr bwMode="auto">
                <a:xfrm rot="5400000">
                  <a:off x="7290245" y="327241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0" name="Grupo 109"/>
              <p:cNvGrpSpPr/>
              <p:nvPr/>
            </p:nvGrpSpPr>
            <p:grpSpPr>
              <a:xfrm>
                <a:off x="7265290" y="2876361"/>
                <a:ext cx="108000" cy="108000"/>
                <a:chOff x="7265290" y="2876361"/>
                <a:chExt cx="108000" cy="108000"/>
              </a:xfrm>
            </p:grpSpPr>
            <p:cxnSp>
              <p:nvCxnSpPr>
                <p:cNvPr id="207" name="Conector reto 206"/>
                <p:cNvCxnSpPr/>
                <p:nvPr/>
              </p:nvCxnSpPr>
              <p:spPr bwMode="auto">
                <a:xfrm>
                  <a:off x="7319290" y="287636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8" name="Conector reto 207"/>
                <p:cNvCxnSpPr/>
                <p:nvPr/>
              </p:nvCxnSpPr>
              <p:spPr bwMode="auto">
                <a:xfrm rot="5400000">
                  <a:off x="7319290" y="287636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1" name="Grupo 110"/>
              <p:cNvGrpSpPr/>
              <p:nvPr/>
            </p:nvGrpSpPr>
            <p:grpSpPr>
              <a:xfrm>
                <a:off x="8025824" y="2984385"/>
                <a:ext cx="108000" cy="108000"/>
                <a:chOff x="8025824" y="2984385"/>
                <a:chExt cx="108000" cy="108000"/>
              </a:xfrm>
            </p:grpSpPr>
            <p:cxnSp>
              <p:nvCxnSpPr>
                <p:cNvPr id="205" name="Conector reto 204"/>
                <p:cNvCxnSpPr/>
                <p:nvPr/>
              </p:nvCxnSpPr>
              <p:spPr bwMode="auto">
                <a:xfrm>
                  <a:off x="8079824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" name="Conector reto 205"/>
                <p:cNvCxnSpPr/>
                <p:nvPr/>
              </p:nvCxnSpPr>
              <p:spPr bwMode="auto">
                <a:xfrm rot="5400000">
                  <a:off x="8079824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2" name="Grupo 111"/>
              <p:cNvGrpSpPr/>
              <p:nvPr/>
            </p:nvGrpSpPr>
            <p:grpSpPr>
              <a:xfrm>
                <a:off x="7971824" y="2912377"/>
                <a:ext cx="108000" cy="108000"/>
                <a:chOff x="7971824" y="2912377"/>
                <a:chExt cx="108000" cy="108000"/>
              </a:xfrm>
            </p:grpSpPr>
            <p:cxnSp>
              <p:nvCxnSpPr>
                <p:cNvPr id="203" name="Conector reto 202"/>
                <p:cNvCxnSpPr/>
                <p:nvPr/>
              </p:nvCxnSpPr>
              <p:spPr bwMode="auto">
                <a:xfrm>
                  <a:off x="8025824" y="291237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4" name="Conector reto 203"/>
                <p:cNvCxnSpPr/>
                <p:nvPr/>
              </p:nvCxnSpPr>
              <p:spPr bwMode="auto">
                <a:xfrm rot="5400000">
                  <a:off x="8025824" y="291237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3" name="Grupo 112"/>
              <p:cNvGrpSpPr/>
              <p:nvPr/>
            </p:nvGrpSpPr>
            <p:grpSpPr>
              <a:xfrm>
                <a:off x="8079824" y="3164393"/>
                <a:ext cx="108000" cy="108000"/>
                <a:chOff x="8079824" y="3164393"/>
                <a:chExt cx="108000" cy="108000"/>
              </a:xfrm>
            </p:grpSpPr>
            <p:cxnSp>
              <p:nvCxnSpPr>
                <p:cNvPr id="201" name="Conector reto 200"/>
                <p:cNvCxnSpPr/>
                <p:nvPr/>
              </p:nvCxnSpPr>
              <p:spPr bwMode="auto">
                <a:xfrm>
                  <a:off x="8133824" y="316439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2" name="Conector reto 201"/>
                <p:cNvCxnSpPr/>
                <p:nvPr/>
              </p:nvCxnSpPr>
              <p:spPr bwMode="auto">
                <a:xfrm rot="5400000">
                  <a:off x="8133824" y="316439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4" name="Grupo 113"/>
              <p:cNvGrpSpPr/>
              <p:nvPr/>
            </p:nvGrpSpPr>
            <p:grpSpPr>
              <a:xfrm>
                <a:off x="7632532" y="2984385"/>
                <a:ext cx="108000" cy="108000"/>
                <a:chOff x="7632532" y="2984385"/>
                <a:chExt cx="108000" cy="108000"/>
              </a:xfrm>
            </p:grpSpPr>
            <p:cxnSp>
              <p:nvCxnSpPr>
                <p:cNvPr id="199" name="Conector reto 198"/>
                <p:cNvCxnSpPr/>
                <p:nvPr/>
              </p:nvCxnSpPr>
              <p:spPr bwMode="auto">
                <a:xfrm>
                  <a:off x="7686532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0" name="Conector reto 199"/>
                <p:cNvCxnSpPr/>
                <p:nvPr/>
              </p:nvCxnSpPr>
              <p:spPr bwMode="auto">
                <a:xfrm rot="5400000">
                  <a:off x="7686532" y="2984385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5" name="Grupo 114"/>
              <p:cNvGrpSpPr/>
              <p:nvPr/>
            </p:nvGrpSpPr>
            <p:grpSpPr>
              <a:xfrm>
                <a:off x="7579124" y="2804353"/>
                <a:ext cx="108000" cy="108000"/>
                <a:chOff x="7579124" y="2804353"/>
                <a:chExt cx="108000" cy="108000"/>
              </a:xfrm>
            </p:grpSpPr>
            <p:cxnSp>
              <p:nvCxnSpPr>
                <p:cNvPr id="197" name="Conector reto 196"/>
                <p:cNvCxnSpPr/>
                <p:nvPr/>
              </p:nvCxnSpPr>
              <p:spPr bwMode="auto">
                <a:xfrm>
                  <a:off x="7633124" y="280435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8" name="Conector reto 197"/>
                <p:cNvCxnSpPr/>
                <p:nvPr/>
              </p:nvCxnSpPr>
              <p:spPr bwMode="auto">
                <a:xfrm rot="5400000">
                  <a:off x="7633124" y="280435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6" name="Grupo 115"/>
              <p:cNvGrpSpPr/>
              <p:nvPr/>
            </p:nvGrpSpPr>
            <p:grpSpPr>
              <a:xfrm>
                <a:off x="8013242" y="2768361"/>
                <a:ext cx="108000" cy="108000"/>
                <a:chOff x="8079824" y="2808667"/>
                <a:chExt cx="108000" cy="108000"/>
              </a:xfrm>
            </p:grpSpPr>
            <p:cxnSp>
              <p:nvCxnSpPr>
                <p:cNvPr id="195" name="Conector reto 194"/>
                <p:cNvCxnSpPr/>
                <p:nvPr/>
              </p:nvCxnSpPr>
              <p:spPr bwMode="auto">
                <a:xfrm>
                  <a:off x="8133824" y="280866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6" name="Conector reto 195"/>
                <p:cNvCxnSpPr/>
                <p:nvPr/>
              </p:nvCxnSpPr>
              <p:spPr bwMode="auto">
                <a:xfrm rot="5400000">
                  <a:off x="8133824" y="280866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7" name="Grupo 116"/>
              <p:cNvGrpSpPr/>
              <p:nvPr/>
            </p:nvGrpSpPr>
            <p:grpSpPr>
              <a:xfrm>
                <a:off x="7673154" y="2876361"/>
                <a:ext cx="108000" cy="108000"/>
                <a:chOff x="7971824" y="2588883"/>
                <a:chExt cx="108000" cy="108000"/>
              </a:xfrm>
            </p:grpSpPr>
            <p:cxnSp>
              <p:nvCxnSpPr>
                <p:cNvPr id="193" name="Conector reto 192"/>
                <p:cNvCxnSpPr/>
                <p:nvPr/>
              </p:nvCxnSpPr>
              <p:spPr bwMode="auto">
                <a:xfrm>
                  <a:off x="8025824" y="258888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4" name="Conector reto 193"/>
                <p:cNvCxnSpPr/>
                <p:nvPr/>
              </p:nvCxnSpPr>
              <p:spPr bwMode="auto">
                <a:xfrm rot="5400000">
                  <a:off x="8025824" y="258888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8" name="Grupo 117"/>
              <p:cNvGrpSpPr/>
              <p:nvPr/>
            </p:nvGrpSpPr>
            <p:grpSpPr>
              <a:xfrm>
                <a:off x="7714572" y="3128401"/>
                <a:ext cx="108000" cy="108000"/>
                <a:chOff x="8079824" y="2881229"/>
                <a:chExt cx="108000" cy="108000"/>
              </a:xfrm>
            </p:grpSpPr>
            <p:cxnSp>
              <p:nvCxnSpPr>
                <p:cNvPr id="171" name="Conector reto 170"/>
                <p:cNvCxnSpPr/>
                <p:nvPr/>
              </p:nvCxnSpPr>
              <p:spPr bwMode="auto">
                <a:xfrm>
                  <a:off x="8133824" y="288122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2" name="Conector reto 171"/>
                <p:cNvCxnSpPr/>
                <p:nvPr/>
              </p:nvCxnSpPr>
              <p:spPr bwMode="auto">
                <a:xfrm rot="5400000">
                  <a:off x="8133824" y="288122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9" name="Grupo 118"/>
              <p:cNvGrpSpPr/>
              <p:nvPr/>
            </p:nvGrpSpPr>
            <p:grpSpPr>
              <a:xfrm>
                <a:off x="7223668" y="3020377"/>
                <a:ext cx="108000" cy="108000"/>
                <a:chOff x="8079824" y="2570899"/>
                <a:chExt cx="108000" cy="108000"/>
              </a:xfrm>
            </p:grpSpPr>
            <p:cxnSp>
              <p:nvCxnSpPr>
                <p:cNvPr id="165" name="Conector reto 164"/>
                <p:cNvCxnSpPr/>
                <p:nvPr/>
              </p:nvCxnSpPr>
              <p:spPr bwMode="auto">
                <a:xfrm>
                  <a:off x="8133824" y="257089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8" name="Conector reto 167"/>
                <p:cNvCxnSpPr/>
                <p:nvPr/>
              </p:nvCxnSpPr>
              <p:spPr bwMode="auto">
                <a:xfrm rot="5400000">
                  <a:off x="8133824" y="257089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0" name="Grupo 119"/>
              <p:cNvGrpSpPr/>
              <p:nvPr/>
            </p:nvGrpSpPr>
            <p:grpSpPr>
              <a:xfrm>
                <a:off x="7319290" y="3272417"/>
                <a:ext cx="108000" cy="108000"/>
                <a:chOff x="8079824" y="2768939"/>
                <a:chExt cx="108000" cy="108000"/>
              </a:xfrm>
            </p:grpSpPr>
            <p:cxnSp>
              <p:nvCxnSpPr>
                <p:cNvPr id="159" name="Conector reto 158"/>
                <p:cNvCxnSpPr/>
                <p:nvPr/>
              </p:nvCxnSpPr>
              <p:spPr bwMode="auto">
                <a:xfrm>
                  <a:off x="8133824" y="276893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2" name="Conector reto 161"/>
                <p:cNvCxnSpPr/>
                <p:nvPr/>
              </p:nvCxnSpPr>
              <p:spPr bwMode="auto">
                <a:xfrm rot="5400000">
                  <a:off x="8133824" y="2768939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1" name="Grupo 120"/>
              <p:cNvGrpSpPr/>
              <p:nvPr/>
            </p:nvGrpSpPr>
            <p:grpSpPr>
              <a:xfrm>
                <a:off x="7373290" y="2732345"/>
                <a:ext cx="108000" cy="108000"/>
                <a:chOff x="8079824" y="2462216"/>
                <a:chExt cx="108000" cy="108000"/>
              </a:xfrm>
            </p:grpSpPr>
            <p:cxnSp>
              <p:nvCxnSpPr>
                <p:cNvPr id="153" name="Conector reto 152"/>
                <p:cNvCxnSpPr/>
                <p:nvPr/>
              </p:nvCxnSpPr>
              <p:spPr bwMode="auto">
                <a:xfrm>
                  <a:off x="8133824" y="246221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6" name="Conector reto 155"/>
                <p:cNvCxnSpPr/>
                <p:nvPr/>
              </p:nvCxnSpPr>
              <p:spPr bwMode="auto">
                <a:xfrm rot="5400000">
                  <a:off x="8133824" y="246221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2" name="Grupo 121"/>
              <p:cNvGrpSpPr/>
              <p:nvPr/>
            </p:nvGrpSpPr>
            <p:grpSpPr>
              <a:xfrm>
                <a:off x="7340871" y="2804353"/>
                <a:ext cx="108000" cy="108000"/>
                <a:chOff x="8079824" y="2387402"/>
                <a:chExt cx="108000" cy="108000"/>
              </a:xfrm>
            </p:grpSpPr>
            <p:cxnSp>
              <p:nvCxnSpPr>
                <p:cNvPr id="149" name="Conector reto 148"/>
                <p:cNvCxnSpPr/>
                <p:nvPr/>
              </p:nvCxnSpPr>
              <p:spPr bwMode="auto">
                <a:xfrm>
                  <a:off x="8133824" y="23874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0" name="Conector reto 149"/>
                <p:cNvCxnSpPr/>
                <p:nvPr/>
              </p:nvCxnSpPr>
              <p:spPr bwMode="auto">
                <a:xfrm rot="5400000">
                  <a:off x="8133824" y="23874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3" name="Grupo 122"/>
              <p:cNvGrpSpPr/>
              <p:nvPr/>
            </p:nvGrpSpPr>
            <p:grpSpPr>
              <a:xfrm>
                <a:off x="7054937" y="2732345"/>
                <a:ext cx="108000" cy="108000"/>
                <a:chOff x="8079824" y="2071827"/>
                <a:chExt cx="108000" cy="108000"/>
              </a:xfrm>
            </p:grpSpPr>
            <p:cxnSp>
              <p:nvCxnSpPr>
                <p:cNvPr id="146" name="Conector reto 145"/>
                <p:cNvCxnSpPr/>
                <p:nvPr/>
              </p:nvCxnSpPr>
              <p:spPr bwMode="auto">
                <a:xfrm>
                  <a:off x="8133824" y="207182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7" name="Conector reto 146"/>
                <p:cNvCxnSpPr/>
                <p:nvPr/>
              </p:nvCxnSpPr>
              <p:spPr bwMode="auto">
                <a:xfrm rot="5400000">
                  <a:off x="8133824" y="207182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4" name="Grupo 123"/>
              <p:cNvGrpSpPr/>
              <p:nvPr/>
            </p:nvGrpSpPr>
            <p:grpSpPr>
              <a:xfrm>
                <a:off x="7863824" y="2696353"/>
                <a:ext cx="108000" cy="108000"/>
                <a:chOff x="7632532" y="2900781"/>
                <a:chExt cx="108000" cy="108000"/>
              </a:xfrm>
            </p:grpSpPr>
            <p:cxnSp>
              <p:nvCxnSpPr>
                <p:cNvPr id="144" name="Conector reto 143"/>
                <p:cNvCxnSpPr/>
                <p:nvPr/>
              </p:nvCxnSpPr>
              <p:spPr bwMode="auto">
                <a:xfrm>
                  <a:off x="7686532" y="290078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5" name="Conector reto 144"/>
                <p:cNvCxnSpPr/>
                <p:nvPr/>
              </p:nvCxnSpPr>
              <p:spPr bwMode="auto">
                <a:xfrm rot="5400000">
                  <a:off x="7686532" y="2900781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5" name="Grupo 124"/>
              <p:cNvGrpSpPr/>
              <p:nvPr/>
            </p:nvGrpSpPr>
            <p:grpSpPr>
              <a:xfrm>
                <a:off x="7829494" y="2912377"/>
                <a:ext cx="108000" cy="108000"/>
                <a:chOff x="7632532" y="2934002"/>
                <a:chExt cx="108000" cy="108000"/>
              </a:xfrm>
            </p:grpSpPr>
            <p:cxnSp>
              <p:nvCxnSpPr>
                <p:cNvPr id="139" name="Conector reto 138"/>
                <p:cNvCxnSpPr/>
                <p:nvPr/>
              </p:nvCxnSpPr>
              <p:spPr bwMode="auto">
                <a:xfrm>
                  <a:off x="7686532" y="29340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3" name="Conector reto 142"/>
                <p:cNvCxnSpPr/>
                <p:nvPr/>
              </p:nvCxnSpPr>
              <p:spPr bwMode="auto">
                <a:xfrm rot="5400000">
                  <a:off x="7686532" y="293400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6" name="Grupo 125"/>
              <p:cNvGrpSpPr/>
              <p:nvPr/>
            </p:nvGrpSpPr>
            <p:grpSpPr>
              <a:xfrm>
                <a:off x="7394871" y="3056393"/>
                <a:ext cx="108000" cy="108000"/>
                <a:chOff x="7632532" y="2919343"/>
                <a:chExt cx="108000" cy="108000"/>
              </a:xfrm>
            </p:grpSpPr>
            <p:cxnSp>
              <p:nvCxnSpPr>
                <p:cNvPr id="137" name="Conector reto 136"/>
                <p:cNvCxnSpPr/>
                <p:nvPr/>
              </p:nvCxnSpPr>
              <p:spPr bwMode="auto">
                <a:xfrm>
                  <a:off x="7686532" y="291934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8" name="Conector reto 137"/>
                <p:cNvCxnSpPr/>
                <p:nvPr/>
              </p:nvCxnSpPr>
              <p:spPr bwMode="auto">
                <a:xfrm rot="5400000">
                  <a:off x="7686532" y="291934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7" name="Grupo 126"/>
              <p:cNvGrpSpPr/>
              <p:nvPr/>
            </p:nvGrpSpPr>
            <p:grpSpPr>
              <a:xfrm>
                <a:off x="7735413" y="2660337"/>
                <a:ext cx="108000" cy="108000"/>
                <a:chOff x="7632532" y="2619147"/>
                <a:chExt cx="108000" cy="108000"/>
              </a:xfrm>
            </p:grpSpPr>
            <p:cxnSp>
              <p:nvCxnSpPr>
                <p:cNvPr id="134" name="Conector reto 133"/>
                <p:cNvCxnSpPr/>
                <p:nvPr/>
              </p:nvCxnSpPr>
              <p:spPr bwMode="auto">
                <a:xfrm>
                  <a:off x="7686532" y="261914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Conector reto 134"/>
                <p:cNvCxnSpPr/>
                <p:nvPr/>
              </p:nvCxnSpPr>
              <p:spPr bwMode="auto">
                <a:xfrm rot="5400000">
                  <a:off x="7686532" y="2619147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8" name="Grupo 127"/>
              <p:cNvGrpSpPr/>
              <p:nvPr/>
            </p:nvGrpSpPr>
            <p:grpSpPr>
              <a:xfrm>
                <a:off x="7211457" y="3200409"/>
                <a:ext cx="108000" cy="108000"/>
                <a:chOff x="7632532" y="2824876"/>
                <a:chExt cx="108000" cy="108000"/>
              </a:xfrm>
            </p:grpSpPr>
            <p:cxnSp>
              <p:nvCxnSpPr>
                <p:cNvPr id="132" name="Conector reto 131"/>
                <p:cNvCxnSpPr/>
                <p:nvPr/>
              </p:nvCxnSpPr>
              <p:spPr bwMode="auto">
                <a:xfrm>
                  <a:off x="7686532" y="282487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3" name="Conector reto 132"/>
                <p:cNvCxnSpPr/>
                <p:nvPr/>
              </p:nvCxnSpPr>
              <p:spPr bwMode="auto">
                <a:xfrm rot="5400000">
                  <a:off x="7686532" y="2824876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29" name="Grupo 128"/>
              <p:cNvGrpSpPr/>
              <p:nvPr/>
            </p:nvGrpSpPr>
            <p:grpSpPr>
              <a:xfrm>
                <a:off x="7918928" y="3128401"/>
                <a:ext cx="108000" cy="108000"/>
                <a:chOff x="7632532" y="3290613"/>
                <a:chExt cx="108000" cy="108000"/>
              </a:xfrm>
            </p:grpSpPr>
            <p:cxnSp>
              <p:nvCxnSpPr>
                <p:cNvPr id="130" name="Conector reto 129"/>
                <p:cNvCxnSpPr/>
                <p:nvPr/>
              </p:nvCxnSpPr>
              <p:spPr bwMode="auto">
                <a:xfrm>
                  <a:off x="7686532" y="329061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1" name="Conector reto 130"/>
                <p:cNvCxnSpPr/>
                <p:nvPr/>
              </p:nvCxnSpPr>
              <p:spPr bwMode="auto">
                <a:xfrm rot="5400000">
                  <a:off x="7686532" y="3290613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14" name="Retângulo 13"/>
          <p:cNvSpPr/>
          <p:nvPr/>
        </p:nvSpPr>
        <p:spPr>
          <a:xfrm>
            <a:off x="467544" y="5652537"/>
            <a:ext cx="66340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buFontTx/>
              <a:buNone/>
            </a:pPr>
            <a:r>
              <a:rPr lang="pt-BR" altLang="pt-BR" kern="0" dirty="0">
                <a:latin typeface="Tahoma" panose="020B0604030504040204" pitchFamily="34" charset="0"/>
                <a:cs typeface="Times New Roman" charset="0"/>
              </a:rPr>
              <a:t>Quanto à biomassa, espera-se que tenha havido uma diminuição</a:t>
            </a:r>
          </a:p>
          <a:p>
            <a:pPr marL="457200" indent="-457200" eaLnBrk="1" hangingPunct="1">
              <a:buFontTx/>
              <a:buNone/>
            </a:pPr>
            <a:r>
              <a:rPr lang="pt-BR" altLang="pt-BR" kern="0" dirty="0">
                <a:latin typeface="Tahoma" panose="020B0604030504040204" pitchFamily="34" charset="0"/>
                <a:cs typeface="Times New Roman" charset="0"/>
              </a:rPr>
              <a:t>Quanto à umidade, nada podemos afirmar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465338" y="4046155"/>
            <a:ext cx="59068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kern="0" dirty="0">
                <a:latin typeface="Tahoma" panose="020B0604030504040204" pitchFamily="34" charset="0"/>
                <a:cs typeface="Times New Roman" charset="0"/>
              </a:rPr>
              <a:t>Se observarmos uma diminuição do valor deste índice de vegetação ao longo do tempo, o que podemos concluir quanto à mudança na biomassa da vegetação e na umidade superficial do solo deste lugar?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467544" y="1964432"/>
            <a:ext cx="59046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altLang="pt-BR" kern="0" dirty="0">
                <a:latin typeface="Tahoma" panose="020B0604030504040204" pitchFamily="34" charset="0"/>
                <a:cs typeface="Times New Roman" charset="0"/>
              </a:rPr>
              <a:t>Considere que um determinado índice de vegetação (IV) apresenta valores baixos para vegetações com pequena biomassa e apresenta valores altos para vegetações com grande biomassa. Por outro lado, este mesmo índice não tem qualquer relação com a umidade superficial do solo.</a:t>
            </a:r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20" name="Grupo 19"/>
          <p:cNvGrpSpPr/>
          <p:nvPr/>
        </p:nvGrpSpPr>
        <p:grpSpPr>
          <a:xfrm>
            <a:off x="6749791" y="1611083"/>
            <a:ext cx="1730603" cy="1151820"/>
            <a:chOff x="6749791" y="2499587"/>
            <a:chExt cx="1730603" cy="1151820"/>
          </a:xfrm>
        </p:grpSpPr>
        <p:cxnSp>
          <p:nvCxnSpPr>
            <p:cNvPr id="140" name="Conector reto 139"/>
            <p:cNvCxnSpPr/>
            <p:nvPr/>
          </p:nvCxnSpPr>
          <p:spPr bwMode="auto">
            <a:xfrm>
              <a:off x="7020693" y="2499587"/>
              <a:ext cx="0" cy="914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141" name="Conector reto 140"/>
            <p:cNvCxnSpPr/>
            <p:nvPr/>
          </p:nvCxnSpPr>
          <p:spPr bwMode="auto">
            <a:xfrm>
              <a:off x="7020693" y="3413987"/>
              <a:ext cx="144016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142" name="CaixaDeTexto 141"/>
            <p:cNvSpPr txBox="1"/>
            <p:nvPr/>
          </p:nvSpPr>
          <p:spPr>
            <a:xfrm rot="16200000">
              <a:off x="6471349" y="2818287"/>
              <a:ext cx="8338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  <a:cs typeface="Times New Roman" panose="02020603050405020304" pitchFamily="18" charset="0"/>
                </a:rPr>
                <a:t>Biomassa</a:t>
              </a:r>
              <a:endParaRPr lang="pt-BR" dirty="0">
                <a:latin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upo 17"/>
            <p:cNvGrpSpPr/>
            <p:nvPr/>
          </p:nvGrpSpPr>
          <p:grpSpPr>
            <a:xfrm>
              <a:off x="7054937" y="2564904"/>
              <a:ext cx="1132887" cy="808824"/>
              <a:chOff x="7054937" y="2564904"/>
              <a:chExt cx="1132887" cy="808824"/>
            </a:xfrm>
          </p:grpSpPr>
          <p:grpSp>
            <p:nvGrpSpPr>
              <p:cNvPr id="2" name="Grupo 1"/>
              <p:cNvGrpSpPr/>
              <p:nvPr/>
            </p:nvGrpSpPr>
            <p:grpSpPr>
              <a:xfrm>
                <a:off x="7101622" y="3093368"/>
                <a:ext cx="108000" cy="108000"/>
                <a:chOff x="7101622" y="3093368"/>
                <a:chExt cx="108000" cy="108000"/>
              </a:xfrm>
            </p:grpSpPr>
            <p:cxnSp>
              <p:nvCxnSpPr>
                <p:cNvPr id="9225" name="Conector reto 9224"/>
                <p:cNvCxnSpPr/>
                <p:nvPr/>
              </p:nvCxnSpPr>
              <p:spPr bwMode="auto">
                <a:xfrm>
                  <a:off x="7155622" y="3093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8" name="Conector reto 147"/>
                <p:cNvCxnSpPr/>
                <p:nvPr/>
              </p:nvCxnSpPr>
              <p:spPr bwMode="auto">
                <a:xfrm rot="5400000">
                  <a:off x="7155622" y="3093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" name="Grupo 5"/>
              <p:cNvGrpSpPr/>
              <p:nvPr/>
            </p:nvGrpSpPr>
            <p:grpSpPr>
              <a:xfrm>
                <a:off x="7236245" y="3201368"/>
                <a:ext cx="108000" cy="108000"/>
                <a:chOff x="7236245" y="3201368"/>
                <a:chExt cx="108000" cy="108000"/>
              </a:xfrm>
            </p:grpSpPr>
            <p:cxnSp>
              <p:nvCxnSpPr>
                <p:cNvPr id="151" name="Conector reto 150"/>
                <p:cNvCxnSpPr/>
                <p:nvPr/>
              </p:nvCxnSpPr>
              <p:spPr bwMode="auto">
                <a:xfrm>
                  <a:off x="7290245" y="3201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Conector reto 151"/>
                <p:cNvCxnSpPr/>
                <p:nvPr/>
              </p:nvCxnSpPr>
              <p:spPr bwMode="auto">
                <a:xfrm rot="5400000">
                  <a:off x="7290245" y="3201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4" name="Grupo 3"/>
              <p:cNvGrpSpPr/>
              <p:nvPr/>
            </p:nvGrpSpPr>
            <p:grpSpPr>
              <a:xfrm>
                <a:off x="7265290" y="2985368"/>
                <a:ext cx="108000" cy="108000"/>
                <a:chOff x="7265290" y="2985368"/>
                <a:chExt cx="108000" cy="108000"/>
              </a:xfrm>
            </p:grpSpPr>
            <p:cxnSp>
              <p:nvCxnSpPr>
                <p:cNvPr id="154" name="Conector reto 153"/>
                <p:cNvCxnSpPr/>
                <p:nvPr/>
              </p:nvCxnSpPr>
              <p:spPr bwMode="auto">
                <a:xfrm>
                  <a:off x="7319290" y="2985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5" name="Conector reto 154"/>
                <p:cNvCxnSpPr/>
                <p:nvPr/>
              </p:nvCxnSpPr>
              <p:spPr bwMode="auto">
                <a:xfrm rot="5400000">
                  <a:off x="7319290" y="2985368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" name="Grupo 9"/>
              <p:cNvGrpSpPr/>
              <p:nvPr/>
            </p:nvGrpSpPr>
            <p:grpSpPr>
              <a:xfrm>
                <a:off x="8025824" y="2755322"/>
                <a:ext cx="108000" cy="108000"/>
                <a:chOff x="8025824" y="2755322"/>
                <a:chExt cx="108000" cy="108000"/>
              </a:xfrm>
            </p:grpSpPr>
            <p:cxnSp>
              <p:nvCxnSpPr>
                <p:cNvPr id="157" name="Conector reto 156"/>
                <p:cNvCxnSpPr/>
                <p:nvPr/>
              </p:nvCxnSpPr>
              <p:spPr bwMode="auto">
                <a:xfrm>
                  <a:off x="8079824" y="27553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8" name="Conector reto 157"/>
                <p:cNvCxnSpPr/>
                <p:nvPr/>
              </p:nvCxnSpPr>
              <p:spPr bwMode="auto">
                <a:xfrm rot="5400000">
                  <a:off x="8079824" y="27553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" name="Grupo 8"/>
              <p:cNvGrpSpPr/>
              <p:nvPr/>
            </p:nvGrpSpPr>
            <p:grpSpPr>
              <a:xfrm>
                <a:off x="7971824" y="2659210"/>
                <a:ext cx="108000" cy="108000"/>
                <a:chOff x="7971824" y="2659210"/>
                <a:chExt cx="108000" cy="108000"/>
              </a:xfrm>
            </p:grpSpPr>
            <p:cxnSp>
              <p:nvCxnSpPr>
                <p:cNvPr id="160" name="Conector reto 159"/>
                <p:cNvCxnSpPr/>
                <p:nvPr/>
              </p:nvCxnSpPr>
              <p:spPr bwMode="auto">
                <a:xfrm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1" name="Conector reto 160"/>
                <p:cNvCxnSpPr/>
                <p:nvPr/>
              </p:nvCxnSpPr>
              <p:spPr bwMode="auto">
                <a:xfrm rot="5400000"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" name="Grupo 10"/>
              <p:cNvGrpSpPr/>
              <p:nvPr/>
            </p:nvGrpSpPr>
            <p:grpSpPr>
              <a:xfrm>
                <a:off x="8079824" y="2605210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163" name="Conector reto 162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4" name="Conector reto 163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" name="Grupo 7"/>
              <p:cNvGrpSpPr/>
              <p:nvPr/>
            </p:nvGrpSpPr>
            <p:grpSpPr>
              <a:xfrm>
                <a:off x="7632532" y="276933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166" name="Conector reto 165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7" name="Conector reto 166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" name="Grupo 6"/>
              <p:cNvGrpSpPr/>
              <p:nvPr/>
            </p:nvGrpSpPr>
            <p:grpSpPr>
              <a:xfrm>
                <a:off x="7579124" y="2918522"/>
                <a:ext cx="108000" cy="108000"/>
                <a:chOff x="7579124" y="2918522"/>
                <a:chExt cx="108000" cy="108000"/>
              </a:xfrm>
            </p:grpSpPr>
            <p:cxnSp>
              <p:nvCxnSpPr>
                <p:cNvPr id="169" name="Conector reto 168"/>
                <p:cNvCxnSpPr/>
                <p:nvPr/>
              </p:nvCxnSpPr>
              <p:spPr bwMode="auto">
                <a:xfrm>
                  <a:off x="7633124" y="29185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0" name="Conector reto 169"/>
                <p:cNvCxnSpPr/>
                <p:nvPr/>
              </p:nvCxnSpPr>
              <p:spPr bwMode="auto">
                <a:xfrm rot="5400000">
                  <a:off x="7633124" y="291852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1" name="Grupo 60"/>
              <p:cNvGrpSpPr/>
              <p:nvPr/>
            </p:nvGrpSpPr>
            <p:grpSpPr>
              <a:xfrm>
                <a:off x="8013242" y="2564904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62" name="Conector reto 61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3" name="Conector reto 62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4" name="Grupo 63"/>
              <p:cNvGrpSpPr/>
              <p:nvPr/>
            </p:nvGrpSpPr>
            <p:grpSpPr>
              <a:xfrm>
                <a:off x="7673154" y="2946688"/>
                <a:ext cx="108000" cy="108000"/>
                <a:chOff x="7971824" y="2659210"/>
                <a:chExt cx="108000" cy="108000"/>
              </a:xfrm>
            </p:grpSpPr>
            <p:cxnSp>
              <p:nvCxnSpPr>
                <p:cNvPr id="65" name="Conector reto 64"/>
                <p:cNvCxnSpPr/>
                <p:nvPr/>
              </p:nvCxnSpPr>
              <p:spPr bwMode="auto">
                <a:xfrm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6" name="Conector reto 65"/>
                <p:cNvCxnSpPr/>
                <p:nvPr/>
              </p:nvCxnSpPr>
              <p:spPr bwMode="auto">
                <a:xfrm rot="5400000">
                  <a:off x="8025824" y="2659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67" name="Grupo 66"/>
              <p:cNvGrpSpPr/>
              <p:nvPr/>
            </p:nvGrpSpPr>
            <p:grpSpPr>
              <a:xfrm>
                <a:off x="7714572" y="2852382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68" name="Conector reto 67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9" name="Conector reto 68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0" name="Grupo 69"/>
              <p:cNvGrpSpPr/>
              <p:nvPr/>
            </p:nvGrpSpPr>
            <p:grpSpPr>
              <a:xfrm>
                <a:off x="7223668" y="305468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1" name="Conector reto 70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2" name="Conector reto 71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3" name="Grupo 72"/>
              <p:cNvGrpSpPr/>
              <p:nvPr/>
            </p:nvGrpSpPr>
            <p:grpSpPr>
              <a:xfrm>
                <a:off x="7319290" y="310868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4" name="Conector reto 73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5" name="Conector reto 74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6" name="Grupo 75"/>
              <p:cNvGrpSpPr/>
              <p:nvPr/>
            </p:nvGrpSpPr>
            <p:grpSpPr>
              <a:xfrm>
                <a:off x="7373290" y="2875339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77" name="Conector reto 76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78" name="Conector reto 77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79" name="Grupo 78"/>
              <p:cNvGrpSpPr/>
              <p:nvPr/>
            </p:nvGrpSpPr>
            <p:grpSpPr>
              <a:xfrm>
                <a:off x="7340871" y="3022161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80" name="Conector reto 79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1" name="Conector reto 80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2" name="Grupo 81"/>
              <p:cNvGrpSpPr/>
              <p:nvPr/>
            </p:nvGrpSpPr>
            <p:grpSpPr>
              <a:xfrm>
                <a:off x="7054937" y="3265728"/>
                <a:ext cx="108000" cy="108000"/>
                <a:chOff x="8079824" y="2605210"/>
                <a:chExt cx="108000" cy="108000"/>
              </a:xfrm>
            </p:grpSpPr>
            <p:cxnSp>
              <p:nvCxnSpPr>
                <p:cNvPr id="83" name="Conector reto 82"/>
                <p:cNvCxnSpPr/>
                <p:nvPr/>
              </p:nvCxnSpPr>
              <p:spPr bwMode="auto">
                <a:xfrm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Conector reto 83"/>
                <p:cNvCxnSpPr/>
                <p:nvPr/>
              </p:nvCxnSpPr>
              <p:spPr bwMode="auto">
                <a:xfrm rot="5400000">
                  <a:off x="8133824" y="2605210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5" name="Grupo 84"/>
              <p:cNvGrpSpPr/>
              <p:nvPr/>
            </p:nvGrpSpPr>
            <p:grpSpPr>
              <a:xfrm>
                <a:off x="7863824" y="2564904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86" name="Conector reto 85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7" name="Conector reto 86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8" name="Grupo 87"/>
              <p:cNvGrpSpPr/>
              <p:nvPr/>
            </p:nvGrpSpPr>
            <p:grpSpPr>
              <a:xfrm>
                <a:off x="7829494" y="2747707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89" name="Conector reto 88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Conector reto 89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1" name="Grupo 90"/>
              <p:cNvGrpSpPr/>
              <p:nvPr/>
            </p:nvGrpSpPr>
            <p:grpSpPr>
              <a:xfrm>
                <a:off x="7394871" y="290638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2" name="Conector reto 91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3" name="Conector reto 92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4" name="Grupo 93"/>
              <p:cNvGrpSpPr/>
              <p:nvPr/>
            </p:nvGrpSpPr>
            <p:grpSpPr>
              <a:xfrm>
                <a:off x="7735413" y="2810522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5" name="Conector reto 94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6" name="Conector reto 95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97" name="Grupo 96"/>
              <p:cNvGrpSpPr/>
              <p:nvPr/>
            </p:nvGrpSpPr>
            <p:grpSpPr>
              <a:xfrm>
                <a:off x="7211457" y="3144865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98" name="Conector reto 97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9" name="Conector reto 98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00" name="Grupo 99"/>
              <p:cNvGrpSpPr/>
              <p:nvPr/>
            </p:nvGrpSpPr>
            <p:grpSpPr>
              <a:xfrm>
                <a:off x="7918928" y="2607120"/>
                <a:ext cx="108000" cy="108000"/>
                <a:chOff x="7632532" y="2769332"/>
                <a:chExt cx="108000" cy="108000"/>
              </a:xfrm>
            </p:grpSpPr>
            <p:cxnSp>
              <p:nvCxnSpPr>
                <p:cNvPr id="101" name="Conector reto 100"/>
                <p:cNvCxnSpPr/>
                <p:nvPr/>
              </p:nvCxnSpPr>
              <p:spPr bwMode="auto">
                <a:xfrm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2" name="Conector reto 101"/>
                <p:cNvCxnSpPr/>
                <p:nvPr/>
              </p:nvCxnSpPr>
              <p:spPr bwMode="auto">
                <a:xfrm rot="5400000">
                  <a:off x="7686532" y="2769332"/>
                  <a:ext cx="0" cy="108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sp>
          <p:nvSpPr>
            <p:cNvPr id="177" name="CaixaDeTexto 176"/>
            <p:cNvSpPr txBox="1"/>
            <p:nvPr/>
          </p:nvSpPr>
          <p:spPr>
            <a:xfrm>
              <a:off x="8133824" y="3374408"/>
              <a:ext cx="3465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538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14" grpId="0" build="p"/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2835275" y="2898775"/>
            <a:ext cx="3652838" cy="3406775"/>
            <a:chOff x="2835654" y="2898426"/>
            <a:chExt cx="3652603" cy="3407387"/>
          </a:xfrm>
        </p:grpSpPr>
        <p:grpSp>
          <p:nvGrpSpPr>
            <p:cNvPr id="32795" name="Grupo 64"/>
            <p:cNvGrpSpPr>
              <a:grpSpLocks/>
            </p:cNvGrpSpPr>
            <p:nvPr/>
          </p:nvGrpSpPr>
          <p:grpSpPr bwMode="auto">
            <a:xfrm>
              <a:off x="3157906" y="2898426"/>
              <a:ext cx="3330351" cy="3262292"/>
              <a:chOff x="2571404" y="2205644"/>
              <a:chExt cx="4067694" cy="3984567"/>
            </a:xfrm>
          </p:grpSpPr>
          <p:cxnSp>
            <p:nvCxnSpPr>
              <p:cNvPr id="32799" name="Conector reto 2"/>
              <p:cNvCxnSpPr>
                <a:cxnSpLocks noChangeShapeType="1"/>
              </p:cNvCxnSpPr>
              <p:nvPr/>
            </p:nvCxnSpPr>
            <p:spPr bwMode="auto">
              <a:xfrm flipH="1" flipV="1">
                <a:off x="2576945" y="4699462"/>
                <a:ext cx="1075113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0" name="Conector reto 4"/>
              <p:cNvCxnSpPr>
                <a:cxnSpLocks noChangeShapeType="1"/>
              </p:cNvCxnSpPr>
              <p:nvPr/>
            </p:nvCxnSpPr>
            <p:spPr bwMode="auto">
              <a:xfrm flipH="1" flipV="1">
                <a:off x="3319549" y="4566458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1" name="Conector reto 6"/>
              <p:cNvCxnSpPr>
                <a:cxnSpLocks noChangeShapeType="1"/>
              </p:cNvCxnSpPr>
              <p:nvPr/>
            </p:nvCxnSpPr>
            <p:spPr bwMode="auto">
              <a:xfrm flipH="1" flipV="1">
                <a:off x="4062153" y="4438996"/>
                <a:ext cx="1080654" cy="14852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2" name="Conector reto 8"/>
              <p:cNvCxnSpPr>
                <a:cxnSpLocks noChangeShapeType="1"/>
              </p:cNvCxnSpPr>
              <p:nvPr/>
            </p:nvCxnSpPr>
            <p:spPr bwMode="auto">
              <a:xfrm flipH="1" flipV="1">
                <a:off x="4804756" y="4294909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3" name="Conector reto 15"/>
              <p:cNvCxnSpPr>
                <a:cxnSpLocks noChangeShapeType="1"/>
              </p:cNvCxnSpPr>
              <p:nvPr/>
            </p:nvCxnSpPr>
            <p:spPr bwMode="auto">
              <a:xfrm flipH="1" flipV="1">
                <a:off x="5552902" y="4167447"/>
                <a:ext cx="1080654" cy="147966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4" name="Conector reto 17"/>
              <p:cNvCxnSpPr>
                <a:cxnSpLocks noChangeShapeType="1"/>
              </p:cNvCxnSpPr>
              <p:nvPr/>
            </p:nvCxnSpPr>
            <p:spPr bwMode="auto">
              <a:xfrm flipV="1">
                <a:off x="2582487" y="4161905"/>
                <a:ext cx="2970415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5" name="Conector reto 19"/>
              <p:cNvCxnSpPr>
                <a:cxnSpLocks noChangeShapeType="1"/>
              </p:cNvCxnSpPr>
              <p:nvPr/>
            </p:nvCxnSpPr>
            <p:spPr bwMode="auto">
              <a:xfrm flipV="1">
                <a:off x="3640975" y="5647113"/>
                <a:ext cx="2998123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6" name="Conector reto 21"/>
              <p:cNvCxnSpPr>
                <a:cxnSpLocks noChangeShapeType="1"/>
              </p:cNvCxnSpPr>
              <p:nvPr/>
            </p:nvCxnSpPr>
            <p:spPr bwMode="auto">
              <a:xfrm flipV="1">
                <a:off x="2848495" y="4533207"/>
                <a:ext cx="2975956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7" name="Conector reto 23"/>
              <p:cNvCxnSpPr>
                <a:cxnSpLocks noChangeShapeType="1"/>
              </p:cNvCxnSpPr>
              <p:nvPr/>
            </p:nvCxnSpPr>
            <p:spPr bwMode="auto">
              <a:xfrm flipV="1">
                <a:off x="3103418" y="4915593"/>
                <a:ext cx="2992582" cy="52647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8" name="Conector reto 25"/>
              <p:cNvCxnSpPr>
                <a:cxnSpLocks noChangeShapeType="1"/>
              </p:cNvCxnSpPr>
              <p:nvPr/>
            </p:nvCxnSpPr>
            <p:spPr bwMode="auto">
              <a:xfrm flipV="1">
                <a:off x="3380509" y="5281353"/>
                <a:ext cx="2992582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09" name="Conector reto 27"/>
              <p:cNvCxnSpPr>
                <a:cxnSpLocks noChangeShapeType="1"/>
              </p:cNvCxnSpPr>
              <p:nvPr/>
            </p:nvCxnSpPr>
            <p:spPr bwMode="auto">
              <a:xfrm flipH="1" flipV="1">
                <a:off x="2571404" y="2754284"/>
                <a:ext cx="11083" cy="195072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0" name="Conector reto 29"/>
              <p:cNvCxnSpPr>
                <a:cxnSpLocks noChangeShapeType="1"/>
              </p:cNvCxnSpPr>
              <p:nvPr/>
            </p:nvCxnSpPr>
            <p:spPr bwMode="auto">
              <a:xfrm flipV="1">
                <a:off x="5558444" y="2205644"/>
                <a:ext cx="0" cy="19618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1" name="Conector reto 32767"/>
              <p:cNvCxnSpPr>
                <a:cxnSpLocks noChangeShapeType="1"/>
              </p:cNvCxnSpPr>
              <p:nvPr/>
            </p:nvCxnSpPr>
            <p:spPr bwMode="auto">
              <a:xfrm flipV="1">
                <a:off x="6633556" y="3690851"/>
                <a:ext cx="5542" cy="195626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2" name="Conector reto 32772"/>
              <p:cNvCxnSpPr>
                <a:cxnSpLocks noChangeShapeType="1"/>
              </p:cNvCxnSpPr>
              <p:nvPr/>
            </p:nvCxnSpPr>
            <p:spPr bwMode="auto">
              <a:xfrm flipV="1">
                <a:off x="2576945" y="2205644"/>
                <a:ext cx="2987040" cy="55418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813" name="Conector reto 32774"/>
              <p:cNvCxnSpPr>
                <a:cxnSpLocks noChangeShapeType="1"/>
              </p:cNvCxnSpPr>
              <p:nvPr/>
            </p:nvCxnSpPr>
            <p:spPr bwMode="auto">
              <a:xfrm>
                <a:off x="5575069" y="2205644"/>
                <a:ext cx="1064029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796" name="CaixaDeTexto 66"/>
            <p:cNvSpPr txBox="1">
              <a:spLocks noChangeArrowheads="1"/>
            </p:cNvSpPr>
            <p:nvPr/>
          </p:nvSpPr>
          <p:spPr bwMode="auto">
            <a:xfrm rot="-631934">
              <a:off x="5220324" y="5967259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32797" name="CaixaDeTexto 100"/>
            <p:cNvSpPr txBox="1">
              <a:spLocks noChangeArrowheads="1"/>
            </p:cNvSpPr>
            <p:nvPr/>
          </p:nvSpPr>
          <p:spPr bwMode="auto">
            <a:xfrm rot="3039062">
              <a:off x="3185202" y="5412772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32798" name="CaixaDeTexto 101"/>
            <p:cNvSpPr txBox="1">
              <a:spLocks noChangeArrowheads="1"/>
            </p:cNvSpPr>
            <p:nvPr/>
          </p:nvSpPr>
          <p:spPr bwMode="auto">
            <a:xfrm>
              <a:off x="2835654" y="3382276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</p:grpSp>
      <p:graphicFrame>
        <p:nvGraphicFramePr>
          <p:cNvPr id="32771" name="Objeto 1"/>
          <p:cNvGraphicFramePr>
            <a:graphicFrameLocks/>
          </p:cNvGraphicFramePr>
          <p:nvPr/>
        </p:nvGraphicFramePr>
        <p:xfrm>
          <a:off x="3305175" y="2203450"/>
          <a:ext cx="25733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714500" imgH="241300" progId="Equation.3">
                  <p:embed/>
                </p:oleObj>
              </mc:Choice>
              <mc:Fallback>
                <p:oleObj name="Equação" r:id="rId2" imgW="1714500" imgH="241300" progId="Equation.3">
                  <p:embed/>
                  <p:pic>
                    <p:nvPicPr>
                      <p:cNvPr id="32771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203450"/>
                        <a:ext cx="25733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Regressão Linear Múltipla</a:t>
            </a:r>
            <a:endParaRPr lang="pt-BR" dirty="0"/>
          </a:p>
        </p:txBody>
      </p:sp>
      <p:sp>
        <p:nvSpPr>
          <p:cNvPr id="32773" name="Retângulo 2"/>
          <p:cNvSpPr>
            <a:spLocks noChangeArrowheads="1"/>
          </p:cNvSpPr>
          <p:nvPr/>
        </p:nvSpPr>
        <p:spPr bwMode="auto">
          <a:xfrm>
            <a:off x="611188" y="1628775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uas variáveis independentes</a:t>
            </a:r>
          </a:p>
        </p:txBody>
      </p:sp>
      <p:grpSp>
        <p:nvGrpSpPr>
          <p:cNvPr id="64" name="Grupo 63"/>
          <p:cNvGrpSpPr>
            <a:grpSpLocks/>
          </p:cNvGrpSpPr>
          <p:nvPr/>
        </p:nvGrpSpPr>
        <p:grpSpPr bwMode="auto">
          <a:xfrm>
            <a:off x="3155950" y="3382963"/>
            <a:ext cx="3332163" cy="2660650"/>
            <a:chOff x="2568412" y="2796619"/>
            <a:chExt cx="4071069" cy="3250676"/>
          </a:xfrm>
        </p:grpSpPr>
        <p:sp>
          <p:nvSpPr>
            <p:cNvPr id="32788" name="Forma livre 32798"/>
            <p:cNvSpPr>
              <a:spLocks/>
            </p:cNvSpPr>
            <p:nvPr/>
          </p:nvSpPr>
          <p:spPr bwMode="auto">
            <a:xfrm>
              <a:off x="2568412" y="2796619"/>
              <a:ext cx="4071069" cy="3250676"/>
            </a:xfrm>
            <a:custGeom>
              <a:avLst/>
              <a:gdLst>
                <a:gd name="T0" fmla="*/ 0 w 4071069"/>
                <a:gd name="T1" fmla="*/ 1143654 h 3250676"/>
                <a:gd name="T2" fmla="*/ 2984368 w 4071069"/>
                <a:gd name="T3" fmla="*/ 0 h 3250676"/>
                <a:gd name="T4" fmla="*/ 4071069 w 4071069"/>
                <a:gd name="T5" fmla="*/ 2095761 h 3250676"/>
                <a:gd name="T6" fmla="*/ 1091414 w 4071069"/>
                <a:gd name="T7" fmla="*/ 3250676 h 3250676"/>
                <a:gd name="T8" fmla="*/ 0 w 4071069"/>
                <a:gd name="T9" fmla="*/ 1143654 h 32506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71069" h="3250676">
                  <a:moveTo>
                    <a:pt x="0" y="1143654"/>
                  </a:moveTo>
                  <a:lnTo>
                    <a:pt x="2984368" y="0"/>
                  </a:lnTo>
                  <a:lnTo>
                    <a:pt x="4071069" y="2095761"/>
                  </a:lnTo>
                  <a:lnTo>
                    <a:pt x="1091414" y="3250676"/>
                  </a:lnTo>
                  <a:lnTo>
                    <a:pt x="0" y="1143654"/>
                  </a:lnTo>
                  <a:close/>
                </a:path>
              </a:pathLst>
            </a:custGeom>
            <a:solidFill>
              <a:srgbClr val="3B3B3B">
                <a:alpha val="6784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cxnSp>
          <p:nvCxnSpPr>
            <p:cNvPr id="32789" name="Conector reto 32784"/>
            <p:cNvCxnSpPr>
              <a:cxnSpLocks noChangeShapeType="1"/>
            </p:cNvCxnSpPr>
            <p:nvPr/>
          </p:nvCxnSpPr>
          <p:spPr bwMode="auto">
            <a:xfrm>
              <a:off x="3315401" y="3651990"/>
              <a:ext cx="1088305" cy="21036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0" name="Conector reto 32786"/>
            <p:cNvCxnSpPr>
              <a:cxnSpLocks noChangeShapeType="1"/>
            </p:cNvCxnSpPr>
            <p:nvPr/>
          </p:nvCxnSpPr>
          <p:spPr bwMode="auto">
            <a:xfrm>
              <a:off x="4061507" y="3365890"/>
              <a:ext cx="1082694" cy="209807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1" name="Conector reto 32788"/>
            <p:cNvCxnSpPr>
              <a:cxnSpLocks noChangeShapeType="1"/>
            </p:cNvCxnSpPr>
            <p:nvPr/>
          </p:nvCxnSpPr>
          <p:spPr bwMode="auto">
            <a:xfrm flipH="1">
              <a:off x="3393939" y="4358827"/>
              <a:ext cx="296759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2" name="Conector reto 32790"/>
            <p:cNvCxnSpPr>
              <a:cxnSpLocks noChangeShapeType="1"/>
            </p:cNvCxnSpPr>
            <p:nvPr/>
          </p:nvCxnSpPr>
          <p:spPr bwMode="auto">
            <a:xfrm flipH="1">
              <a:off x="3113448" y="3837114"/>
              <a:ext cx="297881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3" name="Conector reto 32792"/>
            <p:cNvCxnSpPr>
              <a:cxnSpLocks noChangeShapeType="1"/>
            </p:cNvCxnSpPr>
            <p:nvPr/>
          </p:nvCxnSpPr>
          <p:spPr bwMode="auto">
            <a:xfrm flipH="1">
              <a:off x="2844177" y="3315401"/>
              <a:ext cx="2984422" cy="115562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4" name="Conector reto 32795"/>
            <p:cNvCxnSpPr>
              <a:cxnSpLocks noChangeShapeType="1"/>
            </p:cNvCxnSpPr>
            <p:nvPr/>
          </p:nvCxnSpPr>
          <p:spPr bwMode="auto">
            <a:xfrm>
              <a:off x="4807612" y="3079789"/>
              <a:ext cx="1093914" cy="210368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65" name="Grupo 27664"/>
          <p:cNvGrpSpPr>
            <a:grpSpLocks/>
          </p:cNvGrpSpPr>
          <p:nvPr/>
        </p:nvGrpSpPr>
        <p:grpSpPr bwMode="auto">
          <a:xfrm>
            <a:off x="5708650" y="5011738"/>
            <a:ext cx="1173163" cy="396875"/>
            <a:chOff x="5708050" y="5011030"/>
            <a:chExt cx="1173972" cy="397252"/>
          </a:xfrm>
        </p:grpSpPr>
        <p:sp>
          <p:nvSpPr>
            <p:cNvPr id="32786" name="Forma livre 27661"/>
            <p:cNvSpPr>
              <a:spLocks/>
            </p:cNvSpPr>
            <p:nvPr/>
          </p:nvSpPr>
          <p:spPr bwMode="auto">
            <a:xfrm>
              <a:off x="5708050" y="5093658"/>
              <a:ext cx="776857" cy="314624"/>
            </a:xfrm>
            <a:custGeom>
              <a:avLst/>
              <a:gdLst>
                <a:gd name="T0" fmla="*/ 0 w 776857"/>
                <a:gd name="T1" fmla="*/ 314624 h 314624"/>
                <a:gd name="T2" fmla="*/ 776857 w 776857"/>
                <a:gd name="T3" fmla="*/ 0 h 314624"/>
                <a:gd name="T4" fmla="*/ 776857 w 776857"/>
                <a:gd name="T5" fmla="*/ 162944 h 314624"/>
                <a:gd name="T6" fmla="*/ 0 w 776857"/>
                <a:gd name="T7" fmla="*/ 314624 h 3146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76857" h="314624">
                  <a:moveTo>
                    <a:pt x="0" y="314624"/>
                  </a:moveTo>
                  <a:lnTo>
                    <a:pt x="776857" y="0"/>
                  </a:lnTo>
                  <a:lnTo>
                    <a:pt x="776857" y="162944"/>
                  </a:lnTo>
                  <a:lnTo>
                    <a:pt x="0" y="314624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2787" name="CaixaDeTexto 27662"/>
            <p:cNvSpPr txBox="1">
              <a:spLocks noChangeArrowheads="1"/>
            </p:cNvSpPr>
            <p:nvPr/>
          </p:nvSpPr>
          <p:spPr bwMode="auto">
            <a:xfrm>
              <a:off x="6516216" y="5011030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</a:t>
              </a:r>
              <a:r>
                <a:rPr lang="pt-BR" altLang="pt-BR" sz="16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endParaRPr lang="pt-BR" altLang="pt-BR" sz="1600" baseline="-25000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27666" name="Grupo 27665"/>
          <p:cNvGrpSpPr>
            <a:grpSpLocks/>
          </p:cNvGrpSpPr>
          <p:nvPr/>
        </p:nvGrpSpPr>
        <p:grpSpPr bwMode="auto">
          <a:xfrm>
            <a:off x="2743200" y="4254500"/>
            <a:ext cx="876300" cy="966788"/>
            <a:chOff x="2742928" y="4254691"/>
            <a:chExt cx="876290" cy="966335"/>
          </a:xfrm>
        </p:grpSpPr>
        <p:sp>
          <p:nvSpPr>
            <p:cNvPr id="32784" name="Forma livre 116"/>
            <p:cNvSpPr>
              <a:spLocks/>
            </p:cNvSpPr>
            <p:nvPr/>
          </p:nvSpPr>
          <p:spPr bwMode="auto">
            <a:xfrm>
              <a:off x="3159623" y="4325557"/>
              <a:ext cx="459595" cy="895469"/>
            </a:xfrm>
            <a:custGeom>
              <a:avLst/>
              <a:gdLst>
                <a:gd name="T0" fmla="*/ 459595 w 459595"/>
                <a:gd name="T1" fmla="*/ 895469 h 895469"/>
                <a:gd name="T2" fmla="*/ 0 w 459595"/>
                <a:gd name="T3" fmla="*/ 0 h 895469"/>
                <a:gd name="T4" fmla="*/ 5751 w 459595"/>
                <a:gd name="T5" fmla="*/ 231956 h 895469"/>
                <a:gd name="T6" fmla="*/ 459595 w 459595"/>
                <a:gd name="T7" fmla="*/ 895469 h 89546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59595" h="895469">
                  <a:moveTo>
                    <a:pt x="459595" y="895469"/>
                  </a:moveTo>
                  <a:lnTo>
                    <a:pt x="0" y="0"/>
                  </a:lnTo>
                  <a:lnTo>
                    <a:pt x="5751" y="231956"/>
                  </a:lnTo>
                  <a:lnTo>
                    <a:pt x="459595" y="895469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2785" name="CaixaDeTexto 118"/>
            <p:cNvSpPr txBox="1">
              <a:spLocks noChangeArrowheads="1"/>
            </p:cNvSpPr>
            <p:nvPr/>
          </p:nvSpPr>
          <p:spPr bwMode="auto">
            <a:xfrm>
              <a:off x="2742928" y="4254691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</a:t>
              </a:r>
              <a:r>
                <a:rPr lang="pt-BR" altLang="pt-BR" sz="16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  <a:endParaRPr lang="pt-BR" altLang="pt-BR" sz="1600" baseline="-25000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27664" name="Grupo 27663"/>
          <p:cNvGrpSpPr>
            <a:grpSpLocks/>
          </p:cNvGrpSpPr>
          <p:nvPr/>
        </p:nvGrpSpPr>
        <p:grpSpPr bwMode="auto">
          <a:xfrm>
            <a:off x="3008313" y="5935663"/>
            <a:ext cx="1211262" cy="546100"/>
            <a:chOff x="3008711" y="5935506"/>
            <a:chExt cx="1210545" cy="546203"/>
          </a:xfrm>
        </p:grpSpPr>
        <p:sp>
          <p:nvSpPr>
            <p:cNvPr id="32779" name="CaixaDeTexto 94"/>
            <p:cNvSpPr txBox="1">
              <a:spLocks noChangeArrowheads="1"/>
            </p:cNvSpPr>
            <p:nvPr/>
          </p:nvSpPr>
          <p:spPr bwMode="auto">
            <a:xfrm rot="-660000">
              <a:off x="3931998" y="614315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32780" name="CaixaDeTexto 104"/>
            <p:cNvSpPr txBox="1">
              <a:spLocks noChangeArrowheads="1"/>
            </p:cNvSpPr>
            <p:nvPr/>
          </p:nvSpPr>
          <p:spPr bwMode="auto">
            <a:xfrm rot="3060000">
              <a:off x="3776612" y="6067487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cxnSp>
          <p:nvCxnSpPr>
            <p:cNvPr id="32781" name="Conector reto 27650"/>
            <p:cNvCxnSpPr>
              <a:cxnSpLocks noChangeShapeType="1"/>
            </p:cNvCxnSpPr>
            <p:nvPr/>
          </p:nvCxnSpPr>
          <p:spPr bwMode="auto">
            <a:xfrm>
              <a:off x="4049031" y="6047615"/>
              <a:ext cx="0" cy="108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Conector de seta reta 27654"/>
            <p:cNvCxnSpPr>
              <a:cxnSpLocks noChangeShapeType="1"/>
            </p:cNvCxnSpPr>
            <p:nvPr/>
          </p:nvCxnSpPr>
          <p:spPr bwMode="auto">
            <a:xfrm flipV="1">
              <a:off x="3381234" y="6096000"/>
              <a:ext cx="593866" cy="561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3" name="CaixaDeTexto 119"/>
            <p:cNvSpPr txBox="1">
              <a:spLocks noChangeArrowheads="1"/>
            </p:cNvSpPr>
            <p:nvPr/>
          </p:nvSpPr>
          <p:spPr bwMode="auto">
            <a:xfrm>
              <a:off x="3008711" y="5935506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</a:t>
              </a:r>
              <a:r>
                <a:rPr lang="pt-BR" altLang="pt-BR" sz="16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FB4-BCFE-43EE-B537-950F30C673D2}" type="slidenum">
              <a:rPr lang="pt-BR"/>
              <a:pPr>
                <a:defRPr/>
              </a:pPr>
              <a:t>4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2835275" y="2898775"/>
            <a:ext cx="3652838" cy="3406775"/>
            <a:chOff x="2835654" y="2898426"/>
            <a:chExt cx="3652603" cy="3407387"/>
          </a:xfrm>
        </p:grpSpPr>
        <p:grpSp>
          <p:nvGrpSpPr>
            <p:cNvPr id="33819" name="Grupo 64"/>
            <p:cNvGrpSpPr>
              <a:grpSpLocks/>
            </p:cNvGrpSpPr>
            <p:nvPr/>
          </p:nvGrpSpPr>
          <p:grpSpPr bwMode="auto">
            <a:xfrm>
              <a:off x="3157906" y="2898426"/>
              <a:ext cx="3330351" cy="3262292"/>
              <a:chOff x="2571404" y="2205644"/>
              <a:chExt cx="4067694" cy="3984567"/>
            </a:xfrm>
          </p:grpSpPr>
          <p:cxnSp>
            <p:nvCxnSpPr>
              <p:cNvPr id="33823" name="Conector reto 2"/>
              <p:cNvCxnSpPr>
                <a:cxnSpLocks noChangeShapeType="1"/>
              </p:cNvCxnSpPr>
              <p:nvPr/>
            </p:nvCxnSpPr>
            <p:spPr bwMode="auto">
              <a:xfrm flipH="1" flipV="1">
                <a:off x="2576945" y="4699462"/>
                <a:ext cx="1075113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4" name="Conector reto 4"/>
              <p:cNvCxnSpPr>
                <a:cxnSpLocks noChangeShapeType="1"/>
              </p:cNvCxnSpPr>
              <p:nvPr/>
            </p:nvCxnSpPr>
            <p:spPr bwMode="auto">
              <a:xfrm flipH="1" flipV="1">
                <a:off x="3319549" y="4566458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5" name="Conector reto 6"/>
              <p:cNvCxnSpPr>
                <a:cxnSpLocks noChangeShapeType="1"/>
              </p:cNvCxnSpPr>
              <p:nvPr/>
            </p:nvCxnSpPr>
            <p:spPr bwMode="auto">
              <a:xfrm flipH="1" flipV="1">
                <a:off x="4062153" y="4438996"/>
                <a:ext cx="1080654" cy="148520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6" name="Conector reto 8"/>
              <p:cNvCxnSpPr>
                <a:cxnSpLocks noChangeShapeType="1"/>
              </p:cNvCxnSpPr>
              <p:nvPr/>
            </p:nvCxnSpPr>
            <p:spPr bwMode="auto">
              <a:xfrm flipH="1" flipV="1">
                <a:off x="4804756" y="4294909"/>
                <a:ext cx="1080655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7" name="Conector reto 15"/>
              <p:cNvCxnSpPr>
                <a:cxnSpLocks noChangeShapeType="1"/>
              </p:cNvCxnSpPr>
              <p:nvPr/>
            </p:nvCxnSpPr>
            <p:spPr bwMode="auto">
              <a:xfrm flipH="1" flipV="1">
                <a:off x="5552902" y="4167447"/>
                <a:ext cx="1080654" cy="147966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8" name="Conector reto 17"/>
              <p:cNvCxnSpPr>
                <a:cxnSpLocks noChangeShapeType="1"/>
              </p:cNvCxnSpPr>
              <p:nvPr/>
            </p:nvCxnSpPr>
            <p:spPr bwMode="auto">
              <a:xfrm flipV="1">
                <a:off x="2582487" y="4161905"/>
                <a:ext cx="2970415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29" name="Conector reto 19"/>
              <p:cNvCxnSpPr>
                <a:cxnSpLocks noChangeShapeType="1"/>
              </p:cNvCxnSpPr>
              <p:nvPr/>
            </p:nvCxnSpPr>
            <p:spPr bwMode="auto">
              <a:xfrm flipV="1">
                <a:off x="3640975" y="5647113"/>
                <a:ext cx="2998123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0" name="Conector reto 21"/>
              <p:cNvCxnSpPr>
                <a:cxnSpLocks noChangeShapeType="1"/>
              </p:cNvCxnSpPr>
              <p:nvPr/>
            </p:nvCxnSpPr>
            <p:spPr bwMode="auto">
              <a:xfrm flipV="1">
                <a:off x="2848495" y="4533207"/>
                <a:ext cx="2975956" cy="537557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1" name="Conector reto 23"/>
              <p:cNvCxnSpPr>
                <a:cxnSpLocks noChangeShapeType="1"/>
              </p:cNvCxnSpPr>
              <p:nvPr/>
            </p:nvCxnSpPr>
            <p:spPr bwMode="auto">
              <a:xfrm flipV="1">
                <a:off x="3103418" y="4915593"/>
                <a:ext cx="2992582" cy="52647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2" name="Conector reto 25"/>
              <p:cNvCxnSpPr>
                <a:cxnSpLocks noChangeShapeType="1"/>
              </p:cNvCxnSpPr>
              <p:nvPr/>
            </p:nvCxnSpPr>
            <p:spPr bwMode="auto">
              <a:xfrm flipV="1">
                <a:off x="3380509" y="5281353"/>
                <a:ext cx="2992582" cy="54309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3" name="Conector reto 27"/>
              <p:cNvCxnSpPr>
                <a:cxnSpLocks noChangeShapeType="1"/>
              </p:cNvCxnSpPr>
              <p:nvPr/>
            </p:nvCxnSpPr>
            <p:spPr bwMode="auto">
              <a:xfrm flipH="1" flipV="1">
                <a:off x="2571404" y="2754284"/>
                <a:ext cx="11083" cy="195072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4" name="Conector reto 29"/>
              <p:cNvCxnSpPr>
                <a:cxnSpLocks noChangeShapeType="1"/>
              </p:cNvCxnSpPr>
              <p:nvPr/>
            </p:nvCxnSpPr>
            <p:spPr bwMode="auto">
              <a:xfrm flipV="1">
                <a:off x="5558444" y="2205644"/>
                <a:ext cx="0" cy="196180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5" name="Conector reto 32767"/>
              <p:cNvCxnSpPr>
                <a:cxnSpLocks noChangeShapeType="1"/>
              </p:cNvCxnSpPr>
              <p:nvPr/>
            </p:nvCxnSpPr>
            <p:spPr bwMode="auto">
              <a:xfrm flipV="1">
                <a:off x="6633556" y="3690851"/>
                <a:ext cx="5542" cy="195626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6" name="Conector reto 32772"/>
              <p:cNvCxnSpPr>
                <a:cxnSpLocks noChangeShapeType="1"/>
              </p:cNvCxnSpPr>
              <p:nvPr/>
            </p:nvCxnSpPr>
            <p:spPr bwMode="auto">
              <a:xfrm flipV="1">
                <a:off x="2576945" y="2205644"/>
                <a:ext cx="2987040" cy="554181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837" name="Conector reto 32774"/>
              <p:cNvCxnSpPr>
                <a:cxnSpLocks noChangeShapeType="1"/>
              </p:cNvCxnSpPr>
              <p:nvPr/>
            </p:nvCxnSpPr>
            <p:spPr bwMode="auto">
              <a:xfrm>
                <a:off x="5575069" y="2205644"/>
                <a:ext cx="1064029" cy="149074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20" name="CaixaDeTexto 66"/>
            <p:cNvSpPr txBox="1">
              <a:spLocks noChangeArrowheads="1"/>
            </p:cNvSpPr>
            <p:nvPr/>
          </p:nvSpPr>
          <p:spPr bwMode="auto">
            <a:xfrm rot="-631934">
              <a:off x="5220324" y="5967259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33821" name="CaixaDeTexto 100"/>
            <p:cNvSpPr txBox="1">
              <a:spLocks noChangeArrowheads="1"/>
            </p:cNvSpPr>
            <p:nvPr/>
          </p:nvSpPr>
          <p:spPr bwMode="auto">
            <a:xfrm rot="3039062">
              <a:off x="3185202" y="5412772"/>
              <a:ext cx="37863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6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33822" name="CaixaDeTexto 101"/>
            <p:cNvSpPr txBox="1">
              <a:spLocks noChangeArrowheads="1"/>
            </p:cNvSpPr>
            <p:nvPr/>
          </p:nvSpPr>
          <p:spPr bwMode="auto">
            <a:xfrm>
              <a:off x="2835654" y="3382276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cs typeface="Times New Roman" charset="0"/>
                </a:rPr>
                <a:t>Y</a:t>
              </a:r>
            </a:p>
          </p:txBody>
        </p:sp>
      </p:grpSp>
      <p:graphicFrame>
        <p:nvGraphicFramePr>
          <p:cNvPr id="33795" name="Objeto 1"/>
          <p:cNvGraphicFramePr>
            <a:graphicFrameLocks/>
          </p:cNvGraphicFramePr>
          <p:nvPr/>
        </p:nvGraphicFramePr>
        <p:xfrm>
          <a:off x="2752725" y="2203450"/>
          <a:ext cx="3679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451100" imgH="241300" progId="Equation.3">
                  <p:embed/>
                </p:oleObj>
              </mc:Choice>
              <mc:Fallback>
                <p:oleObj name="Equação" r:id="rId2" imgW="2451100" imgH="241300" progId="Equation.3">
                  <p:embed/>
                  <p:pic>
                    <p:nvPicPr>
                      <p:cNvPr id="33795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2203450"/>
                        <a:ext cx="3679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Modelo de Regressão Linear Múltipla</a:t>
            </a:r>
            <a:endParaRPr lang="pt-BR" dirty="0"/>
          </a:p>
        </p:txBody>
      </p:sp>
      <p:sp>
        <p:nvSpPr>
          <p:cNvPr id="33797" name="Retângulo 2"/>
          <p:cNvSpPr>
            <a:spLocks noChangeArrowheads="1"/>
          </p:cNvSpPr>
          <p:nvPr/>
        </p:nvSpPr>
        <p:spPr bwMode="auto">
          <a:xfrm>
            <a:off x="611188" y="1628775"/>
            <a:ext cx="79200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uas variáveis independentes com interação</a:t>
            </a:r>
          </a:p>
        </p:txBody>
      </p:sp>
      <p:grpSp>
        <p:nvGrpSpPr>
          <p:cNvPr id="64" name="Grupo 63"/>
          <p:cNvGrpSpPr>
            <a:grpSpLocks/>
          </p:cNvGrpSpPr>
          <p:nvPr/>
        </p:nvGrpSpPr>
        <p:grpSpPr bwMode="auto">
          <a:xfrm>
            <a:off x="3165475" y="3602038"/>
            <a:ext cx="3322638" cy="2441575"/>
            <a:chOff x="2579842" y="3379495"/>
            <a:chExt cx="4059639" cy="2667800"/>
          </a:xfrm>
        </p:grpSpPr>
        <p:sp>
          <p:nvSpPr>
            <p:cNvPr id="33812" name="Forma livre 32798"/>
            <p:cNvSpPr>
              <a:spLocks/>
            </p:cNvSpPr>
            <p:nvPr/>
          </p:nvSpPr>
          <p:spPr bwMode="auto">
            <a:xfrm>
              <a:off x="2579842" y="3379495"/>
              <a:ext cx="4059639" cy="2667800"/>
            </a:xfrm>
            <a:custGeom>
              <a:avLst/>
              <a:gdLst>
                <a:gd name="T0" fmla="*/ 0 w 4059639"/>
                <a:gd name="T1" fmla="*/ 61170 h 2667800"/>
                <a:gd name="T2" fmla="*/ 2972938 w 4059639"/>
                <a:gd name="T3" fmla="*/ 0 h 2667800"/>
                <a:gd name="T4" fmla="*/ 4059639 w 4059639"/>
                <a:gd name="T5" fmla="*/ 1512885 h 2667800"/>
                <a:gd name="T6" fmla="*/ 1079984 w 4059639"/>
                <a:gd name="T7" fmla="*/ 2667800 h 2667800"/>
                <a:gd name="T8" fmla="*/ 0 w 4059639"/>
                <a:gd name="T9" fmla="*/ 61170 h 266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9639" h="2667800">
                  <a:moveTo>
                    <a:pt x="0" y="61170"/>
                  </a:moveTo>
                  <a:lnTo>
                    <a:pt x="2972938" y="0"/>
                  </a:lnTo>
                  <a:lnTo>
                    <a:pt x="4059639" y="1512885"/>
                  </a:lnTo>
                  <a:lnTo>
                    <a:pt x="1079984" y="2667800"/>
                  </a:lnTo>
                  <a:lnTo>
                    <a:pt x="0" y="61170"/>
                  </a:lnTo>
                  <a:close/>
                </a:path>
              </a:pathLst>
            </a:custGeom>
            <a:solidFill>
              <a:srgbClr val="3B3B3B">
                <a:alpha val="67842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cxnSp>
          <p:nvCxnSpPr>
            <p:cNvPr id="33813" name="Conector reto 32784"/>
            <p:cNvCxnSpPr>
              <a:cxnSpLocks noChangeShapeType="1"/>
            </p:cNvCxnSpPr>
            <p:nvPr/>
          </p:nvCxnSpPr>
          <p:spPr bwMode="auto">
            <a:xfrm>
              <a:off x="3338481" y="3428172"/>
              <a:ext cx="1065224" cy="232749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4" name="Conector reto 32786"/>
            <p:cNvCxnSpPr>
              <a:cxnSpLocks noChangeShapeType="1"/>
            </p:cNvCxnSpPr>
            <p:nvPr/>
          </p:nvCxnSpPr>
          <p:spPr bwMode="auto">
            <a:xfrm>
              <a:off x="4069984" y="3410642"/>
              <a:ext cx="1074216" cy="205332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5" name="Conector reto 32788"/>
            <p:cNvCxnSpPr>
              <a:cxnSpLocks noChangeShapeType="1"/>
            </p:cNvCxnSpPr>
            <p:nvPr/>
          </p:nvCxnSpPr>
          <p:spPr bwMode="auto">
            <a:xfrm flipH="1">
              <a:off x="3410327" y="4509195"/>
              <a:ext cx="2952137" cy="91156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6" name="Conector reto 32790"/>
            <p:cNvCxnSpPr>
              <a:cxnSpLocks noChangeShapeType="1"/>
            </p:cNvCxnSpPr>
            <p:nvPr/>
          </p:nvCxnSpPr>
          <p:spPr bwMode="auto">
            <a:xfrm flipH="1">
              <a:off x="3142543" y="4129376"/>
              <a:ext cx="2952138" cy="625241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7" name="Conector reto 32792"/>
            <p:cNvCxnSpPr>
              <a:cxnSpLocks noChangeShapeType="1"/>
            </p:cNvCxnSpPr>
            <p:nvPr/>
          </p:nvCxnSpPr>
          <p:spPr bwMode="auto">
            <a:xfrm flipH="1">
              <a:off x="2874761" y="3761244"/>
              <a:ext cx="2945607" cy="33891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8" name="Conector reto 32795"/>
            <p:cNvCxnSpPr>
              <a:cxnSpLocks noChangeShapeType="1"/>
            </p:cNvCxnSpPr>
            <p:nvPr/>
          </p:nvCxnSpPr>
          <p:spPr bwMode="auto">
            <a:xfrm>
              <a:off x="4821081" y="3393112"/>
              <a:ext cx="1080444" cy="179035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665" name="Grupo 27664"/>
          <p:cNvGrpSpPr>
            <a:grpSpLocks/>
          </p:cNvGrpSpPr>
          <p:nvPr/>
        </p:nvGrpSpPr>
        <p:grpSpPr bwMode="auto">
          <a:xfrm>
            <a:off x="5708650" y="4935538"/>
            <a:ext cx="3211513" cy="396875"/>
            <a:chOff x="5708050" y="5011030"/>
            <a:chExt cx="3211388" cy="397252"/>
          </a:xfrm>
        </p:grpSpPr>
        <p:sp>
          <p:nvSpPr>
            <p:cNvPr id="33810" name="Forma livre 27661"/>
            <p:cNvSpPr>
              <a:spLocks/>
            </p:cNvSpPr>
            <p:nvPr/>
          </p:nvSpPr>
          <p:spPr bwMode="auto">
            <a:xfrm>
              <a:off x="5708050" y="5067900"/>
              <a:ext cx="776857" cy="340382"/>
            </a:xfrm>
            <a:custGeom>
              <a:avLst/>
              <a:gdLst>
                <a:gd name="T0" fmla="*/ 0 w 776857"/>
                <a:gd name="T1" fmla="*/ 340382 h 340382"/>
                <a:gd name="T2" fmla="*/ 776857 w 776857"/>
                <a:gd name="T3" fmla="*/ 0 h 340382"/>
                <a:gd name="T4" fmla="*/ 776857 w 776857"/>
                <a:gd name="T5" fmla="*/ 188702 h 340382"/>
                <a:gd name="T6" fmla="*/ 0 w 776857"/>
                <a:gd name="T7" fmla="*/ 340382 h 34038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76857" h="340382">
                  <a:moveTo>
                    <a:pt x="0" y="340382"/>
                  </a:moveTo>
                  <a:lnTo>
                    <a:pt x="776857" y="0"/>
                  </a:lnTo>
                  <a:lnTo>
                    <a:pt x="776857" y="188702"/>
                  </a:lnTo>
                  <a:lnTo>
                    <a:pt x="0" y="340382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663" name="CaixaDeTexto 27662"/>
            <p:cNvSpPr txBox="1"/>
            <p:nvPr/>
          </p:nvSpPr>
          <p:spPr>
            <a:xfrm>
              <a:off x="6516057" y="5011030"/>
              <a:ext cx="2403381" cy="33845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i="1" dirty="0">
                  <a:solidFill>
                    <a:srgbClr val="FF0000"/>
                  </a:solidFill>
                  <a:latin typeface="Tahoma" panose="020B0604030504040204" pitchFamily="34" charset="0"/>
                  <a:sym typeface="Symbol"/>
                </a:rPr>
                <a:t></a:t>
              </a:r>
              <a:r>
                <a:rPr lang="pt-BR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panose="02020603050405020304" pitchFamily="18" charset="0"/>
                  <a:sym typeface="Symbol"/>
                </a:rPr>
                <a:t> (considerando </a:t>
              </a:r>
              <a:r>
                <a:rPr lang="pt-BR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pt-BR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0</a:t>
              </a:r>
              <a:r>
                <a:rPr lang="pt-BR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panose="02020603050405020304" pitchFamily="18" charset="0"/>
                  <a:sym typeface="Symbol"/>
                </a:rPr>
                <a:t>)</a:t>
              </a:r>
              <a:endParaRPr lang="pt-BR" dirty="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666" name="Grupo 27665"/>
          <p:cNvGrpSpPr>
            <a:grpSpLocks/>
          </p:cNvGrpSpPr>
          <p:nvPr/>
        </p:nvGrpSpPr>
        <p:grpSpPr bwMode="auto">
          <a:xfrm>
            <a:off x="611188" y="3678238"/>
            <a:ext cx="2930525" cy="992187"/>
            <a:chOff x="611560" y="4325558"/>
            <a:chExt cx="2930384" cy="992060"/>
          </a:xfrm>
        </p:grpSpPr>
        <p:sp>
          <p:nvSpPr>
            <p:cNvPr id="33808" name="Forma livre 116"/>
            <p:cNvSpPr>
              <a:spLocks/>
            </p:cNvSpPr>
            <p:nvPr/>
          </p:nvSpPr>
          <p:spPr bwMode="auto">
            <a:xfrm>
              <a:off x="3158933" y="4325558"/>
              <a:ext cx="383011" cy="992060"/>
            </a:xfrm>
            <a:custGeom>
              <a:avLst/>
              <a:gdLst>
                <a:gd name="T0" fmla="*/ 383011 w 383011"/>
                <a:gd name="T1" fmla="*/ 992060 h 992060"/>
                <a:gd name="T2" fmla="*/ 689 w 383011"/>
                <a:gd name="T3" fmla="*/ 0 h 992060"/>
                <a:gd name="T4" fmla="*/ 0 w 383011"/>
                <a:gd name="T5" fmla="*/ 380063 h 992060"/>
                <a:gd name="T6" fmla="*/ 383011 w 383011"/>
                <a:gd name="T7" fmla="*/ 992060 h 9920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3011" h="992060">
                  <a:moveTo>
                    <a:pt x="383011" y="992060"/>
                  </a:moveTo>
                  <a:lnTo>
                    <a:pt x="689" y="0"/>
                  </a:lnTo>
                  <a:cubicBezTo>
                    <a:pt x="459" y="126688"/>
                    <a:pt x="230" y="253375"/>
                    <a:pt x="0" y="380063"/>
                  </a:cubicBezTo>
                  <a:lnTo>
                    <a:pt x="383011" y="992060"/>
                  </a:lnTo>
                  <a:close/>
                </a:path>
              </a:pathLst>
            </a:custGeom>
            <a:solidFill>
              <a:srgbClr val="FF99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3809" name="CaixaDeTexto 118"/>
            <p:cNvSpPr txBox="1">
              <a:spLocks noChangeArrowheads="1"/>
            </p:cNvSpPr>
            <p:nvPr/>
          </p:nvSpPr>
          <p:spPr bwMode="auto">
            <a:xfrm>
              <a:off x="611560" y="4364799"/>
              <a:ext cx="252120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charset="0"/>
                  <a:sym typeface="Symbol" pitchFamily="18" charset="2"/>
                </a:rPr>
                <a:t>(considerando </a:t>
              </a:r>
              <a:r>
                <a:rPr lang="pt-BR" altLang="pt-BR" sz="1600" i="1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X</a:t>
              </a:r>
              <a:r>
                <a:rPr lang="pt-BR" altLang="pt-BR" sz="16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 = 0</a:t>
              </a: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  <a:cs typeface="Times New Roman" charset="0"/>
                  <a:sym typeface="Symbol" pitchFamily="18" charset="2"/>
                </a:rPr>
                <a:t>) </a:t>
              </a:r>
              <a:r>
                <a:rPr lang="pt-BR" altLang="pt-BR" sz="16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</a:t>
              </a:r>
              <a:r>
                <a:rPr lang="pt-BR" altLang="pt-BR" sz="16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27664" name="Grupo 27663"/>
          <p:cNvGrpSpPr>
            <a:grpSpLocks/>
          </p:cNvGrpSpPr>
          <p:nvPr/>
        </p:nvGrpSpPr>
        <p:grpSpPr bwMode="auto">
          <a:xfrm>
            <a:off x="3008313" y="5935663"/>
            <a:ext cx="1211262" cy="546100"/>
            <a:chOff x="3008711" y="5935506"/>
            <a:chExt cx="1210545" cy="546203"/>
          </a:xfrm>
        </p:grpSpPr>
        <p:sp>
          <p:nvSpPr>
            <p:cNvPr id="33803" name="CaixaDeTexto 94"/>
            <p:cNvSpPr txBox="1">
              <a:spLocks noChangeArrowheads="1"/>
            </p:cNvSpPr>
            <p:nvPr/>
          </p:nvSpPr>
          <p:spPr bwMode="auto">
            <a:xfrm rot="-660000">
              <a:off x="3931998" y="6143155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sp>
          <p:nvSpPr>
            <p:cNvPr id="33804" name="CaixaDeTexto 104"/>
            <p:cNvSpPr txBox="1">
              <a:spLocks noChangeArrowheads="1"/>
            </p:cNvSpPr>
            <p:nvPr/>
          </p:nvSpPr>
          <p:spPr bwMode="auto">
            <a:xfrm rot="3060000">
              <a:off x="3776612" y="6067487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</a:rPr>
                <a:t>0</a:t>
              </a:r>
            </a:p>
          </p:txBody>
        </p:sp>
        <p:cxnSp>
          <p:nvCxnSpPr>
            <p:cNvPr id="33805" name="Conector reto 27650"/>
            <p:cNvCxnSpPr>
              <a:cxnSpLocks noChangeShapeType="1"/>
            </p:cNvCxnSpPr>
            <p:nvPr/>
          </p:nvCxnSpPr>
          <p:spPr bwMode="auto">
            <a:xfrm>
              <a:off x="4049031" y="6047615"/>
              <a:ext cx="0" cy="1080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6" name="Conector de seta reta 27654"/>
            <p:cNvCxnSpPr>
              <a:cxnSpLocks noChangeShapeType="1"/>
            </p:cNvCxnSpPr>
            <p:nvPr/>
          </p:nvCxnSpPr>
          <p:spPr bwMode="auto">
            <a:xfrm flipV="1">
              <a:off x="3381234" y="6096000"/>
              <a:ext cx="593866" cy="561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07" name="CaixaDeTexto 119"/>
            <p:cNvSpPr txBox="1">
              <a:spLocks noChangeArrowheads="1"/>
            </p:cNvSpPr>
            <p:nvPr/>
          </p:nvSpPr>
          <p:spPr bwMode="auto">
            <a:xfrm>
              <a:off x="3008711" y="5935506"/>
              <a:ext cx="3658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</a:t>
              </a:r>
              <a:r>
                <a:rPr lang="pt-BR" altLang="pt-BR" sz="16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 dirty="0">
                <a:solidFill>
                  <a:srgbClr val="FF0000"/>
                </a:solidFill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968F6B-118A-45C6-8119-DDC104CD583B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to 20"/>
          <p:cNvGraphicFramePr>
            <a:graphicFrameLocks/>
          </p:cNvGraphicFramePr>
          <p:nvPr/>
        </p:nvGraphicFramePr>
        <p:xfrm>
          <a:off x="2413000" y="2679700"/>
          <a:ext cx="3114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057400" imgH="939800" progId="Equation.3">
                  <p:embed/>
                </p:oleObj>
              </mc:Choice>
              <mc:Fallback>
                <p:oleObj name="Equação" r:id="rId2" imgW="2057400" imgH="939800" progId="Equation.3">
                  <p:embed/>
                  <p:pic>
                    <p:nvPicPr>
                      <p:cNvPr id="21" name="Obje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679700"/>
                        <a:ext cx="31146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/>
          </p:cNvGraphicFramePr>
          <p:nvPr/>
        </p:nvGraphicFramePr>
        <p:xfrm>
          <a:off x="7137400" y="2679700"/>
          <a:ext cx="808038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533169" imgH="939392" progId="Equation.3">
                  <p:embed/>
                </p:oleObj>
              </mc:Choice>
              <mc:Fallback>
                <p:oleObj name="Equação" r:id="rId4" imgW="533169" imgH="939392" progId="Equation.3">
                  <p:embed/>
                  <p:pic>
                    <p:nvPicPr>
                      <p:cNvPr id="32" name="Objeto 3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679700"/>
                        <a:ext cx="808038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/>
          </p:cNvGraphicFramePr>
          <p:nvPr/>
        </p:nvGraphicFramePr>
        <p:xfrm>
          <a:off x="1138238" y="4899025"/>
          <a:ext cx="962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634725" imgH="939392" progId="Equation.3">
                  <p:embed/>
                </p:oleObj>
              </mc:Choice>
              <mc:Fallback>
                <p:oleObj name="Equação" r:id="rId6" imgW="634725" imgH="939392" progId="Equation.3">
                  <p:embed/>
                  <p:pic>
                    <p:nvPicPr>
                      <p:cNvPr id="33" name="Objeto 3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899025"/>
                        <a:ext cx="9620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/>
          </p:cNvGraphicFramePr>
          <p:nvPr/>
        </p:nvGraphicFramePr>
        <p:xfrm>
          <a:off x="5940425" y="2679700"/>
          <a:ext cx="10001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660113" imgH="939392" progId="Equation.3">
                  <p:embed/>
                </p:oleObj>
              </mc:Choice>
              <mc:Fallback>
                <p:oleObj name="Equação" r:id="rId8" imgW="660113" imgH="939392" progId="Equation.3">
                  <p:embed/>
                  <p:pic>
                    <p:nvPicPr>
                      <p:cNvPr id="34" name="Objeto 3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679700"/>
                        <a:ext cx="10001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Notação Matricial</a:t>
            </a:r>
            <a:endParaRPr lang="pt-BR" dirty="0"/>
          </a:p>
        </p:txBody>
      </p:sp>
      <p:sp>
        <p:nvSpPr>
          <p:cNvPr id="34823" name="Retângulo 2"/>
          <p:cNvSpPr>
            <a:spLocks noChangeArrowheads="1"/>
          </p:cNvSpPr>
          <p:nvPr/>
        </p:nvSpPr>
        <p:spPr bwMode="auto">
          <a:xfrm>
            <a:off x="2286000" y="1412875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odelo Geral</a:t>
            </a:r>
          </a:p>
        </p:txBody>
      </p:sp>
      <p:graphicFrame>
        <p:nvGraphicFramePr>
          <p:cNvPr id="2" name="Objeto 1"/>
          <p:cNvGraphicFramePr>
            <a:graphicFrameLocks/>
          </p:cNvGraphicFramePr>
          <p:nvPr/>
        </p:nvGraphicFramePr>
        <p:xfrm>
          <a:off x="4033838" y="1989138"/>
          <a:ext cx="1076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710891" imgH="203112" progId="Equation.3">
                  <p:embed/>
                </p:oleObj>
              </mc:Choice>
              <mc:Fallback>
                <p:oleObj name="Equação" r:id="rId10" imgW="710891" imgH="203112" progId="Equation.3">
                  <p:embed/>
                  <p:pic>
                    <p:nvPicPr>
                      <p:cNvPr id="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989138"/>
                        <a:ext cx="1076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/>
          </p:cNvGraphicFramePr>
          <p:nvPr/>
        </p:nvGraphicFramePr>
        <p:xfrm>
          <a:off x="1138238" y="2679700"/>
          <a:ext cx="8651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571252" imgH="939392" progId="Equation.3">
                  <p:embed/>
                </p:oleObj>
              </mc:Choice>
              <mc:Fallback>
                <p:oleObj name="Equação" r:id="rId12" imgW="571252" imgH="939392" progId="Equation.3">
                  <p:embed/>
                  <p:pic>
                    <p:nvPicPr>
                      <p:cNvPr id="20" name="Obje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679700"/>
                        <a:ext cx="8651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/>
          <p:cNvGraphicFramePr>
            <a:graphicFrameLocks/>
          </p:cNvGraphicFramePr>
          <p:nvPr/>
        </p:nvGraphicFramePr>
        <p:xfrm>
          <a:off x="1547813" y="4132263"/>
          <a:ext cx="4429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291847" imgH="177646" progId="Equation.3">
                  <p:embed/>
                </p:oleObj>
              </mc:Choice>
              <mc:Fallback>
                <p:oleObj name="Equação" r:id="rId14" imgW="291847" imgH="177646" progId="Equation.3">
                  <p:embed/>
                  <p:pic>
                    <p:nvPicPr>
                      <p:cNvPr id="35" name="Objeto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32263"/>
                        <a:ext cx="44291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/>
          <p:cNvGraphicFramePr>
            <a:graphicFrameLocks/>
          </p:cNvGraphicFramePr>
          <p:nvPr/>
        </p:nvGraphicFramePr>
        <p:xfrm>
          <a:off x="3889375" y="4132263"/>
          <a:ext cx="5191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6" imgW="342603" imgH="164957" progId="Equation.3">
                  <p:embed/>
                </p:oleObj>
              </mc:Choice>
              <mc:Fallback>
                <p:oleObj name="Equação" r:id="rId16" imgW="342603" imgH="164957" progId="Equation.3">
                  <p:embed/>
                  <p:pic>
                    <p:nvPicPr>
                      <p:cNvPr id="37" name="Objeto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132263"/>
                        <a:ext cx="5191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/>
          <p:cNvGraphicFramePr>
            <a:graphicFrameLocks/>
          </p:cNvGraphicFramePr>
          <p:nvPr/>
        </p:nvGraphicFramePr>
        <p:xfrm>
          <a:off x="6391275" y="4132263"/>
          <a:ext cx="479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8" imgW="317225" imgH="203024" progId="Equation.3">
                  <p:embed/>
                </p:oleObj>
              </mc:Choice>
              <mc:Fallback>
                <p:oleObj name="Equação" r:id="rId18" imgW="317225" imgH="203024" progId="Equation.3">
                  <p:embed/>
                  <p:pic>
                    <p:nvPicPr>
                      <p:cNvPr id="39" name="Objeto 38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4132263"/>
                        <a:ext cx="4794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/>
        </p:nvGraphicFramePr>
        <p:xfrm>
          <a:off x="7486650" y="4132263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291847" imgH="177646" progId="Equation.3">
                  <p:embed/>
                </p:oleObj>
              </mc:Choice>
              <mc:Fallback>
                <p:oleObj name="Equação" r:id="rId14" imgW="291847" imgH="177646" progId="Equation.3">
                  <p:embed/>
                  <p:pic>
                    <p:nvPicPr>
                      <p:cNvPr id="4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4132263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o 40"/>
          <p:cNvGraphicFramePr>
            <a:graphicFrameLocks/>
          </p:cNvGraphicFramePr>
          <p:nvPr/>
        </p:nvGraphicFramePr>
        <p:xfrm>
          <a:off x="4449763" y="5391150"/>
          <a:ext cx="769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0" imgW="507780" imgH="215806" progId="Equation.3">
                  <p:embed/>
                </p:oleObj>
              </mc:Choice>
              <mc:Fallback>
                <p:oleObj name="Equação" r:id="rId20" imgW="507780" imgH="215806" progId="Equation.3">
                  <p:embed/>
                  <p:pic>
                    <p:nvPicPr>
                      <p:cNvPr id="41" name="Objeto 4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91150"/>
                        <a:ext cx="7699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/>
          <p:cNvGraphicFramePr>
            <a:graphicFrameLocks/>
          </p:cNvGraphicFramePr>
          <p:nvPr/>
        </p:nvGraphicFramePr>
        <p:xfrm>
          <a:off x="6365875" y="5391150"/>
          <a:ext cx="9429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2" imgW="622030" imgH="215806" progId="Equation.3">
                  <p:embed/>
                </p:oleObj>
              </mc:Choice>
              <mc:Fallback>
                <p:oleObj name="Equação" r:id="rId22" imgW="622030" imgH="215806" progId="Equation.3">
                  <p:embed/>
                  <p:pic>
                    <p:nvPicPr>
                      <p:cNvPr id="42" name="Objeto 41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5391150"/>
                        <a:ext cx="9429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/>
          </p:cNvGraphicFramePr>
          <p:nvPr/>
        </p:nvGraphicFramePr>
        <p:xfrm>
          <a:off x="2066925" y="5391150"/>
          <a:ext cx="1462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4" imgW="965200" imgH="241300" progId="Equation.3">
                  <p:embed/>
                </p:oleObj>
              </mc:Choice>
              <mc:Fallback>
                <p:oleObj name="Equação" r:id="rId24" imgW="965200" imgH="241300" progId="Equation.3">
                  <p:embed/>
                  <p:pic>
                    <p:nvPicPr>
                      <p:cNvPr id="5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5391150"/>
                        <a:ext cx="14620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19889-D740-4403-87D9-D573693E28E0}" type="slidenum">
              <a:rPr lang="pt-BR"/>
              <a:pPr>
                <a:defRPr/>
              </a:pPr>
              <a:t>42</a:t>
            </a:fld>
            <a:endParaRPr lang="pt-BR"/>
          </a:p>
        </p:txBody>
      </p:sp>
      <p:grpSp>
        <p:nvGrpSpPr>
          <p:cNvPr id="7" name="Grupo 6"/>
          <p:cNvGrpSpPr/>
          <p:nvPr/>
        </p:nvGrpSpPr>
        <p:grpSpPr>
          <a:xfrm>
            <a:off x="2961564" y="4080680"/>
            <a:ext cx="5608567" cy="769779"/>
            <a:chOff x="2988860" y="4107976"/>
            <a:chExt cx="5608567" cy="7697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tângulo 2"/>
                <p:cNvSpPr>
                  <a:spLocks noChangeArrowheads="1"/>
                </p:cNvSpPr>
                <p:nvPr/>
              </p:nvSpPr>
              <p:spPr bwMode="auto">
                <a:xfrm>
                  <a:off x="3340843" y="4539201"/>
                  <a:ext cx="5256584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342900" indent="-342900"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primeira coluna de 1’s para representar o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a14:m>
                  <a:endParaRPr lang="pt-BR" altLang="pt-BR" sz="1600" dirty="0">
                    <a:latin typeface="Times New Roman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18" name="Retângulo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0843" y="4539201"/>
                  <a:ext cx="5256584" cy="338554"/>
                </a:xfrm>
                <a:prstGeom prst="rect">
                  <a:avLst/>
                </a:prstGeom>
                <a:blipFill>
                  <a:blip r:embed="rId26"/>
                  <a:stretch>
                    <a:fillRect l="-696" t="-7143" b="-196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Forma livre 5"/>
            <p:cNvSpPr/>
            <p:nvPr/>
          </p:nvSpPr>
          <p:spPr bwMode="auto">
            <a:xfrm>
              <a:off x="2988860" y="4107976"/>
              <a:ext cx="395785" cy="600502"/>
            </a:xfrm>
            <a:custGeom>
              <a:avLst/>
              <a:gdLst>
                <a:gd name="connsiteX0" fmla="*/ 0 w 395785"/>
                <a:gd name="connsiteY0" fmla="*/ 0 h 600502"/>
                <a:gd name="connsiteX1" fmla="*/ 68239 w 395785"/>
                <a:gd name="connsiteY1" fmla="*/ 436728 h 600502"/>
                <a:gd name="connsiteX2" fmla="*/ 395785 w 395785"/>
                <a:gd name="connsiteY2" fmla="*/ 600502 h 600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5785" h="600502">
                  <a:moveTo>
                    <a:pt x="0" y="0"/>
                  </a:moveTo>
                  <a:cubicBezTo>
                    <a:pt x="1137" y="168322"/>
                    <a:pt x="2275" y="336644"/>
                    <a:pt x="68239" y="436728"/>
                  </a:cubicBezTo>
                  <a:cubicBezTo>
                    <a:pt x="134203" y="536812"/>
                    <a:pt x="264994" y="568657"/>
                    <a:pt x="395785" y="60050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21828"/>
              </p:ext>
            </p:extLst>
          </p:nvPr>
        </p:nvGraphicFramePr>
        <p:xfrm>
          <a:off x="5478460" y="2874963"/>
          <a:ext cx="1205100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53800" progId="Equation.DSMT4">
                  <p:embed/>
                </p:oleObj>
              </mc:Choice>
              <mc:Fallback>
                <p:oleObj name="Equation" r:id="rId2" imgW="927000" imgH="253800" progId="Equation.DSMT4">
                  <p:embed/>
                  <p:pic>
                    <p:nvPicPr>
                      <p:cNvPr id="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0" y="2874963"/>
                        <a:ext cx="1205100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30495"/>
              </p:ext>
            </p:extLst>
          </p:nvPr>
        </p:nvGraphicFramePr>
        <p:xfrm>
          <a:off x="5489572" y="2273300"/>
          <a:ext cx="1386684" cy="3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38" name="Objeto 3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2" y="2273300"/>
                        <a:ext cx="1386684" cy="329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o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1657639"/>
              </p:ext>
            </p:extLst>
          </p:nvPr>
        </p:nvGraphicFramePr>
        <p:xfrm>
          <a:off x="3954463" y="4510459"/>
          <a:ext cx="2476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397000" imgH="419100" progId="Equation.3">
                  <p:embed/>
                </p:oleObj>
              </mc:Choice>
              <mc:Fallback>
                <p:oleObj name="Equação" r:id="rId6" imgW="1397000" imgH="419100" progId="Equation.3">
                  <p:embed/>
                  <p:pic>
                    <p:nvPicPr>
                      <p:cNvPr id="40" name="Objeto 3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510459"/>
                        <a:ext cx="24765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ANOVA x Análise de Regressão</a:t>
            </a:r>
          </a:p>
        </p:txBody>
      </p:sp>
      <p:sp>
        <p:nvSpPr>
          <p:cNvPr id="35" name="Retângulo 34"/>
          <p:cNvSpPr>
            <a:spLocks noChangeArrowheads="1"/>
          </p:cNvSpPr>
          <p:nvPr/>
        </p:nvSpPr>
        <p:spPr bwMode="auto">
          <a:xfrm>
            <a:off x="3929063" y="4077072"/>
            <a:ext cx="18119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verdadeira: </a:t>
            </a:r>
          </a:p>
        </p:txBody>
      </p:sp>
      <p:grpSp>
        <p:nvGrpSpPr>
          <p:cNvPr id="47" name="Grupo 34"/>
          <p:cNvGrpSpPr>
            <a:grpSpLocks/>
          </p:cNvGrpSpPr>
          <p:nvPr/>
        </p:nvGrpSpPr>
        <p:grpSpPr bwMode="auto">
          <a:xfrm>
            <a:off x="434975" y="4887689"/>
            <a:ext cx="5715000" cy="917575"/>
            <a:chOff x="714348" y="5940449"/>
            <a:chExt cx="5715000" cy="917575"/>
          </a:xfrm>
        </p:grpSpPr>
        <p:sp>
          <p:nvSpPr>
            <p:cNvPr id="35872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35873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imes New Roman" charset="0"/>
                </a:rPr>
                <a:t>F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F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60" name="Group 129"/>
          <p:cNvGrpSpPr>
            <a:grpSpLocks/>
          </p:cNvGrpSpPr>
          <p:nvPr/>
        </p:nvGrpSpPr>
        <p:grpSpPr bwMode="auto">
          <a:xfrm>
            <a:off x="6821488" y="4733925"/>
            <a:ext cx="1735137" cy="1309688"/>
            <a:chOff x="4160" y="3377"/>
            <a:chExt cx="1093" cy="825"/>
          </a:xfrm>
        </p:grpSpPr>
        <p:grpSp>
          <p:nvGrpSpPr>
            <p:cNvPr id="35861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35868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35870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871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35869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584" imgH="228501" progId="Equation.DSMT4">
                      <p:embed/>
                    </p:oleObj>
                  </mc:Choice>
                  <mc:Fallback>
                    <p:oleObj name="Equation" r:id="rId8" imgW="266584" imgH="228501" progId="Equation.DSMT4">
                      <p:embed/>
                      <p:pic>
                        <p:nvPicPr>
                          <p:cNvPr id="35869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2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35866" name="Rectangle 136"/>
              <p:cNvSpPr>
                <a:spLocks noChangeArrowheads="1"/>
              </p:cNvSpPr>
              <p:nvPr/>
            </p:nvSpPr>
            <p:spPr bwMode="auto">
              <a:xfrm>
                <a:off x="4209" y="3989"/>
                <a:ext cx="45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c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67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5863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35864" name="Rectangle 139"/>
              <p:cNvSpPr>
                <a:spLocks noChangeArrowheads="1"/>
              </p:cNvSpPr>
              <p:nvPr/>
            </p:nvSpPr>
            <p:spPr bwMode="auto">
              <a:xfrm>
                <a:off x="4189" y="3989"/>
                <a:ext cx="48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latin typeface="Tahoma" panose="020B0604030504040204" pitchFamily="34" charset="0"/>
                  </a:rPr>
                  <a:t>rej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65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6661150" y="4097338"/>
            <a:ext cx="2159000" cy="1557337"/>
            <a:chOff x="5822950" y="4097338"/>
            <a:chExt cx="2159000" cy="1557337"/>
          </a:xfrm>
        </p:grpSpPr>
        <p:graphicFrame>
          <p:nvGraphicFramePr>
            <p:cNvPr id="35855" name="Objeto 40"/>
            <p:cNvGraphicFramePr>
              <a:graphicFrameLocks/>
            </p:cNvGraphicFramePr>
            <p:nvPr/>
          </p:nvGraphicFramePr>
          <p:xfrm>
            <a:off x="6667178" y="4265613"/>
            <a:ext cx="8334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0" imgW="469696" imgH="241195" progId="Equation.3">
                    <p:embed/>
                  </p:oleObj>
                </mc:Choice>
                <mc:Fallback>
                  <p:oleObj name="Equação" r:id="rId10" imgW="469696" imgH="241195" progId="Equation.3">
                    <p:embed/>
                    <p:pic>
                      <p:nvPicPr>
                        <p:cNvPr id="35855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178" y="4265613"/>
                          <a:ext cx="833438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856" name="Group 117"/>
            <p:cNvGrpSpPr>
              <a:grpSpLocks/>
            </p:cNvGrpSpPr>
            <p:nvPr/>
          </p:nvGrpSpPr>
          <p:grpSpPr bwMode="auto">
            <a:xfrm>
              <a:off x="5822950" y="4097338"/>
              <a:ext cx="2159000" cy="1557337"/>
              <a:chOff x="4059" y="2976"/>
              <a:chExt cx="1360" cy="981"/>
            </a:xfrm>
          </p:grpSpPr>
          <p:sp>
            <p:nvSpPr>
              <p:cNvPr id="35857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58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59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5860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</p:grpSp>
      <p:sp>
        <p:nvSpPr>
          <p:cNvPr id="37" name="Oval 144"/>
          <p:cNvSpPr>
            <a:spLocks noChangeArrowheads="1"/>
          </p:cNvSpPr>
          <p:nvPr/>
        </p:nvSpPr>
        <p:spPr bwMode="auto">
          <a:xfrm>
            <a:off x="2881313" y="2276475"/>
            <a:ext cx="784225" cy="357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35853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32492"/>
              </p:ext>
            </p:extLst>
          </p:nvPr>
        </p:nvGraphicFramePr>
        <p:xfrm>
          <a:off x="5476696" y="1547813"/>
          <a:ext cx="2839720" cy="31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2184400" imgH="241300" progId="Equation.3">
                  <p:embed/>
                </p:oleObj>
              </mc:Choice>
              <mc:Fallback>
                <p:oleObj name="Equação" r:id="rId12" imgW="2184400" imgH="241300" progId="Equation.3">
                  <p:embed/>
                  <p:pic>
                    <p:nvPicPr>
                      <p:cNvPr id="35853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96" y="1547813"/>
                        <a:ext cx="2839720" cy="31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A8EBF-1FDD-4455-9993-DF1A1BF0E509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303213" y="1425575"/>
            <a:ext cx="5276850" cy="2724150"/>
            <a:chOff x="303213" y="1425575"/>
            <a:chExt cx="5276850" cy="2724150"/>
          </a:xfrm>
        </p:grpSpPr>
        <p:grpSp>
          <p:nvGrpSpPr>
            <p:cNvPr id="35846" name="Group 110"/>
            <p:cNvGrpSpPr>
              <a:grpSpLocks/>
            </p:cNvGrpSpPr>
            <p:nvPr/>
          </p:nvGrpSpPr>
          <p:grpSpPr bwMode="auto">
            <a:xfrm>
              <a:off x="303213" y="1425575"/>
              <a:ext cx="5276850" cy="2724150"/>
              <a:chOff x="570" y="1374"/>
              <a:chExt cx="3324" cy="1716"/>
            </a:xfrm>
          </p:grpSpPr>
          <p:graphicFrame>
            <p:nvGraphicFramePr>
              <p:cNvPr id="35874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0473278"/>
                  </p:ext>
                </p:extLst>
              </p:nvPr>
            </p:nvGraphicFramePr>
            <p:xfrm>
              <a:off x="570" y="1374"/>
              <a:ext cx="3324" cy="17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" r:id="rId14" imgW="5677264" imgH="2932305" progId="Word.Document.8">
                      <p:embed/>
                    </p:oleObj>
                  </mc:Choice>
                  <mc:Fallback>
                    <p:oleObj name="Document" r:id="rId14" imgW="5677264" imgH="2932305" progId="Word.Document.8">
                      <p:embed/>
                      <p:pic>
                        <p:nvPicPr>
                          <p:cNvPr id="35874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" y="1374"/>
                            <a:ext cx="3324" cy="17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6" name="Object 113"/>
              <p:cNvGraphicFramePr>
                <a:graphicFrameLocks/>
              </p:cNvGraphicFramePr>
              <p:nvPr/>
            </p:nvGraphicFramePr>
            <p:xfrm>
              <a:off x="1362" y="2318"/>
              <a:ext cx="683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ção" r:id="rId16" imgW="812447" imgH="177723" progId="Equation.3">
                      <p:embed/>
                    </p:oleObj>
                  </mc:Choice>
                  <mc:Fallback>
                    <p:oleObj name="Equação" r:id="rId16" imgW="812447" imgH="177723" progId="Equation.3">
                      <p:embed/>
                      <p:pic>
                        <p:nvPicPr>
                          <p:cNvPr id="35876" name="Object 11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2" y="2318"/>
                            <a:ext cx="683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77" name="Object 114"/>
              <p:cNvGraphicFramePr>
                <a:graphicFrameLocks/>
              </p:cNvGraphicFramePr>
              <p:nvPr/>
            </p:nvGraphicFramePr>
            <p:xfrm>
              <a:off x="1413" y="2577"/>
              <a:ext cx="605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ção" r:id="rId18" imgW="736600" imgH="431800" progId="Equation.3">
                      <p:embed/>
                    </p:oleObj>
                  </mc:Choice>
                  <mc:Fallback>
                    <p:oleObj name="Equação" r:id="rId18" imgW="736600" imgH="431800" progId="Equation.3">
                      <p:embed/>
                      <p:pic>
                        <p:nvPicPr>
                          <p:cNvPr id="35877" name="Object 11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2577"/>
                            <a:ext cx="605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to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352802"/>
                </p:ext>
              </p:extLst>
            </p:nvPr>
          </p:nvGraphicFramePr>
          <p:xfrm>
            <a:off x="1602256" y="2336161"/>
            <a:ext cx="1122363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63280" imgH="203040" progId="Equation.DSMT4">
                    <p:embed/>
                  </p:oleObj>
                </mc:Choice>
                <mc:Fallback>
                  <p:oleObj name="Equation" r:id="rId20" imgW="863280" imgH="203040" progId="Equation.DSMT4">
                    <p:embed/>
                    <p:pic>
                      <p:nvPicPr>
                        <p:cNvPr id="41" name="Objeto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256" y="2336161"/>
                          <a:ext cx="1122363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to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370387"/>
                </p:ext>
              </p:extLst>
            </p:nvPr>
          </p:nvGraphicFramePr>
          <p:xfrm>
            <a:off x="4228105" y="2181225"/>
            <a:ext cx="6604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507960" imgH="419040" progId="Equation.DSMT4">
                    <p:embed/>
                  </p:oleObj>
                </mc:Choice>
                <mc:Fallback>
                  <p:oleObj name="Equation" r:id="rId22" imgW="507960" imgH="419040" progId="Equation.DSMT4">
                    <p:embed/>
                    <p:pic>
                      <p:nvPicPr>
                        <p:cNvPr id="42" name="Objeto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105" y="2181225"/>
                          <a:ext cx="6604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to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237855"/>
                </p:ext>
              </p:extLst>
            </p:nvPr>
          </p:nvGraphicFramePr>
          <p:xfrm>
            <a:off x="4337998" y="2854016"/>
            <a:ext cx="495300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0880" imgH="419040" progId="Equation.DSMT4">
                    <p:embed/>
                  </p:oleObj>
                </mc:Choice>
                <mc:Fallback>
                  <p:oleObj name="Equation" r:id="rId24" imgW="380880" imgH="419040" progId="Equation.DSMT4">
                    <p:embed/>
                    <p:pic>
                      <p:nvPicPr>
                        <p:cNvPr id="43" name="Objeto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998" y="2854016"/>
                          <a:ext cx="495300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CaixaDeTexto 43"/>
          <p:cNvSpPr txBox="1"/>
          <p:nvPr/>
        </p:nvSpPr>
        <p:spPr>
          <a:xfrm>
            <a:off x="323528" y="5949280"/>
            <a:ext cx="84966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dirty="0">
                <a:latin typeface="Tahoma" panose="020B0604030504040204" pitchFamily="34" charset="0"/>
              </a:rPr>
              <a:t> o coeficiente </a:t>
            </a:r>
            <a:r>
              <a:rPr lang="pt-BR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baseline="-25000" dirty="0">
                <a:latin typeface="Tahoma" panose="020B0604030504040204" pitchFamily="34" charset="0"/>
                <a:sym typeface="Symbol"/>
              </a:rPr>
              <a:t>0</a:t>
            </a:r>
            <a:r>
              <a:rPr lang="pt-BR" dirty="0">
                <a:latin typeface="Tahoma" panose="020B0604030504040204" pitchFamily="34" charset="0"/>
              </a:rPr>
              <a:t> não tem nenhuma influência sobre este teste</a:t>
            </a:r>
          </a:p>
          <a:p>
            <a:pPr defTabSz="531813"/>
            <a:r>
              <a:rPr lang="pt-BR" dirty="0">
                <a:latin typeface="Tahoma" panose="020B0604030504040204" pitchFamily="34" charset="0"/>
              </a:rPr>
              <a:t>	o teste F não é capaz de identificar qual ou quais </a:t>
            </a:r>
            <a:r>
              <a:rPr lang="pt-BR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i="1" baseline="-25000" dirty="0">
                <a:latin typeface="Tahoma" panose="020B0604030504040204" pitchFamily="34" charset="0"/>
                <a:sym typeface="Symbol"/>
              </a:rPr>
              <a:t>k</a:t>
            </a:r>
            <a:r>
              <a:rPr lang="pt-BR" dirty="0">
                <a:latin typeface="Tahoma" panose="020B0604030504040204" pitchFamily="34" charset="0"/>
              </a:rPr>
              <a:t> são diferentes de zero, nem 	    quais </a:t>
            </a:r>
            <a:r>
              <a:rPr lang="pt-BR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i="1" baseline="-25000" dirty="0">
                <a:latin typeface="Tahoma" panose="020B0604030504040204" pitchFamily="34" charset="0"/>
                <a:sym typeface="Symbol"/>
              </a:rPr>
              <a:t>k</a:t>
            </a:r>
            <a:r>
              <a:rPr lang="pt-BR" dirty="0">
                <a:latin typeface="Tahoma" panose="020B0604030504040204" pitchFamily="34" charset="0"/>
              </a:rPr>
              <a:t> são diferentes entre s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323528" y="4077072"/>
                <a:ext cx="304038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pt-BR" sz="1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0 (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=1,…,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pt-BR" sz="1800" b="0" i="1" smtClean="0">
                        <a:latin typeface="Cambria Math"/>
                        <a:ea typeface="Cambria Math"/>
                      </a:rPr>
                      <m:t>−1)</m:t>
                    </m:r>
                  </m:oMath>
                </a14:m>
                <a:endParaRPr lang="pt-BR" sz="1800" b="0" dirty="0">
                  <a:latin typeface="Tahoma" panose="020B0604030504040204" pitchFamily="34" charset="0"/>
                  <a:ea typeface="Cambria Math"/>
                </a:endParaRPr>
              </a:p>
              <a:p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pt-BR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t-BR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pelo menos um do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pt-BR" sz="1800" i="1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sz="1800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pt-BR" sz="18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pt-BR" sz="18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pt-BR" sz="1800" dirty="0">
                  <a:latin typeface="Tahoma" panose="020B0604030504040204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77072"/>
                <a:ext cx="3040384" cy="646331"/>
              </a:xfrm>
              <a:prstGeom prst="rect">
                <a:avLst/>
              </a:prstGeom>
              <a:blipFill>
                <a:blip r:embed="rId26"/>
                <a:stretch>
                  <a:fillRect l="-1603" t="-5660" b="-1415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 animBg="1" autoUpdateAnimBg="0"/>
      <p:bldP spid="4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Coeficiente de Determinação Múltiplo</a:t>
            </a:r>
          </a:p>
        </p:txBody>
      </p:sp>
      <p:sp>
        <p:nvSpPr>
          <p:cNvPr id="37" name="Rectangle 220"/>
          <p:cNvSpPr>
            <a:spLocks noChangeArrowheads="1"/>
          </p:cNvSpPr>
          <p:nvPr/>
        </p:nvSpPr>
        <p:spPr bwMode="auto">
          <a:xfrm>
            <a:off x="771525" y="1628775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  <a:cs typeface="Times New Roman" charset="0"/>
              </a:rPr>
              <a:t>SQTO</a:t>
            </a:r>
            <a:r>
              <a:rPr lang="pt-BR" altLang="pt-BR" sz="1800">
                <a:latin typeface="Times New Roman" charset="0"/>
                <a:cs typeface="Times New Roman" charset="0"/>
              </a:rPr>
              <a:t> =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800">
                <a:latin typeface="Times New Roman" charset="0"/>
                <a:cs typeface="Times New Roman" charset="0"/>
              </a:rPr>
              <a:t> +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E</a:t>
            </a:r>
          </a:p>
        </p:txBody>
      </p:sp>
      <p:graphicFrame>
        <p:nvGraphicFramePr>
          <p:cNvPr id="41" name="Object 221"/>
          <p:cNvGraphicFramePr>
            <a:graphicFrameLocks noChangeAspect="1"/>
          </p:cNvGraphicFramePr>
          <p:nvPr/>
        </p:nvGraphicFramePr>
        <p:xfrm>
          <a:off x="771525" y="2205038"/>
          <a:ext cx="1343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926698" imgH="863225" progId="Equation.3">
                  <p:embed/>
                </p:oleObj>
              </mc:Choice>
              <mc:Fallback>
                <p:oleObj name="Equação" r:id="rId2" imgW="926698" imgH="863225" progId="Equation.3">
                  <p:embed/>
                  <p:pic>
                    <p:nvPicPr>
                      <p:cNvPr id="41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05038"/>
                        <a:ext cx="13430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52"/>
          <p:cNvSpPr>
            <a:spLocks noChangeArrowheads="1"/>
          </p:cNvSpPr>
          <p:nvPr/>
        </p:nvSpPr>
        <p:spPr bwMode="auto">
          <a:xfrm>
            <a:off x="2268538" y="2246313"/>
            <a:ext cx="64801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</a:rPr>
              <a:t>Atenção: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é fortemente influenciado pelo número de parâmetros considerados n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anto maior o número de parâmetro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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), melhor o ajuste e portanto maior 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2632075" y="3246438"/>
            <a:ext cx="3462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=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o ajuste é perfeito!!!</a:t>
            </a:r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4052888" y="3789363"/>
            <a:chExt cx="3438525" cy="2749550"/>
          </a:xfrm>
        </p:grpSpPr>
        <p:pic>
          <p:nvPicPr>
            <p:cNvPr id="36879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888" y="3789363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80" name="Retângulo 2"/>
            <p:cNvSpPr>
              <a:spLocks noChangeArrowheads="1"/>
            </p:cNvSpPr>
            <p:nvPr/>
          </p:nvSpPr>
          <p:spPr bwMode="auto">
            <a:xfrm>
              <a:off x="4372256" y="5883965"/>
              <a:ext cx="220765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Modelo Linear Simples</a:t>
              </a: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6105124" y="4293096"/>
            <a:chExt cx="3438525" cy="2749550"/>
          </a:xfrm>
        </p:grpSpPr>
        <p:pic>
          <p:nvPicPr>
            <p:cNvPr id="36877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5124" y="4293096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8" name="Retângulo 10"/>
            <p:cNvSpPr>
              <a:spLocks noChangeArrowheads="1"/>
            </p:cNvSpPr>
            <p:nvPr/>
          </p:nvSpPr>
          <p:spPr bwMode="auto">
            <a:xfrm>
              <a:off x="6424492" y="6387698"/>
              <a:ext cx="2920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Modelo Polinomial de 2</a:t>
              </a:r>
              <a:r>
                <a:rPr lang="pt-BR" altLang="pt-BR" sz="1600" u="sng" baseline="30000" dirty="0">
                  <a:latin typeface="Tahoma" panose="020B0604030504040204" pitchFamily="34" charset="0"/>
                </a:rPr>
                <a:t>o</a:t>
              </a:r>
              <a:r>
                <a:rPr lang="pt-BR" altLang="pt-BR" sz="1600" dirty="0">
                  <a:latin typeface="Tahoma" panose="020B0604030504040204" pitchFamily="34" charset="0"/>
                </a:rPr>
                <a:t> grau</a:t>
              </a:r>
            </a:p>
          </p:txBody>
        </p:sp>
      </p:grp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4052888" y="3789363"/>
            <a:ext cx="3438525" cy="2749550"/>
            <a:chOff x="8388424" y="4941168"/>
            <a:chExt cx="3438525" cy="2749550"/>
          </a:xfrm>
        </p:grpSpPr>
        <p:pic>
          <p:nvPicPr>
            <p:cNvPr id="36875" name="Picture 1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8424" y="4941168"/>
              <a:ext cx="3438525" cy="274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6" name="Retângulo 11"/>
            <p:cNvSpPr>
              <a:spLocks noChangeArrowheads="1"/>
            </p:cNvSpPr>
            <p:nvPr/>
          </p:nvSpPr>
          <p:spPr bwMode="auto">
            <a:xfrm>
              <a:off x="8707792" y="7035770"/>
              <a:ext cx="29209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Modelo Polinomial de 5</a:t>
              </a:r>
              <a:r>
                <a:rPr lang="pt-BR" altLang="pt-BR" sz="1600" u="sng" baseline="30000" dirty="0">
                  <a:latin typeface="Tahoma" panose="020B0604030504040204" pitchFamily="34" charset="0"/>
                </a:rPr>
                <a:t>o</a:t>
              </a:r>
              <a:r>
                <a:rPr lang="pt-BR" altLang="pt-BR" sz="1600" dirty="0">
                  <a:latin typeface="Tahoma" panose="020B0604030504040204" pitchFamily="34" charset="0"/>
                </a:rPr>
                <a:t> grau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665FA9-5723-4E95-BF78-7B37087B80B2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 build="p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Coeficiente de Determinação Múltiplo</a:t>
            </a:r>
          </a:p>
        </p:txBody>
      </p:sp>
      <p:sp>
        <p:nvSpPr>
          <p:cNvPr id="37891" name="Rectangle 220"/>
          <p:cNvSpPr>
            <a:spLocks noChangeArrowheads="1"/>
          </p:cNvSpPr>
          <p:nvPr/>
        </p:nvSpPr>
        <p:spPr bwMode="auto">
          <a:xfrm>
            <a:off x="771525" y="1628775"/>
            <a:ext cx="2312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  <a:cs typeface="Times New Roman" charset="0"/>
              </a:rPr>
              <a:t>SQTO</a:t>
            </a:r>
            <a:r>
              <a:rPr lang="pt-BR" altLang="pt-BR" sz="1800">
                <a:latin typeface="Times New Roman" charset="0"/>
                <a:cs typeface="Times New Roman" charset="0"/>
              </a:rPr>
              <a:t> =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Reg</a:t>
            </a:r>
            <a:r>
              <a:rPr lang="pt-BR" altLang="pt-BR" sz="1800">
                <a:latin typeface="Times New Roman" charset="0"/>
                <a:cs typeface="Times New Roman" charset="0"/>
              </a:rPr>
              <a:t> + </a:t>
            </a:r>
            <a:r>
              <a:rPr lang="pt-BR" altLang="pt-BR" sz="1800" i="1">
                <a:latin typeface="Times New Roman" charset="0"/>
                <a:cs typeface="Times New Roman" charset="0"/>
              </a:rPr>
              <a:t>SQE</a:t>
            </a:r>
          </a:p>
        </p:txBody>
      </p:sp>
      <p:graphicFrame>
        <p:nvGraphicFramePr>
          <p:cNvPr id="37892" name="Object 221"/>
          <p:cNvGraphicFramePr>
            <a:graphicFrameLocks noChangeAspect="1"/>
          </p:cNvGraphicFramePr>
          <p:nvPr/>
        </p:nvGraphicFramePr>
        <p:xfrm>
          <a:off x="771525" y="2205038"/>
          <a:ext cx="13430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926698" imgH="863225" progId="Equation.3">
                  <p:embed/>
                </p:oleObj>
              </mc:Choice>
              <mc:Fallback>
                <p:oleObj name="Equação" r:id="rId2" imgW="926698" imgH="863225" progId="Equation.3">
                  <p:embed/>
                  <p:pic>
                    <p:nvPicPr>
                      <p:cNvPr id="37892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205038"/>
                        <a:ext cx="1343025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252"/>
          <p:cNvSpPr>
            <a:spLocks noChangeArrowheads="1"/>
          </p:cNvSpPr>
          <p:nvPr/>
        </p:nvSpPr>
        <p:spPr bwMode="auto">
          <a:xfrm>
            <a:off x="2268538" y="2246313"/>
            <a:ext cx="64801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</a:rPr>
              <a:t>Atenção: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 é fortemente influenciado pelo número de parâmetros considerados n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Quanto maior o número de parâmetros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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), melhor o ajuste e portanto maior 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baseline="30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p:graphicFrame>
        <p:nvGraphicFramePr>
          <p:cNvPr id="37894" name="Object 221"/>
          <p:cNvGraphicFramePr>
            <a:graphicFrameLocks noChangeAspect="1"/>
          </p:cNvGraphicFramePr>
          <p:nvPr/>
        </p:nvGraphicFramePr>
        <p:xfrm>
          <a:off x="771525" y="4292600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435100" imgH="457200" progId="Equation.3">
                  <p:embed/>
                </p:oleObj>
              </mc:Choice>
              <mc:Fallback>
                <p:oleObj name="Equação" r:id="rId4" imgW="1435100" imgH="457200" progId="Equation.3">
                  <p:embed/>
                  <p:pic>
                    <p:nvPicPr>
                      <p:cNvPr id="37894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292600"/>
                        <a:ext cx="20780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3260725" y="4437063"/>
            <a:ext cx="44041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eficiente de Determinação Múltiplo Ajustado</a:t>
            </a:r>
          </a:p>
        </p:txBody>
      </p:sp>
      <p:sp>
        <p:nvSpPr>
          <p:cNvPr id="45" name="Rectangle 252"/>
          <p:cNvSpPr>
            <a:spLocks noChangeArrowheads="1"/>
          </p:cNvSpPr>
          <p:nvPr/>
        </p:nvSpPr>
        <p:spPr bwMode="auto">
          <a:xfrm>
            <a:off x="3260725" y="4868863"/>
            <a:ext cx="4968875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coeficiente pode até diminuir se as variáveis acrescentadas ao modelo não representarem contribuições importantes.</a:t>
            </a:r>
          </a:p>
        </p:txBody>
      </p:sp>
      <p:sp>
        <p:nvSpPr>
          <p:cNvPr id="37897" name="Retângulo 1"/>
          <p:cNvSpPr>
            <a:spLocks noChangeArrowheads="1"/>
          </p:cNvSpPr>
          <p:nvPr/>
        </p:nvSpPr>
        <p:spPr bwMode="auto">
          <a:xfrm>
            <a:off x="2632075" y="3246438"/>
            <a:ext cx="34623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=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, o ajuste é perfeito!!!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E71086-4552-4CD4-8CF2-EC46733F5136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5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/>
          </p:cNvGraphicFramePr>
          <p:nvPr/>
        </p:nvGraphicFramePr>
        <p:xfrm>
          <a:off x="2033588" y="2947988"/>
          <a:ext cx="160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066800" imgH="558800" progId="Equation.3">
                  <p:embed/>
                </p:oleObj>
              </mc:Choice>
              <mc:Fallback>
                <p:oleObj name="Equação" r:id="rId2" imgW="1066800" imgH="558800" progId="Equation.3">
                  <p:embed/>
                  <p:pic>
                    <p:nvPicPr>
                      <p:cNvPr id="5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947988"/>
                        <a:ext cx="1601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Teste de Hipótese para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p:grpSp>
        <p:nvGrpSpPr>
          <p:cNvPr id="37" name="Grupo 36"/>
          <p:cNvGrpSpPr>
            <a:grpSpLocks/>
          </p:cNvGrpSpPr>
          <p:nvPr/>
        </p:nvGrpSpPr>
        <p:grpSpPr bwMode="auto">
          <a:xfrm>
            <a:off x="5105400" y="2953097"/>
            <a:ext cx="4000500" cy="2652712"/>
            <a:chOff x="5105400" y="3065463"/>
            <a:chExt cx="4000500" cy="2652713"/>
          </a:xfrm>
        </p:grpSpPr>
        <p:grpSp>
          <p:nvGrpSpPr>
            <p:cNvPr id="38948" name="Group 50"/>
            <p:cNvGrpSpPr>
              <a:grpSpLocks/>
            </p:cNvGrpSpPr>
            <p:nvPr/>
          </p:nvGrpSpPr>
          <p:grpSpPr bwMode="auto">
            <a:xfrm>
              <a:off x="5105400" y="3151188"/>
              <a:ext cx="4000500" cy="2566988"/>
              <a:chOff x="3264" y="2170"/>
              <a:chExt cx="2520" cy="1617"/>
            </a:xfrm>
          </p:grpSpPr>
          <p:grpSp>
            <p:nvGrpSpPr>
              <p:cNvPr id="38950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8952" name="Picture 25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895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895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895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8956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8951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38949" name="Object 40"/>
            <p:cNvGraphicFramePr>
              <a:graphicFrameLocks noChangeAspect="1"/>
            </p:cNvGraphicFramePr>
            <p:nvPr/>
          </p:nvGraphicFramePr>
          <p:xfrm>
            <a:off x="7791450" y="3065463"/>
            <a:ext cx="381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5" imgW="253890" imgH="241195" progId="Equation.3">
                    <p:embed/>
                  </p:oleObj>
                </mc:Choice>
                <mc:Fallback>
                  <p:oleObj name="Equação" r:id="rId5" imgW="253890" imgH="241195" progId="Equation.3">
                    <p:embed/>
                    <p:pic>
                      <p:nvPicPr>
                        <p:cNvPr id="3894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065463"/>
                          <a:ext cx="3810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13"/>
          <p:cNvGraphicFramePr>
            <a:graphicFrameLocks noChangeAspect="1"/>
          </p:cNvGraphicFramePr>
          <p:nvPr/>
        </p:nvGraphicFramePr>
        <p:xfrm>
          <a:off x="468313" y="1625600"/>
          <a:ext cx="15795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1054100" imgH="431800" progId="Equation.3">
                  <p:embed/>
                </p:oleObj>
              </mc:Choice>
              <mc:Fallback>
                <p:oleObj name="Equação" r:id="rId7" imgW="1054100" imgH="431800" progId="Equation.3">
                  <p:embed/>
                  <p:pic>
                    <p:nvPicPr>
                      <p:cNvPr id="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25600"/>
                        <a:ext cx="15795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/>
          </p:cNvGraphicFramePr>
          <p:nvPr/>
        </p:nvGraphicFramePr>
        <p:xfrm>
          <a:off x="427038" y="3090863"/>
          <a:ext cx="139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9" imgW="698500" imgH="457200" progId="Equation.3">
                  <p:embed/>
                </p:oleObj>
              </mc:Choice>
              <mc:Fallback>
                <p:oleObj name="Equação" r:id="rId9" imgW="698500" imgH="457200" progId="Equation.3">
                  <p:embed/>
                  <p:pic>
                    <p:nvPicPr>
                      <p:cNvPr id="5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090863"/>
                        <a:ext cx="139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693541"/>
              </p:ext>
            </p:extLst>
          </p:nvPr>
        </p:nvGraphicFramePr>
        <p:xfrm>
          <a:off x="517525" y="4365104"/>
          <a:ext cx="14081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1" imgW="939392" imgH="431613" progId="Equation.3">
                  <p:embed/>
                </p:oleObj>
              </mc:Choice>
              <mc:Fallback>
                <p:oleObj name="Equação" r:id="rId11" imgW="939392" imgH="431613" progId="Equation.3">
                  <p:embed/>
                  <p:pic>
                    <p:nvPicPr>
                      <p:cNvPr id="7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365104"/>
                        <a:ext cx="14081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tângulo 75"/>
          <p:cNvSpPr>
            <a:spLocks noChangeArrowheads="1"/>
          </p:cNvSpPr>
          <p:nvPr/>
        </p:nvSpPr>
        <p:spPr bwMode="auto">
          <a:xfrm>
            <a:off x="461963" y="4005064"/>
            <a:ext cx="18119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verdadeira: </a:t>
            </a:r>
          </a:p>
        </p:txBody>
      </p: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7551738" y="5104159"/>
            <a:ext cx="493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t</a:t>
            </a:r>
            <a:r>
              <a:rPr lang="pt-BR" altLang="pt-BR" sz="2000" i="1" baseline="-25000">
                <a:latin typeface="Times New Roman" charset="0"/>
              </a:rPr>
              <a:t>crít</a:t>
            </a:r>
          </a:p>
        </p:txBody>
      </p:sp>
      <p:sp>
        <p:nvSpPr>
          <p:cNvPr id="78" name="Text Box 34"/>
          <p:cNvSpPr txBox="1">
            <a:spLocks noChangeArrowheads="1"/>
          </p:cNvSpPr>
          <p:nvPr/>
        </p:nvSpPr>
        <p:spPr bwMode="auto">
          <a:xfrm>
            <a:off x="6324600" y="5104159"/>
            <a:ext cx="579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2000" i="1">
                <a:latin typeface="Times New Roman" charset="0"/>
              </a:rPr>
              <a:t>-t</a:t>
            </a:r>
            <a:r>
              <a:rPr lang="pt-BR" altLang="pt-BR" sz="2000" i="1" baseline="-25000">
                <a:latin typeface="Times New Roman" charset="0"/>
              </a:rPr>
              <a:t>crít</a:t>
            </a:r>
          </a:p>
        </p:txBody>
      </p:sp>
      <p:grpSp>
        <p:nvGrpSpPr>
          <p:cNvPr id="79" name="Group 35"/>
          <p:cNvGrpSpPr>
            <a:grpSpLocks/>
          </p:cNvGrpSpPr>
          <p:nvPr/>
        </p:nvGrpSpPr>
        <p:grpSpPr bwMode="auto">
          <a:xfrm>
            <a:off x="7981950" y="4197697"/>
            <a:ext cx="611188" cy="746125"/>
            <a:chOff x="4800" y="2602"/>
            <a:chExt cx="385" cy="470"/>
          </a:xfrm>
        </p:grpSpPr>
        <p:sp>
          <p:nvSpPr>
            <p:cNvPr id="38946" name="Line 36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8947" name="Object 11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646" imgH="393359" progId="Equation.DSMT4">
                    <p:embed/>
                  </p:oleObj>
                </mc:Choice>
                <mc:Fallback>
                  <p:oleObj name="Equation" r:id="rId13" imgW="177646" imgH="393359" progId="Equation.DSMT4">
                    <p:embed/>
                    <p:pic>
                      <p:nvPicPr>
                        <p:cNvPr id="3894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" name="Group 38"/>
          <p:cNvGrpSpPr>
            <a:grpSpLocks/>
          </p:cNvGrpSpPr>
          <p:nvPr/>
        </p:nvGrpSpPr>
        <p:grpSpPr bwMode="auto">
          <a:xfrm>
            <a:off x="5748338" y="4181822"/>
            <a:ext cx="557212" cy="746125"/>
            <a:chOff x="2769" y="2544"/>
            <a:chExt cx="351" cy="470"/>
          </a:xfrm>
        </p:grpSpPr>
        <p:sp>
          <p:nvSpPr>
            <p:cNvPr id="38944" name="Line 39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8945" name="Object 10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646" imgH="393359" progId="Equation.DSMT4">
                    <p:embed/>
                  </p:oleObj>
                </mc:Choice>
                <mc:Fallback>
                  <p:oleObj name="Equation" r:id="rId15" imgW="177646" imgH="393359" progId="Equation.DSMT4">
                    <p:embed/>
                    <p:pic>
                      <p:nvPicPr>
                        <p:cNvPr id="3894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upo 84"/>
          <p:cNvGrpSpPr>
            <a:grpSpLocks/>
          </p:cNvGrpSpPr>
          <p:nvPr/>
        </p:nvGrpSpPr>
        <p:grpSpPr bwMode="auto">
          <a:xfrm>
            <a:off x="6530975" y="3108672"/>
            <a:ext cx="1184275" cy="2073275"/>
            <a:chOff x="6530975" y="3221038"/>
            <a:chExt cx="1184275" cy="2073275"/>
          </a:xfrm>
        </p:grpSpPr>
        <p:sp>
          <p:nvSpPr>
            <p:cNvPr id="38942" name="Freeform 32"/>
            <p:cNvSpPr>
              <a:spLocks/>
            </p:cNvSpPr>
            <p:nvPr/>
          </p:nvSpPr>
          <p:spPr bwMode="auto">
            <a:xfrm>
              <a:off x="6530975" y="3221038"/>
              <a:ext cx="1184275" cy="2073275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2147483647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8943" name="Object 8"/>
            <p:cNvGraphicFramePr>
              <a:graphicFrameLocks noChangeAspect="1"/>
            </p:cNvGraphicFramePr>
            <p:nvPr/>
          </p:nvGraphicFramePr>
          <p:xfrm>
            <a:off x="6888163" y="4443413"/>
            <a:ext cx="490538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42603" imgH="177646" progId="Equation.DSMT4">
                    <p:embed/>
                  </p:oleObj>
                </mc:Choice>
                <mc:Fallback>
                  <p:oleObj name="Equation" r:id="rId17" imgW="342603" imgH="177646" progId="Equation.DSMT4">
                    <p:embed/>
                    <p:pic>
                      <p:nvPicPr>
                        <p:cNvPr id="3894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8163" y="4443413"/>
                          <a:ext cx="490538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upo 34"/>
          <p:cNvGrpSpPr>
            <a:grpSpLocks/>
          </p:cNvGrpSpPr>
          <p:nvPr/>
        </p:nvGrpSpPr>
        <p:grpSpPr bwMode="auto">
          <a:xfrm>
            <a:off x="35496" y="5085184"/>
            <a:ext cx="5715000" cy="917575"/>
            <a:chOff x="714348" y="5940449"/>
            <a:chExt cx="5715000" cy="917575"/>
          </a:xfrm>
        </p:grpSpPr>
        <p:sp>
          <p:nvSpPr>
            <p:cNvPr id="38940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38941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93" name="Grupo 92"/>
          <p:cNvGrpSpPr>
            <a:grpSpLocks/>
          </p:cNvGrpSpPr>
          <p:nvPr/>
        </p:nvGrpSpPr>
        <p:grpSpPr bwMode="auto">
          <a:xfrm>
            <a:off x="6529388" y="5515322"/>
            <a:ext cx="1189037" cy="361950"/>
            <a:chOff x="6529932" y="5627017"/>
            <a:chExt cx="1188000" cy="362368"/>
          </a:xfrm>
        </p:grpSpPr>
        <p:sp>
          <p:nvSpPr>
            <p:cNvPr id="38938" name="Rectangle 136"/>
            <p:cNvSpPr>
              <a:spLocks noChangeArrowheads="1"/>
            </p:cNvSpPr>
            <p:nvPr/>
          </p:nvSpPr>
          <p:spPr bwMode="auto">
            <a:xfrm>
              <a:off x="6759408" y="5650830"/>
              <a:ext cx="729051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,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939" name="AutoShape 137"/>
            <p:cNvSpPr>
              <a:spLocks/>
            </p:cNvSpPr>
            <p:nvPr/>
          </p:nvSpPr>
          <p:spPr bwMode="auto">
            <a:xfrm rot="-5400000">
              <a:off x="7089007" y="5067942"/>
              <a:ext cx="69850" cy="1188000"/>
            </a:xfrm>
            <a:prstGeom prst="leftBrace">
              <a:avLst>
                <a:gd name="adj1" fmla="val 10299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6" name="Grupo 95"/>
          <p:cNvGrpSpPr>
            <a:grpSpLocks/>
          </p:cNvGrpSpPr>
          <p:nvPr/>
        </p:nvGrpSpPr>
        <p:grpSpPr bwMode="auto">
          <a:xfrm>
            <a:off x="7715250" y="5515329"/>
            <a:ext cx="863600" cy="362340"/>
            <a:chOff x="7721600" y="5588917"/>
            <a:chExt cx="863600" cy="362758"/>
          </a:xfrm>
        </p:grpSpPr>
        <p:sp>
          <p:nvSpPr>
            <p:cNvPr id="38936" name="Rectangle 139"/>
            <p:cNvSpPr>
              <a:spLocks noChangeArrowheads="1"/>
            </p:cNvSpPr>
            <p:nvPr/>
          </p:nvSpPr>
          <p:spPr bwMode="auto">
            <a:xfrm>
              <a:off x="7769047" y="5612730"/>
              <a:ext cx="765531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,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937" name="AutoShape 140"/>
            <p:cNvSpPr>
              <a:spLocks/>
            </p:cNvSpPr>
            <p:nvPr/>
          </p:nvSpPr>
          <p:spPr bwMode="auto">
            <a:xfrm rot="-5400000">
              <a:off x="8118475" y="5192042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9" name="Grupo 98"/>
          <p:cNvGrpSpPr>
            <a:grpSpLocks/>
          </p:cNvGrpSpPr>
          <p:nvPr/>
        </p:nvGrpSpPr>
        <p:grpSpPr bwMode="auto">
          <a:xfrm>
            <a:off x="5667375" y="5515329"/>
            <a:ext cx="863600" cy="362340"/>
            <a:chOff x="5868144" y="5589241"/>
            <a:chExt cx="863600" cy="362758"/>
          </a:xfrm>
        </p:grpSpPr>
        <p:sp>
          <p:nvSpPr>
            <p:cNvPr id="38934" name="Rectangle 139"/>
            <p:cNvSpPr>
              <a:spLocks noChangeArrowheads="1"/>
            </p:cNvSpPr>
            <p:nvPr/>
          </p:nvSpPr>
          <p:spPr bwMode="auto">
            <a:xfrm>
              <a:off x="5915591" y="5613054"/>
              <a:ext cx="765531" cy="338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 err="1">
                  <a:latin typeface="Tahoma" panose="020B0604030504040204" pitchFamily="34" charset="0"/>
                </a:rPr>
                <a:t>rej</a:t>
              </a:r>
              <a:r>
                <a:rPr lang="pt-BR" altLang="pt-BR" sz="1600" dirty="0">
                  <a:latin typeface="Tahoma" panose="020B0604030504040204" pitchFamily="34" charset="0"/>
                </a:rPr>
                <a:t>,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935" name="AutoShape 140"/>
            <p:cNvSpPr>
              <a:spLocks/>
            </p:cNvSpPr>
            <p:nvPr/>
          </p:nvSpPr>
          <p:spPr bwMode="auto">
            <a:xfrm rot="-5400000">
              <a:off x="6265019" y="5192366"/>
              <a:ext cx="69850" cy="863600"/>
            </a:xfrm>
            <a:prstGeom prst="leftBrace">
              <a:avLst>
                <a:gd name="adj1" fmla="val 10303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6" name="Elipse 5"/>
          <p:cNvSpPr>
            <a:spLocks noChangeArrowheads="1"/>
          </p:cNvSpPr>
          <p:nvPr/>
        </p:nvSpPr>
        <p:spPr bwMode="auto">
          <a:xfrm rot="1200000">
            <a:off x="3197225" y="1893888"/>
            <a:ext cx="3709988" cy="5794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43" name="Objeto 42"/>
          <p:cNvGraphicFramePr>
            <a:graphicFrameLocks/>
          </p:cNvGraphicFramePr>
          <p:nvPr/>
        </p:nvGraphicFramePr>
        <p:xfrm>
          <a:off x="6840538" y="2001838"/>
          <a:ext cx="1422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9" imgW="939392" imgH="241195" progId="Equation.3">
                  <p:embed/>
                </p:oleObj>
              </mc:Choice>
              <mc:Fallback>
                <p:oleObj name="Equação" r:id="rId19" imgW="939392" imgH="241195" progId="Equation.3">
                  <p:embed/>
                  <p:pic>
                    <p:nvPicPr>
                      <p:cNvPr id="43" name="Objeto 42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001838"/>
                        <a:ext cx="1422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/>
          <p:cNvGraphicFramePr>
            <a:graphicFrameLocks/>
          </p:cNvGraphicFramePr>
          <p:nvPr/>
        </p:nvGraphicFramePr>
        <p:xfrm>
          <a:off x="2574925" y="1484313"/>
          <a:ext cx="43068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1" imgW="2844800" imgH="965200" progId="Equation.3">
                  <p:embed/>
                </p:oleObj>
              </mc:Choice>
              <mc:Fallback>
                <p:oleObj name="Equação" r:id="rId21" imgW="2844800" imgH="965200" progId="Equation.3">
                  <p:embed/>
                  <p:pic>
                    <p:nvPicPr>
                      <p:cNvPr id="44" name="Objeto 4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484313"/>
                        <a:ext cx="43068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8BED3-D06A-452E-87B2-F28B1BCA2826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45" name="Retângulo 44"/>
          <p:cNvSpPr>
            <a:spLocks noChangeArrowheads="1"/>
          </p:cNvSpPr>
          <p:nvPr/>
        </p:nvSpPr>
        <p:spPr bwMode="auto">
          <a:xfrm>
            <a:off x="35496" y="5995144"/>
            <a:ext cx="87649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4988" indent="-5349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 s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aceita, então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0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e, portanto, a variável </a:t>
            </a:r>
            <a:r>
              <a:rPr lang="pt-BR" altLang="pt-BR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não contribui significativamente para explica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35496" y="6243115"/>
            <a:ext cx="87649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534988"/>
            <a:r>
              <a:rPr lang="pt-BR" altLang="pt-BR" dirty="0">
                <a:latin typeface="Tahoma" panose="020B0604030504040204" pitchFamily="34" charset="0"/>
              </a:rPr>
              <a:t>                                                               (considerando que </a:t>
            </a:r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todas</a:t>
            </a:r>
            <a:r>
              <a:rPr lang="pt-BR" altLang="pt-BR" dirty="0">
                <a:latin typeface="Tahoma" panose="020B0604030504040204" pitchFamily="34" charset="0"/>
              </a:rPr>
              <a:t> as demais variáveis independentes estejam presentes no modelo).</a:t>
            </a:r>
          </a:p>
        </p:txBody>
      </p:sp>
      <p:grpSp>
        <p:nvGrpSpPr>
          <p:cNvPr id="9" name="Grupo 8"/>
          <p:cNvGrpSpPr/>
          <p:nvPr/>
        </p:nvGrpSpPr>
        <p:grpSpPr>
          <a:xfrm>
            <a:off x="3305541" y="3518424"/>
            <a:ext cx="1554492" cy="964278"/>
            <a:chOff x="3305541" y="3518424"/>
            <a:chExt cx="1554492" cy="964278"/>
          </a:xfrm>
        </p:grpSpPr>
        <p:sp>
          <p:nvSpPr>
            <p:cNvPr id="4" name="Retângulo 3"/>
            <p:cNvSpPr/>
            <p:nvPr/>
          </p:nvSpPr>
          <p:spPr>
            <a:xfrm>
              <a:off x="3364361" y="3836371"/>
              <a:ext cx="149567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altLang="pt-BR" sz="1200" dirty="0">
                  <a:solidFill>
                    <a:srgbClr val="FF0000"/>
                  </a:solidFill>
                  <a:latin typeface="Tahoma" panose="020B0604030504040204" pitchFamily="34" charset="0"/>
                </a:rPr>
                <a:t>Todos os outros </a:t>
              </a:r>
              <a:r>
                <a:rPr lang="pt-BR" altLang="pt-BR" sz="12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/>
                </a:rPr>
                <a:t></a:t>
              </a:r>
              <a:r>
                <a:rPr lang="pt-BR" altLang="pt-BR" sz="1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j</a:t>
              </a:r>
              <a:r>
                <a:rPr lang="pt-BR" altLang="pt-BR" sz="1200" dirty="0">
                  <a:solidFill>
                    <a:srgbClr val="FF0000"/>
                  </a:solidFill>
                  <a:latin typeface="Tahoma" panose="020B0604030504040204" pitchFamily="34" charset="0"/>
                  <a:sym typeface="Symbol"/>
                </a:rPr>
                <a:t> estão no modelo, menos o </a:t>
              </a:r>
              <a:r>
                <a:rPr lang="pt-BR" altLang="pt-BR" sz="1200" i="1" dirty="0">
                  <a:solidFill>
                    <a:srgbClr val="FF0000"/>
                  </a:solidFill>
                  <a:latin typeface="Tahoma" panose="020B0604030504040204" pitchFamily="34" charset="0"/>
                  <a:sym typeface="Symbol"/>
                </a:rPr>
                <a:t></a:t>
              </a:r>
              <a:r>
                <a:rPr lang="pt-BR" altLang="pt-BR" sz="1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k</a:t>
              </a:r>
              <a:endParaRPr lang="pt-BR" sz="1200" i="1" baseline="-250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cxnSp>
          <p:nvCxnSpPr>
            <p:cNvPr id="8" name="Conector de seta reta 7"/>
            <p:cNvCxnSpPr/>
            <p:nvPr/>
          </p:nvCxnSpPr>
          <p:spPr bwMode="auto">
            <a:xfrm flipH="1" flipV="1">
              <a:off x="3305541" y="3518424"/>
              <a:ext cx="353883" cy="26335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6" grpId="0" animBg="1"/>
      <p:bldP spid="45" grpId="0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402207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3626714"/>
              </p:ext>
            </p:extLst>
          </p:nvPr>
        </p:nvGraphicFramePr>
        <p:xfrm>
          <a:off x="3754644" y="3356992"/>
          <a:ext cx="3314700" cy="130683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,4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8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30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1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,5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804542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6768783" y="2444419"/>
            <a:ext cx="2280317" cy="531336"/>
            <a:chOff x="5426075" y="4697122"/>
            <a:chExt cx="2280207" cy="530995"/>
          </a:xfrm>
        </p:grpSpPr>
        <p:sp>
          <p:nvSpPr>
            <p:cNvPr id="40078" name="Elipse 9"/>
            <p:cNvSpPr>
              <a:spLocks noChangeArrowheads="1"/>
            </p:cNvSpPr>
            <p:nvPr/>
          </p:nvSpPr>
          <p:spPr bwMode="auto">
            <a:xfrm>
              <a:off x="5426075" y="4697122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0079" name="Retângulo 11"/>
            <p:cNvSpPr>
              <a:spLocks noChangeArrowheads="1"/>
            </p:cNvSpPr>
            <p:nvPr/>
          </p:nvSpPr>
          <p:spPr bwMode="auto">
            <a:xfrm>
              <a:off x="5749558" y="4920537"/>
              <a:ext cx="1956724" cy="307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altamente significativo</a:t>
              </a: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6462105" y="3888344"/>
            <a:ext cx="2707990" cy="613200"/>
            <a:chOff x="4753954" y="6077836"/>
            <a:chExt cx="2707637" cy="613202"/>
          </a:xfrm>
        </p:grpSpPr>
        <p:sp>
          <p:nvSpPr>
            <p:cNvPr id="40076" name="Elipse 57"/>
            <p:cNvSpPr>
              <a:spLocks noChangeArrowheads="1"/>
            </p:cNvSpPr>
            <p:nvPr/>
          </p:nvSpPr>
          <p:spPr bwMode="auto">
            <a:xfrm>
              <a:off x="4753954" y="6077836"/>
              <a:ext cx="594140" cy="23574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0077" name="Retângulo 13"/>
            <p:cNvSpPr>
              <a:spLocks noChangeArrowheads="1"/>
            </p:cNvSpPr>
            <p:nvPr/>
          </p:nvSpPr>
          <p:spPr bwMode="auto">
            <a:xfrm>
              <a:off x="5384049" y="6194556"/>
              <a:ext cx="2077542" cy="307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não significativos a 5%</a:t>
              </a:r>
            </a:p>
          </p:txBody>
        </p:sp>
        <p:sp>
          <p:nvSpPr>
            <p:cNvPr id="21" name="Elipse 57"/>
            <p:cNvSpPr>
              <a:spLocks noChangeArrowheads="1"/>
            </p:cNvSpPr>
            <p:nvPr/>
          </p:nvSpPr>
          <p:spPr bwMode="auto">
            <a:xfrm>
              <a:off x="4753954" y="6455293"/>
              <a:ext cx="594140" cy="23574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6853096"/>
              </p:ext>
            </p:extLst>
          </p:nvPr>
        </p:nvGraphicFramePr>
        <p:xfrm>
          <a:off x="3728259" y="1484784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241200" progId="Equation.DSMT4">
                  <p:embed/>
                </p:oleObj>
              </mc:Choice>
              <mc:Fallback>
                <p:oleObj name="Equation" r:id="rId2" imgW="2717640" imgH="241200" progId="Equation.DSMT4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9" y="1484784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22" name="Retângulo 6"/>
          <p:cNvSpPr>
            <a:spLocks noChangeArrowheads="1"/>
          </p:cNvSpPr>
          <p:nvPr/>
        </p:nvSpPr>
        <p:spPr bwMode="auto">
          <a:xfrm>
            <a:off x="254000" y="5663456"/>
            <a:ext cx="8890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tenção: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não se pode considerar que todos os </a:t>
            </a:r>
            <a:r>
              <a:rPr lang="pt-BR" altLang="pt-BR" sz="1600" i="1" dirty="0">
                <a:solidFill>
                  <a:schemeClr val="tx2"/>
                </a:solidFill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k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, cujas estatísticas t são não significativas, sejam simultaneamente iguais a zero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Este problema pode ocorrer quando as variáveis independentes são correlacionadas (problema de colinearidade)</a:t>
            </a:r>
          </a:p>
        </p:txBody>
      </p:sp>
      <p:sp>
        <p:nvSpPr>
          <p:cNvPr id="10" name="Retângulo 9"/>
          <p:cNvSpPr/>
          <p:nvPr/>
        </p:nvSpPr>
        <p:spPr>
          <a:xfrm>
            <a:off x="3707904" y="4890646"/>
            <a:ext cx="27286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dirty="0">
                <a:solidFill>
                  <a:schemeClr val="tx2"/>
                </a:solidFill>
                <a:latin typeface="Tahoma" panose="020B0604030504040204" pitchFamily="34" charset="0"/>
              </a:rPr>
              <a:t>Conclusão: </a:t>
            </a:r>
            <a:r>
              <a:rPr lang="pt-BR" altLang="pt-BR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pt-BR" altLang="pt-BR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dirty="0">
                <a:solidFill>
                  <a:schemeClr val="tx2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solidFill>
                  <a:schemeClr val="tx2"/>
                </a:solidFill>
                <a:latin typeface="Tahoma" panose="020B0604030504040204" pitchFamily="34" charset="0"/>
              </a:rPr>
              <a:t>e</a:t>
            </a:r>
            <a:r>
              <a:rPr lang="pt-BR" altLang="pt-BR" dirty="0">
                <a:solidFill>
                  <a:schemeClr val="tx2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𝛽</a:t>
            </a:r>
            <a:r>
              <a:rPr lang="pt-BR" altLang="pt-BR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dirty="0">
                <a:solidFill>
                  <a:schemeClr val="tx2"/>
                </a:solidFill>
                <a:latin typeface="Tahoma" panose="020B0604030504040204" pitchFamily="34" charset="0"/>
              </a:rPr>
              <a:t> ? </a:t>
            </a:r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4" name="Grupo 13"/>
          <p:cNvGrpSpPr/>
          <p:nvPr/>
        </p:nvGrpSpPr>
        <p:grpSpPr>
          <a:xfrm>
            <a:off x="3743160" y="4912254"/>
            <a:ext cx="2592288" cy="338554"/>
            <a:chOff x="3784104" y="4966846"/>
            <a:chExt cx="2592288" cy="338554"/>
          </a:xfrm>
        </p:grpSpPr>
        <p:cxnSp>
          <p:nvCxnSpPr>
            <p:cNvPr id="13" name="Conector reto 12"/>
            <p:cNvCxnSpPr/>
            <p:nvPr/>
          </p:nvCxnSpPr>
          <p:spPr bwMode="auto">
            <a:xfrm>
              <a:off x="3784104" y="4966846"/>
              <a:ext cx="2592288" cy="3385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Conector reto 22"/>
            <p:cNvCxnSpPr/>
            <p:nvPr/>
          </p:nvCxnSpPr>
          <p:spPr bwMode="auto">
            <a:xfrm flipH="1">
              <a:off x="3784104" y="4966846"/>
              <a:ext cx="2592288" cy="33855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8316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ea typeface="+mj-ea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p:sp>
        <p:nvSpPr>
          <p:cNvPr id="40963" name="Retângulo 46"/>
          <p:cNvSpPr>
            <a:spLocks noChangeArrowheads="1"/>
          </p:cNvSpPr>
          <p:nvPr/>
        </p:nvSpPr>
        <p:spPr bwMode="auto">
          <a:xfrm>
            <a:off x="374650" y="1412875"/>
            <a:ext cx="4105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Considere um model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mpleto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dado por:</a:t>
            </a:r>
          </a:p>
        </p:txBody>
      </p:sp>
      <p:graphicFrame>
        <p:nvGraphicFramePr>
          <p:cNvPr id="40964" name="Objeto 51"/>
          <p:cNvGraphicFramePr>
            <a:graphicFrameLocks/>
          </p:cNvGraphicFramePr>
          <p:nvPr/>
        </p:nvGraphicFramePr>
        <p:xfrm>
          <a:off x="2093913" y="1858963"/>
          <a:ext cx="4137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755900" imgH="241300" progId="Equation.3">
                  <p:embed/>
                </p:oleObj>
              </mc:Choice>
              <mc:Fallback>
                <p:oleObj name="Equação" r:id="rId2" imgW="2755900" imgH="241300" progId="Equation.3">
                  <p:embed/>
                  <p:pic>
                    <p:nvPicPr>
                      <p:cNvPr id="40964" name="Objeto 5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858963"/>
                        <a:ext cx="41370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to 1"/>
          <p:cNvGraphicFramePr>
            <a:graphicFrameLocks/>
          </p:cNvGraphicFramePr>
          <p:nvPr/>
        </p:nvGraphicFramePr>
        <p:xfrm>
          <a:off x="766763" y="2776538"/>
          <a:ext cx="2076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384300" imgH="457200" progId="Equation.3">
                  <p:embed/>
                </p:oleObj>
              </mc:Choice>
              <mc:Fallback>
                <p:oleObj name="Equação" r:id="rId4" imgW="1384300" imgH="457200" progId="Equation.3">
                  <p:embed/>
                  <p:pic>
                    <p:nvPicPr>
                      <p:cNvPr id="32773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776538"/>
                        <a:ext cx="20764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to 54"/>
          <p:cNvGraphicFramePr>
            <a:graphicFrameLocks/>
          </p:cNvGraphicFramePr>
          <p:nvPr/>
        </p:nvGraphicFramePr>
        <p:xfrm>
          <a:off x="2627313" y="4124325"/>
          <a:ext cx="26304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752600" imgH="241300" progId="Equation.3">
                  <p:embed/>
                </p:oleObj>
              </mc:Choice>
              <mc:Fallback>
                <p:oleObj name="Equação" r:id="rId6" imgW="1752600" imgH="241300" progId="Equation.3">
                  <p:embed/>
                  <p:pic>
                    <p:nvPicPr>
                      <p:cNvPr id="32774" name="Objeto 5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24325"/>
                        <a:ext cx="26304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tângulo 55"/>
          <p:cNvSpPr>
            <a:spLocks noChangeArrowheads="1"/>
          </p:cNvSpPr>
          <p:nvPr/>
        </p:nvSpPr>
        <p:spPr bwMode="auto">
          <a:xfrm>
            <a:off x="374650" y="3676650"/>
            <a:ext cx="8713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for verdadeiro então, o modelo é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reduzido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para:</a:t>
            </a:r>
          </a:p>
        </p:txBody>
      </p:sp>
      <p:sp>
        <p:nvSpPr>
          <p:cNvPr id="32776" name="Retângulo 56"/>
          <p:cNvSpPr>
            <a:spLocks noChangeArrowheads="1"/>
          </p:cNvSpPr>
          <p:nvPr/>
        </p:nvSpPr>
        <p:spPr bwMode="auto">
          <a:xfrm>
            <a:off x="374650" y="2330450"/>
            <a:ext cx="871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Suponha que se queira testar as hipóteses</a:t>
            </a:r>
          </a:p>
        </p:txBody>
      </p:sp>
      <p:sp>
        <p:nvSpPr>
          <p:cNvPr id="32777" name="Retângulo 57"/>
          <p:cNvSpPr>
            <a:spLocks noChangeArrowheads="1"/>
          </p:cNvSpPr>
          <p:nvPr/>
        </p:nvSpPr>
        <p:spPr bwMode="auto">
          <a:xfrm>
            <a:off x="374650" y="4594225"/>
            <a:ext cx="87137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Neste caso:</a:t>
            </a:r>
          </a:p>
        </p:txBody>
      </p:sp>
      <p:graphicFrame>
        <p:nvGraphicFramePr>
          <p:cNvPr id="32778" name="Objeto 58"/>
          <p:cNvGraphicFramePr>
            <a:graphicFrameLocks/>
          </p:cNvGraphicFramePr>
          <p:nvPr/>
        </p:nvGraphicFramePr>
        <p:xfrm>
          <a:off x="1338263" y="5040313"/>
          <a:ext cx="3525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349500" imgH="431800" progId="Equation.3">
                  <p:embed/>
                </p:oleObj>
              </mc:Choice>
              <mc:Fallback>
                <p:oleObj name="Equação" r:id="rId8" imgW="2349500" imgH="431800" progId="Equation.3">
                  <p:embed/>
                  <p:pic>
                    <p:nvPicPr>
                      <p:cNvPr id="32778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040313"/>
                        <a:ext cx="3525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tângulo 59"/>
          <p:cNvSpPr>
            <a:spLocks noChangeArrowheads="1"/>
          </p:cNvSpPr>
          <p:nvPr/>
        </p:nvSpPr>
        <p:spPr bwMode="auto">
          <a:xfrm>
            <a:off x="374650" y="5797550"/>
            <a:ext cx="871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55600" indent="-3556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onde </a:t>
            </a:r>
            <a:r>
              <a:rPr lang="pt-BR" altLang="pt-BR" sz="1600" i="1" dirty="0" err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p</a:t>
            </a:r>
            <a:r>
              <a:rPr lang="pt-BR" altLang="pt-BR" sz="1600" i="1" baseline="-25000" dirty="0" err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C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-R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é o número de parâmetros testados em </a:t>
            </a:r>
            <a:r>
              <a:rPr lang="pt-BR" altLang="pt-BR" sz="16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, ou seja, o número de parâmetros ausentes no modelo reduzido</a:t>
            </a:r>
          </a:p>
        </p:txBody>
      </p:sp>
      <p:graphicFrame>
        <p:nvGraphicFramePr>
          <p:cNvPr id="32780" name="Objeto 58"/>
          <p:cNvGraphicFramePr>
            <a:graphicFrameLocks/>
          </p:cNvGraphicFramePr>
          <p:nvPr/>
        </p:nvGraphicFramePr>
        <p:xfrm>
          <a:off x="5508625" y="5002213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219200" imgH="457200" progId="Equation.3">
                  <p:embed/>
                </p:oleObj>
              </mc:Choice>
              <mc:Fallback>
                <p:oleObj name="Equação" r:id="rId10" imgW="1219200" imgH="457200" progId="Equation.3">
                  <p:embed/>
                  <p:pic>
                    <p:nvPicPr>
                      <p:cNvPr id="32780" name="Objeto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002213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C517A-EE28-4B47-B495-8EEAB3A067F3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6" grpId="0"/>
      <p:bldP spid="32777" grpId="0"/>
      <p:bldP spid="327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596783"/>
              </p:ext>
            </p:extLst>
          </p:nvPr>
        </p:nvGraphicFramePr>
        <p:xfrm>
          <a:off x="3779912" y="1905653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844539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912" y="1556792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241200" progId="Equation.DSMT4">
                  <p:embed/>
                </p:oleObj>
              </mc:Choice>
              <mc:Fallback>
                <p:oleObj name="Equation" r:id="rId2" imgW="2717640" imgH="241200" progId="Equation.DSMT4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49</a:t>
            </a:fld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8663174"/>
              </p:ext>
            </p:extLst>
          </p:nvPr>
        </p:nvGraphicFramePr>
        <p:xfrm>
          <a:off x="3779912" y="360957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68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84,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45,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7,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Objet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1107380"/>
              </p:ext>
            </p:extLst>
          </p:nvPr>
        </p:nvGraphicFramePr>
        <p:xfrm>
          <a:off x="3798888" y="3260155"/>
          <a:ext cx="2592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41200" progId="Equation.DSMT4">
                  <p:embed/>
                </p:oleObj>
              </mc:Choice>
              <mc:Fallback>
                <p:oleObj name="Equation" r:id="rId4" imgW="1726920" imgH="241200" progId="Equation.DSMT4">
                  <p:embed/>
                  <p:pic>
                    <p:nvPicPr>
                      <p:cNvPr id="9" name="Objeto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260155"/>
                        <a:ext cx="2592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 bwMode="auto">
          <a:xfrm>
            <a:off x="3563888" y="1412776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9" name="Retângulo 18"/>
          <p:cNvSpPr/>
          <p:nvPr/>
        </p:nvSpPr>
        <p:spPr bwMode="auto">
          <a:xfrm>
            <a:off x="3563888" y="3068960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aphicFrame>
        <p:nvGraphicFramePr>
          <p:cNvPr id="12" name="Obje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567932"/>
              </p:ext>
            </p:extLst>
          </p:nvPr>
        </p:nvGraphicFramePr>
        <p:xfrm>
          <a:off x="3558059" y="4868863"/>
          <a:ext cx="3144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431640" progId="Equation.DSMT4">
                  <p:embed/>
                </p:oleObj>
              </mc:Choice>
              <mc:Fallback>
                <p:oleObj name="Equation" r:id="rId6" imgW="2095200" imgH="431640" progId="Equation.DSMT4">
                  <p:embed/>
                  <p:pic>
                    <p:nvPicPr>
                      <p:cNvPr id="12" name="Obje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059" y="4868863"/>
                        <a:ext cx="3144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3127357"/>
              </p:ext>
            </p:extLst>
          </p:nvPr>
        </p:nvGraphicFramePr>
        <p:xfrm>
          <a:off x="3490913" y="5574754"/>
          <a:ext cx="38115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393480" progId="Equation.DSMT4">
                  <p:embed/>
                </p:oleObj>
              </mc:Choice>
              <mc:Fallback>
                <p:oleObj name="Equation" r:id="rId8" imgW="2539800" imgH="393480" progId="Equation.DSMT4">
                  <p:embed/>
                  <p:pic>
                    <p:nvPicPr>
                      <p:cNvPr id="23" name="Objeto 2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574754"/>
                        <a:ext cx="38115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6"/>
          <p:cNvSpPr>
            <a:spLocks noChangeArrowheads="1"/>
          </p:cNvSpPr>
          <p:nvPr/>
        </p:nvSpPr>
        <p:spPr bwMode="auto">
          <a:xfrm>
            <a:off x="254000" y="6237312"/>
            <a:ext cx="8638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Conclusão: os modelos completo e reduzido são diferentes e portant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não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se deve retirar as duas variáveis de uma só vez!</a:t>
            </a:r>
          </a:p>
        </p:txBody>
      </p:sp>
      <p:sp>
        <p:nvSpPr>
          <p:cNvPr id="2" name="Retângulo 1"/>
          <p:cNvSpPr/>
          <p:nvPr/>
        </p:nvSpPr>
        <p:spPr>
          <a:xfrm>
            <a:off x="7393960" y="5683706"/>
            <a:ext cx="11372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 0</a:t>
            </a:r>
            <a:endParaRPr lang="pt-B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4967835" y="2464602"/>
            <a:ext cx="684246" cy="1945616"/>
            <a:chOff x="4967835" y="2464602"/>
            <a:chExt cx="684246" cy="1945616"/>
          </a:xfrm>
        </p:grpSpPr>
        <p:sp>
          <p:nvSpPr>
            <p:cNvPr id="16" name="Elipse 9"/>
            <p:cNvSpPr>
              <a:spLocks noChangeArrowheads="1"/>
            </p:cNvSpPr>
            <p:nvPr/>
          </p:nvSpPr>
          <p:spPr bwMode="auto">
            <a:xfrm>
              <a:off x="4967835" y="2464602"/>
              <a:ext cx="684246" cy="23827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" name="Elipse 9"/>
            <p:cNvSpPr>
              <a:spLocks noChangeArrowheads="1"/>
            </p:cNvSpPr>
            <p:nvPr/>
          </p:nvSpPr>
          <p:spPr bwMode="auto">
            <a:xfrm>
              <a:off x="4967835" y="4171940"/>
              <a:ext cx="684246" cy="23827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66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ção funcional x Relação estatístic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229600" cy="17526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pt-BR" altLang="pt-BR" sz="1600" dirty="0">
                <a:cs typeface="Times New Roman" charset="0"/>
              </a:rPr>
              <a:t>As variáveis podem possuir dois tipos de relações:</a:t>
            </a:r>
          </a:p>
          <a:p>
            <a:pPr marL="457200" indent="-457200" eaLnBrk="1" hangingPunct="1">
              <a:buClr>
                <a:srgbClr val="FF0000"/>
              </a:buClr>
              <a:buFontTx/>
              <a:buAutoNum type="arabicParenR"/>
            </a:pPr>
            <a:r>
              <a:rPr lang="pt-BR" altLang="pt-BR" sz="1600" dirty="0">
                <a:solidFill>
                  <a:srgbClr val="FF0000"/>
                </a:solidFill>
                <a:cs typeface="Times New Roman" charset="0"/>
              </a:rPr>
              <a:t>Funcional: </a:t>
            </a:r>
            <a:r>
              <a:rPr lang="pt-BR" altLang="pt-BR" sz="1600" dirty="0">
                <a:cs typeface="Times New Roman" charset="0"/>
              </a:rPr>
              <a:t>a relação é expressa por uma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 fórmula matemática:  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Y 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=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f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)</a:t>
            </a:r>
          </a:p>
          <a:p>
            <a:pPr marL="457200" indent="-457200" eaLnBrk="1" hangingPunct="1">
              <a:buFontTx/>
              <a:buNone/>
            </a:pPr>
            <a:r>
              <a:rPr lang="pt-BR" altLang="pt-BR" sz="1600" dirty="0" err="1">
                <a:solidFill>
                  <a:srgbClr val="000000"/>
                </a:solidFill>
                <a:cs typeface="Times New Roman" charset="0"/>
              </a:rPr>
              <a:t>Ex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: relação entre o perímetro 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) e o lado (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L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) de um quadrado</a:t>
            </a:r>
          </a:p>
        </p:txBody>
      </p:sp>
      <p:sp>
        <p:nvSpPr>
          <p:cNvPr id="7" name="Retângulo 6"/>
          <p:cNvSpPr/>
          <p:nvPr/>
        </p:nvSpPr>
        <p:spPr>
          <a:xfrm>
            <a:off x="1500188" y="5292497"/>
            <a:ext cx="62401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20000"/>
              </a:spcBef>
              <a:buClr>
                <a:srgbClr val="666600"/>
              </a:buClr>
              <a:defRPr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Times New Roman" pitchFamily="18" charset="0"/>
              </a:rPr>
              <a:t>Todos os pontos caem perfeitamente sobre a linha que representa a relação funcional entr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Times New Roman" pitchFamily="18" charset="0"/>
              </a:rPr>
              <a:t> e </a:t>
            </a:r>
            <a:r>
              <a:rPr lang="pt-BR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10" name="Grupo 10"/>
          <p:cNvGrpSpPr>
            <a:grpSpLocks/>
          </p:cNvGrpSpPr>
          <p:nvPr/>
        </p:nvGrpSpPr>
        <p:grpSpPr bwMode="auto">
          <a:xfrm>
            <a:off x="2501422" y="2996952"/>
            <a:ext cx="4070828" cy="2093366"/>
            <a:chOff x="2501671" y="3429000"/>
            <a:chExt cx="4070593" cy="2093789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41" t="4887" r="2914" b="21803"/>
            <a:stretch>
              <a:fillRect/>
            </a:stretch>
          </p:blipFill>
          <p:spPr bwMode="auto">
            <a:xfrm>
              <a:off x="2857488" y="3429000"/>
              <a:ext cx="3714776" cy="1857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tângulo 7"/>
            <p:cNvSpPr>
              <a:spLocks noChangeArrowheads="1"/>
            </p:cNvSpPr>
            <p:nvPr/>
          </p:nvSpPr>
          <p:spPr bwMode="auto">
            <a:xfrm>
              <a:off x="3682086" y="5214950"/>
              <a:ext cx="1991136" cy="3078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000000"/>
                  </a:solidFill>
                  <a:latin typeface="Tahoma" panose="020B0604030504040204" pitchFamily="34" charset="0"/>
                  <a:cs typeface="Times New Roman" charset="0"/>
                </a:rPr>
                <a:t>Lado do Quadrado (</a:t>
              </a:r>
              <a:r>
                <a:rPr lang="pt-BR" altLang="pt-BR" sz="14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L</a:t>
              </a:r>
              <a:r>
                <a:rPr lang="pt-BR" altLang="pt-BR" sz="1400" dirty="0">
                  <a:solidFill>
                    <a:srgbClr val="000000"/>
                  </a:solidFill>
                  <a:latin typeface="Tahoma" panose="020B0604030504040204" pitchFamily="34" charset="0"/>
                  <a:cs typeface="Times New Roman" charset="0"/>
                </a:rPr>
                <a:t>)</a:t>
              </a: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3" name="Retângulo 8"/>
            <p:cNvSpPr>
              <a:spLocks noChangeArrowheads="1"/>
            </p:cNvSpPr>
            <p:nvPr/>
          </p:nvSpPr>
          <p:spPr bwMode="auto">
            <a:xfrm rot="16200000">
              <a:off x="2032594" y="4076886"/>
              <a:ext cx="1245914" cy="3077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000000"/>
                  </a:solidFill>
                  <a:latin typeface="Tahoma" panose="020B0604030504040204" pitchFamily="34" charset="0"/>
                  <a:cs typeface="Times New Roman" charset="0"/>
                </a:rPr>
                <a:t>Perímetro (</a:t>
              </a:r>
              <a:r>
                <a:rPr lang="pt-BR" altLang="pt-BR" sz="1400" i="1" dirty="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P</a:t>
              </a:r>
              <a:r>
                <a:rPr lang="pt-BR" altLang="pt-BR" sz="1400" dirty="0">
                  <a:solidFill>
                    <a:srgbClr val="000000"/>
                  </a:solidFill>
                  <a:latin typeface="Tahoma" panose="020B0604030504040204" pitchFamily="34" charset="0"/>
                  <a:cs typeface="Times New Roman" charset="0"/>
                </a:rPr>
                <a:t>)</a:t>
              </a:r>
              <a:endParaRPr lang="pt-BR" altLang="pt-BR" sz="1400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188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725135"/>
              </p:ext>
            </p:extLst>
          </p:nvPr>
        </p:nvGraphicFramePr>
        <p:xfrm>
          <a:off x="3779912" y="1905653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019743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Teste de Hipótese para múltiplos </a:t>
            </a:r>
            <a:r>
              <a:rPr lang="pt-BR" alt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Symbol" pitchFamily="18" charset="2"/>
              </a:rPr>
              <a:t></a:t>
            </a:r>
            <a:r>
              <a:rPr lang="pt-BR" altLang="pt-BR" sz="3200" i="1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  <a:cs typeface="Times New Roman" charset="0"/>
                <a:sym typeface="Mathematica1" pitchFamily="2" charset="2"/>
              </a:rPr>
              <a:t>k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5297803"/>
              </p:ext>
            </p:extLst>
          </p:nvPr>
        </p:nvGraphicFramePr>
        <p:xfrm>
          <a:off x="3779912" y="1556792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241200" progId="Equation.DSMT4">
                  <p:embed/>
                </p:oleObj>
              </mc:Choice>
              <mc:Fallback>
                <p:oleObj name="Equation" r:id="rId2" imgW="2717640" imgH="241200" progId="Equation.DSMT4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56792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50</a:t>
            </a:fld>
            <a:endParaRPr lang="pt-BR"/>
          </a:p>
        </p:txBody>
      </p:sp>
      <p:sp>
        <p:nvSpPr>
          <p:cNvPr id="10" name="Retângulo 9"/>
          <p:cNvSpPr/>
          <p:nvPr/>
        </p:nvSpPr>
        <p:spPr bwMode="auto">
          <a:xfrm>
            <a:off x="3563888" y="1412776"/>
            <a:ext cx="4536504" cy="1656184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grpSp>
        <p:nvGrpSpPr>
          <p:cNvPr id="15" name="Grupo 14"/>
          <p:cNvGrpSpPr/>
          <p:nvPr/>
        </p:nvGrpSpPr>
        <p:grpSpPr>
          <a:xfrm>
            <a:off x="3995936" y="3836466"/>
            <a:ext cx="3672408" cy="1958400"/>
            <a:chOff x="3635896" y="4797152"/>
            <a:chExt cx="3672408" cy="1958400"/>
          </a:xfrm>
        </p:grpSpPr>
        <p:pic>
          <p:nvPicPr>
            <p:cNvPr id="16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896" y="4797152"/>
              <a:ext cx="2594200" cy="1958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tângulo 6"/>
            <p:cNvSpPr>
              <a:spLocks noChangeArrowheads="1"/>
            </p:cNvSpPr>
            <p:nvPr/>
          </p:nvSpPr>
          <p:spPr bwMode="auto">
            <a:xfrm>
              <a:off x="5006958" y="5794866"/>
              <a:ext cx="230134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7800" indent="-1778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pt-BR" altLang="pt-BR" sz="1600" dirty="0">
                  <a:latin typeface="Tahoma" panose="020B0604030504040204" pitchFamily="34" charset="0"/>
                </a:rPr>
                <a:t> e </a:t>
              </a:r>
              <a:r>
                <a:rPr lang="pt-BR" alt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600" dirty="0">
                  <a:latin typeface="Tahoma" panose="020B0604030504040204" pitchFamily="34" charset="0"/>
                </a:rPr>
                <a:t> são colineares!</a:t>
              </a:r>
            </a:p>
          </p:txBody>
        </p:sp>
      </p:grpSp>
      <p:sp>
        <p:nvSpPr>
          <p:cNvPr id="2" name="Retângulo 1"/>
          <p:cNvSpPr/>
          <p:nvPr/>
        </p:nvSpPr>
        <p:spPr>
          <a:xfrm>
            <a:off x="4211960" y="3446085"/>
            <a:ext cx="12778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dirty="0">
                <a:latin typeface="Tahoma" panose="020B0604030504040204" pitchFamily="34" charset="0"/>
              </a:rPr>
              <a:t>De fato: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4355976" y="5877272"/>
            <a:ext cx="3510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Mas afinal, quem eu retiro, </a:t>
            </a:r>
            <a:r>
              <a:rPr lang="pt-BR" i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pt-BR" dirty="0">
                <a:latin typeface="Tahoma" panose="020B0604030504040204" pitchFamily="34" charset="0"/>
              </a:rPr>
              <a:t> ou </a:t>
            </a:r>
            <a:r>
              <a:rPr lang="pt-BR" i="1" dirty="0"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pt-BR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pt-BR" dirty="0">
                <a:latin typeface="Tahoma" panose="020B060403050404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0851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48638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ângulo 6"/>
              <p:cNvSpPr>
                <a:spLocks noChangeArrowheads="1"/>
              </p:cNvSpPr>
              <p:nvPr/>
            </p:nvSpPr>
            <p:spPr bwMode="auto">
              <a:xfrm>
                <a:off x="3635896" y="1988840"/>
                <a:ext cx="5328592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m geral, 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multicolinearidade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provoca a perda da significância do coeficient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</a:t>
                </a:r>
                <a:r>
                  <a:rPr lang="pt-BR" altLang="pt-BR" sz="1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k</a:t>
                </a:r>
                <a:r>
                  <a:rPr lang="pt-BR" altLang="pt-BR" sz="1600" dirty="0">
                    <a:latin typeface="Tahoma" panose="020B0604030504040204" pitchFamily="34" charset="0"/>
                    <a:sym typeface="Symbol"/>
                  </a:rPr>
                  <a:t>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associado à variável independente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que é relacionada a outra ou outras variáveis independentes. Isso acontece pois a variância do estimad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é superestimada.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 detecção d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multicolinearidade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nem sempre é fácil e em geral recorre-se à análise do fator de inflação da variância (</a:t>
                </a:r>
                <a:r>
                  <a:rPr lang="pt-BR" altLang="pt-BR" sz="16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– 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Variance</a:t>
                </a:r>
                <a:r>
                  <a:rPr lang="pt-BR" altLang="pt-BR" sz="1600" i="1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Inflation</a:t>
                </a:r>
                <a:r>
                  <a:rPr lang="pt-BR" altLang="pt-BR" sz="1600" i="1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Factor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:</a:t>
                </a:r>
              </a:p>
            </p:txBody>
          </p:sp>
        </mc:Choice>
        <mc:Fallback xmlns="">
          <p:sp>
            <p:nvSpPr>
              <p:cNvPr id="11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1988840"/>
                <a:ext cx="5328592" cy="2308324"/>
              </a:xfrm>
              <a:prstGeom prst="rect">
                <a:avLst/>
              </a:prstGeom>
              <a:blipFill>
                <a:blip r:embed="rId2"/>
                <a:stretch>
                  <a:fillRect l="-571" t="-792" r="-1257" b="-23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5171363" y="4365104"/>
                <a:ext cx="1488869" cy="617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𝑉𝐼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363" y="4365104"/>
                <a:ext cx="1488869" cy="617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6"/>
              <p:cNvSpPr>
                <a:spLocks noChangeArrowheads="1"/>
              </p:cNvSpPr>
              <p:nvPr/>
            </p:nvSpPr>
            <p:spPr bwMode="auto">
              <a:xfrm>
                <a:off x="3614710" y="5150348"/>
                <a:ext cx="5529290" cy="594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ond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pt-BR" sz="16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é o coeficiente de determinação obtido da regressão entre </a:t>
                </a:r>
                <a:r>
                  <a:rPr lang="pt-BR" altLang="pt-BR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 as demais variáveis independentes.</a:t>
                </a:r>
              </a:p>
            </p:txBody>
          </p:sp>
        </mc:Choice>
        <mc:Fallback xmlns="">
          <p:sp>
            <p:nvSpPr>
              <p:cNvPr id="14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4710" y="5150348"/>
                <a:ext cx="5529290" cy="594522"/>
              </a:xfrm>
              <a:prstGeom prst="rect">
                <a:avLst/>
              </a:prstGeom>
              <a:blipFill>
                <a:blip r:embed="rId4"/>
                <a:stretch>
                  <a:fillRect l="-662" t="-2062" b="-134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1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800" imgH="241300" progId="Equation.DSMT4">
                  <p:embed/>
                </p:oleObj>
              </mc:Choice>
              <mc:Fallback>
                <p:oleObj name="Equation" r:id="rId5" imgW="2717800" imgH="241300" progId="Equation.DSMT4">
                  <p:embed/>
                  <p:pic>
                    <p:nvPicPr>
                      <p:cNvPr id="3" name="Objeto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6"/>
              <p:cNvSpPr>
                <a:spLocks noChangeArrowheads="1"/>
              </p:cNvSpPr>
              <p:nvPr/>
            </p:nvSpPr>
            <p:spPr bwMode="auto">
              <a:xfrm>
                <a:off x="2771800" y="6114782"/>
                <a:ext cx="619268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m geral,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𝑉𝐼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pt-BR" sz="1600" b="0" i="1" smtClean="0">
                        <a:latin typeface="Cambria Math"/>
                      </a:rPr>
                      <m:t>&gt;10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ntão </a:t>
                </a:r>
                <a:r>
                  <a:rPr lang="pt-BR" altLang="pt-BR" sz="1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têm forte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multicolinearidade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1800" y="6114782"/>
                <a:ext cx="6192688" cy="338554"/>
              </a:xfrm>
              <a:prstGeom prst="rect">
                <a:avLst/>
              </a:prstGeom>
              <a:blipFill>
                <a:blip r:embed="rId7"/>
                <a:stretch>
                  <a:fillRect l="-591" t="-7143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36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2" grpId="0"/>
      <p:bldP spid="14" grpId="0" build="p"/>
      <p:bldP spid="10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647005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Multicolinearidade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4067944" y="4210713"/>
                <a:ext cx="3309880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210713"/>
                <a:ext cx="3309880" cy="3493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ângulo 6"/>
              <p:cNvSpPr>
                <a:spLocks noChangeArrowheads="1"/>
              </p:cNvSpPr>
              <p:nvPr/>
            </p:nvSpPr>
            <p:spPr bwMode="auto">
              <a:xfrm>
                <a:off x="3707904" y="2010326"/>
                <a:ext cx="489654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xemplo: calculando-se o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para a variáv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2010326"/>
                <a:ext cx="4896544" cy="338554"/>
              </a:xfrm>
              <a:prstGeom prst="rect">
                <a:avLst/>
              </a:prstGeom>
              <a:blipFill>
                <a:blip r:embed="rId3"/>
                <a:stretch>
                  <a:fillRect l="-623" t="-7273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067944" y="4653723"/>
                <a:ext cx="4461991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14,04−0,003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,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r>
                        <a:rPr lang="pt-BR" i="1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</a:rPr>
                        <m:t>,50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r>
                        <a:rPr lang="pt-BR" i="1" smtClean="0">
                          <a:latin typeface="Cambria Math"/>
                        </a:rPr>
                        <m:t>0</m:t>
                      </m:r>
                      <m:r>
                        <a:rPr lang="pt-BR" b="0" i="1" smtClean="0">
                          <a:latin typeface="Cambria Math"/>
                        </a:rPr>
                        <m:t>,0009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  <m:r>
                            <a:rPr lang="pt-BR" i="1">
                              <a:latin typeface="Cambria Math"/>
                            </a:rPr>
                            <m:t>,</m:t>
                          </m:r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723"/>
                <a:ext cx="4461991" cy="3493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4067944" y="5096733"/>
                <a:ext cx="1327095" cy="348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pt-BR" b="0" i="1" smtClean="0">
                          <a:latin typeface="Cambria Math"/>
                        </a:rPr>
                        <m:t>=0,9994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96733"/>
                <a:ext cx="1327095" cy="348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4067944" y="5538718"/>
                <a:ext cx="2761462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𝑉𝐼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1−0,9994</m:t>
                          </m:r>
                        </m:den>
                      </m:f>
                      <m:r>
                        <a:rPr lang="pt-BR" b="0" i="0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1606,4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38718"/>
                <a:ext cx="2761462" cy="5809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6"/>
              <p:cNvSpPr>
                <a:spLocks noChangeArrowheads="1"/>
              </p:cNvSpPr>
              <p:nvPr/>
            </p:nvSpPr>
            <p:spPr bwMode="auto">
              <a:xfrm>
                <a:off x="3721552" y="2420888"/>
                <a:ext cx="3960440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stima-se a regressão ent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 as demais variáveis independentes;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Calcula-se o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pt-BR" altLang="pt-BR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Obtém-se o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</a:p>
            </p:txBody>
          </p:sp>
        </mc:Choice>
        <mc:Fallback xmlns="">
          <p:sp>
            <p:nvSpPr>
              <p:cNvPr id="15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1552" y="2420888"/>
                <a:ext cx="3960440" cy="1569660"/>
              </a:xfrm>
              <a:prstGeom prst="rect">
                <a:avLst/>
              </a:prstGeom>
              <a:blipFill>
                <a:blip r:embed="rId7"/>
                <a:stretch>
                  <a:fillRect l="-769" b="-11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2</a:t>
            </a:fld>
            <a:endParaRPr lang="pt-BR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800" imgH="241300" progId="Equation.DSMT4">
                  <p:embed/>
                </p:oleObj>
              </mc:Choice>
              <mc:Fallback>
                <p:oleObj name="Equation" r:id="rId8" imgW="2717800" imgH="241300" progId="Equation.DSMT4">
                  <p:embed/>
                  <p:pic>
                    <p:nvPicPr>
                      <p:cNvPr id="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56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7" grpId="0"/>
      <p:bldP spid="18" grpId="0"/>
      <p:bldP spid="15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98350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Multicolinearidade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 no R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p:sp>
        <p:nvSpPr>
          <p:cNvPr id="11" name="Retângulo 6"/>
          <p:cNvSpPr>
            <a:spLocks noChangeArrowheads="1"/>
          </p:cNvSpPr>
          <p:nvPr/>
        </p:nvSpPr>
        <p:spPr bwMode="auto">
          <a:xfrm>
            <a:off x="3635896" y="1988840"/>
            <a:ext cx="532859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Y &lt;- c(11.7, ... ,89.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X1 &lt;- c(126.92, ... ,212.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X2 &lt;- c(174.56, ... ,53.5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X3 &lt;- c(226.69, ... ,392.8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X4 &lt;- c(364.26, ... ,1186.3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&lt;- lm(Y~X1+X2+X3+X4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car)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s-ES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vif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s-ES" alt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s-ES" alt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51920" y="4035843"/>
            <a:ext cx="3312368" cy="43088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1	X2	X3	X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606.4	1.01	1602.7	1.12 </a:t>
            </a:r>
            <a:endParaRPr kumimoji="0" lang="pt-BR" altLang="pt-B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Elipse 57"/>
          <p:cNvSpPr>
            <a:spLocks noChangeArrowheads="1"/>
          </p:cNvSpPr>
          <p:nvPr/>
        </p:nvSpPr>
        <p:spPr bwMode="auto">
          <a:xfrm>
            <a:off x="3563888" y="4005064"/>
            <a:ext cx="954257" cy="49244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9" name="Elipse 57"/>
          <p:cNvSpPr>
            <a:spLocks noChangeArrowheads="1"/>
          </p:cNvSpPr>
          <p:nvPr/>
        </p:nvSpPr>
        <p:spPr bwMode="auto">
          <a:xfrm>
            <a:off x="5436096" y="4005064"/>
            <a:ext cx="851185" cy="492443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tângulo 6"/>
              <p:cNvSpPr>
                <a:spLocks noChangeArrowheads="1"/>
              </p:cNvSpPr>
              <p:nvPr/>
            </p:nvSpPr>
            <p:spPr bwMode="auto">
              <a:xfrm>
                <a:off x="3779912" y="4869160"/>
                <a:ext cx="4752528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Neste caso, explica-se a baixa significância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pel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multicolinearidade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ode-se então eliminar a variável que apresente o maior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repetindo-se a análise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É importante que a eliminação das variáveis seja feita uma a uma até que não haja </a:t>
                </a:r>
                <a:r>
                  <a:rPr lang="pt-BR" altLang="pt-BR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F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muito altos</a:t>
                </a:r>
              </a:p>
            </p:txBody>
          </p:sp>
        </mc:Choice>
        <mc:Fallback xmlns="">
          <p:sp>
            <p:nvSpPr>
              <p:cNvPr id="20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4869160"/>
                <a:ext cx="4752528" cy="1815882"/>
              </a:xfrm>
              <a:prstGeom prst="rect">
                <a:avLst/>
              </a:prstGeom>
              <a:blipFill>
                <a:blip r:embed="rId2"/>
                <a:stretch>
                  <a:fillRect l="-641" t="-1007" r="-1667" b="-33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3</a:t>
            </a:fld>
            <a:endParaRPr lang="pt-BR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467340"/>
              </p:ext>
            </p:extLst>
          </p:nvPr>
        </p:nvGraphicFramePr>
        <p:xfrm>
          <a:off x="3779838" y="1557338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800" imgH="241300" progId="Equation.DSMT4">
                  <p:embed/>
                </p:oleObj>
              </mc:Choice>
              <mc:Fallback>
                <p:oleObj name="Equation" r:id="rId3" imgW="2717800" imgH="241300" progId="Equation.DSMT4">
                  <p:embed/>
                  <p:pic>
                    <p:nvPicPr>
                      <p:cNvPr id="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0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Tabe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6444449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8,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7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8E-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270038"/>
              </p:ext>
            </p:extLst>
          </p:nvPr>
        </p:nvGraphicFramePr>
        <p:xfrm>
          <a:off x="3754644" y="3356992"/>
          <a:ext cx="3314700" cy="130683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,4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8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30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1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9,5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4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4237060"/>
              </p:ext>
            </p:extLst>
          </p:nvPr>
        </p:nvGraphicFramePr>
        <p:xfrm>
          <a:off x="307975" y="1443426"/>
          <a:ext cx="30480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5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1,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6,5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sp>
        <p:nvSpPr>
          <p:cNvPr id="40076" name="Elipse 57"/>
          <p:cNvSpPr>
            <a:spLocks noChangeArrowheads="1"/>
          </p:cNvSpPr>
          <p:nvPr/>
        </p:nvSpPr>
        <p:spPr bwMode="auto">
          <a:xfrm>
            <a:off x="6462101" y="3888338"/>
            <a:ext cx="594217" cy="235744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3226636"/>
              </p:ext>
            </p:extLst>
          </p:nvPr>
        </p:nvGraphicFramePr>
        <p:xfrm>
          <a:off x="3728259" y="1484784"/>
          <a:ext cx="4079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241200" progId="Equation.DSMT4">
                  <p:embed/>
                </p:oleObj>
              </mc:Choice>
              <mc:Fallback>
                <p:oleObj name="Equation" r:id="rId2" imgW="2717640" imgH="241200" progId="Equation.DSMT4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9" y="1484784"/>
                        <a:ext cx="40798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6"/>
          <p:cNvSpPr>
            <a:spLocks noChangeArrowheads="1"/>
          </p:cNvSpPr>
          <p:nvPr/>
        </p:nvSpPr>
        <p:spPr bwMode="auto">
          <a:xfrm>
            <a:off x="3707904" y="4869160"/>
            <a:ext cx="44644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utra maneira é eliminar-se primeiramente a variável que apresenta o maio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não significati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seguida, refaz-se a análise</a:t>
            </a:r>
          </a:p>
        </p:txBody>
      </p:sp>
      <p:sp>
        <p:nvSpPr>
          <p:cNvPr id="10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4</a:t>
            </a:fld>
            <a:endParaRPr lang="pt-BR"/>
          </a:p>
        </p:txBody>
      </p:sp>
      <p:grpSp>
        <p:nvGrpSpPr>
          <p:cNvPr id="5" name="Grupo 4"/>
          <p:cNvGrpSpPr/>
          <p:nvPr/>
        </p:nvGrpSpPr>
        <p:grpSpPr>
          <a:xfrm>
            <a:off x="4607247" y="1412776"/>
            <a:ext cx="360040" cy="432048"/>
            <a:chOff x="8248600" y="2281064"/>
            <a:chExt cx="360040" cy="432048"/>
          </a:xfrm>
        </p:grpSpPr>
        <p:cxnSp>
          <p:nvCxnSpPr>
            <p:cNvPr id="3" name="Conector reto 2"/>
            <p:cNvCxnSpPr/>
            <p:nvPr/>
          </p:nvCxnSpPr>
          <p:spPr bwMode="auto">
            <a:xfrm>
              <a:off x="8248600" y="2281064"/>
              <a:ext cx="36004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Conector reto 11"/>
            <p:cNvCxnSpPr/>
            <p:nvPr/>
          </p:nvCxnSpPr>
          <p:spPr bwMode="auto">
            <a:xfrm flipH="1">
              <a:off x="8248600" y="2281064"/>
              <a:ext cx="36004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8443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76" grpId="0" animBg="1"/>
      <p:bldP spid="22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41" name="Picture 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623322"/>
            <a:ext cx="2962275" cy="224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1868340"/>
              </p:ext>
            </p:extLst>
          </p:nvPr>
        </p:nvGraphicFramePr>
        <p:xfrm>
          <a:off x="3754644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52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17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9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2E-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14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8113714"/>
              </p:ext>
            </p:extLst>
          </p:nvPr>
        </p:nvGraphicFramePr>
        <p:xfrm>
          <a:off x="3754644" y="3356992"/>
          <a:ext cx="3314700" cy="111633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tat 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,44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14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,7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44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0,06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6E-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02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81E-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8" marR="9528" marT="953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,16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31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6741428"/>
              </p:ext>
            </p:extLst>
          </p:nvPr>
        </p:nvGraphicFramePr>
        <p:xfrm>
          <a:off x="307975" y="1443426"/>
          <a:ext cx="2438400" cy="4038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6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4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9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9,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2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,7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51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7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,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0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5,3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5,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0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1,0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4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1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8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,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0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8,8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4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4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4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9,9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,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4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,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0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,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2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86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liminando-se variáveis independente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  <p:graphicFrame>
        <p:nvGraphicFramePr>
          <p:cNvPr id="4" name="Obje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5063809"/>
              </p:ext>
            </p:extLst>
          </p:nvPr>
        </p:nvGraphicFramePr>
        <p:xfrm>
          <a:off x="3719513" y="1484313"/>
          <a:ext cx="3355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241200" progId="Equation.DSMT4">
                  <p:embed/>
                </p:oleObj>
              </mc:Choice>
              <mc:Fallback>
                <p:oleObj name="Equation" r:id="rId3" imgW="2234880" imgH="241200" progId="Equation.DSMT4">
                  <p:embed/>
                  <p:pic>
                    <p:nvPicPr>
                      <p:cNvPr id="4" name="Objeto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484313"/>
                        <a:ext cx="3355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3247C6-760D-4EFA-A2D8-D2108044775A}" type="slidenum">
              <a:rPr lang="pt-BR"/>
              <a:pPr>
                <a:defRPr/>
              </a:pPr>
              <a:t>55</a:t>
            </a:fld>
            <a:endParaRPr lang="pt-BR"/>
          </a:p>
        </p:txBody>
      </p:sp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139293"/>
              </p:ext>
            </p:extLst>
          </p:nvPr>
        </p:nvGraphicFramePr>
        <p:xfrm>
          <a:off x="2771800" y="1443427"/>
          <a:ext cx="609600" cy="4038757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5419">
                <a:tc>
                  <a:txBody>
                    <a:bodyPr/>
                    <a:lstStyle/>
                    <a:p>
                      <a:pPr algn="ctr" rtl="0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,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,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8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,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7242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7849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6115336"/>
              </p:ext>
            </p:extLst>
          </p:nvPr>
        </p:nvGraphicFramePr>
        <p:xfrm>
          <a:off x="2994298" y="1453744"/>
          <a:ext cx="209550" cy="2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5" name="Obje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298" y="1453744"/>
                        <a:ext cx="209550" cy="2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o 1"/>
          <p:cNvGrpSpPr/>
          <p:nvPr/>
        </p:nvGrpSpPr>
        <p:grpSpPr>
          <a:xfrm>
            <a:off x="6372200" y="3861048"/>
            <a:ext cx="2462958" cy="675368"/>
            <a:chOff x="6372200" y="3861048"/>
            <a:chExt cx="2462958" cy="675368"/>
          </a:xfrm>
        </p:grpSpPr>
        <p:sp>
          <p:nvSpPr>
            <p:cNvPr id="12" name="Elipse 57"/>
            <p:cNvSpPr>
              <a:spLocks noChangeArrowheads="1"/>
            </p:cNvSpPr>
            <p:nvPr/>
          </p:nvSpPr>
          <p:spPr bwMode="auto">
            <a:xfrm>
              <a:off x="6372200" y="3861048"/>
              <a:ext cx="774195" cy="67536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" name="Retângulo 13"/>
            <p:cNvSpPr>
              <a:spLocks noChangeArrowheads="1"/>
            </p:cNvSpPr>
            <p:nvPr/>
          </p:nvSpPr>
          <p:spPr bwMode="auto">
            <a:xfrm>
              <a:off x="7152774" y="4005064"/>
              <a:ext cx="16823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todos significativ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a 5%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6621918" y="4816463"/>
                <a:ext cx="2057294" cy="1785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pt-BR" dirty="0">
                    <a:latin typeface="Tahoma" panose="020B0604030504040204" pitchFamily="34" charset="0"/>
                  </a:rPr>
                  <a:t>Coeficiente de</a:t>
                </a:r>
              </a:p>
              <a:p>
                <a:pPr algn="ctr"/>
                <a:r>
                  <a:rPr lang="pt-BR" dirty="0">
                    <a:latin typeface="Tahoma" panose="020B0604030504040204" pitchFamily="34" charset="0"/>
                  </a:rPr>
                  <a:t>correlação múltiplo</a:t>
                </a:r>
              </a:p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pt-BR" b="0" dirty="0">
                  <a:latin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=0,9964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  <a:p>
                <a:pPr algn="ctr"/>
                <a:endParaRPr lang="pt-BR" sz="1200" dirty="0">
                  <a:latin typeface="Tahoma" panose="020B0604030504040204" pitchFamily="34" charset="0"/>
                </a:endParaRPr>
              </a:p>
              <a:p>
                <a:pPr algn="ctr"/>
                <a:r>
                  <a:rPr lang="pt-BR" sz="14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(evite usar este índice!)</a:t>
                </a: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918" y="4816463"/>
                <a:ext cx="2057294" cy="1785169"/>
              </a:xfrm>
              <a:prstGeom prst="rect">
                <a:avLst/>
              </a:prstGeom>
              <a:blipFill>
                <a:blip r:embed="rId7"/>
                <a:stretch>
                  <a:fillRect l="-592" t="-1024" b="-27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0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/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8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7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7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8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5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0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6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3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22213013"/>
                  </p:ext>
                </p:extLst>
              </p:nvPr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9010" r="-199010" b="-16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000" r="-101000" b="-16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1000" r="-1000" b="-16815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8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7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7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8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5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0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6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3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Regressões Polinomiai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to 3"/>
              <p:cNvSpPr txBox="1"/>
              <p:nvPr/>
            </p:nvSpPr>
            <p:spPr bwMode="auto">
              <a:xfrm>
                <a:off x="2916238" y="1474788"/>
                <a:ext cx="3298825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Obje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6238" y="1474788"/>
                <a:ext cx="3298825" cy="381000"/>
              </a:xfrm>
              <a:prstGeom prst="rect">
                <a:avLst/>
              </a:prstGeom>
              <a:blipFill>
                <a:blip r:embed="rId3"/>
                <a:stretch>
                  <a:fillRect b="-32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tângulo 6"/>
          <p:cNvSpPr>
            <a:spLocks noChangeArrowheads="1"/>
          </p:cNvSpPr>
          <p:nvPr/>
        </p:nvSpPr>
        <p:spPr bwMode="auto">
          <a:xfrm>
            <a:off x="2843808" y="4653136"/>
            <a:ext cx="52565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como pode todos os coeficientes serem não significativos com o valor-P da ANOVA tão pequeno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tenção</a:t>
            </a:r>
            <a:r>
              <a:rPr lang="pt-BR" altLang="pt-BR" sz="1600" dirty="0">
                <a:latin typeface="Tahoma" panose="020B0604030504040204" pitchFamily="34" charset="0"/>
              </a:rPr>
              <a:t>: Termos polinomiais e interações podem apresentar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altLang="pt-BR" sz="1600" dirty="0">
                <a:latin typeface="Tahoma" panose="020B0604030504040204" pitchFamily="34" charset="0"/>
              </a:rPr>
              <a:t> alto pois podem apresentar relações quase lineares entre os termos do polinômio.</a:t>
            </a:r>
          </a:p>
        </p:txBody>
      </p:sp>
      <p:graphicFrame>
        <p:nvGraphicFramePr>
          <p:cNvPr id="14" name="Tabela 13"/>
          <p:cNvGraphicFramePr>
            <a:graphicFrameLocks noGrp="1"/>
          </p:cNvGraphicFramePr>
          <p:nvPr/>
        </p:nvGraphicFramePr>
        <p:xfrm>
          <a:off x="2962556" y="206084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49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6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3,71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8E-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5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a 15"/>
              <p:cNvGraphicFramePr>
                <a:graphicFrameLocks noGrp="1"/>
              </p:cNvGraphicFramePr>
              <p:nvPr/>
            </p:nvGraphicFramePr>
            <p:xfrm>
              <a:off x="2962556" y="3356992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269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560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813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42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,958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674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0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58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2,336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7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,570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35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529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26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973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5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a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31159387"/>
                  </p:ext>
                </p:extLst>
              </p:nvPr>
            </p:nvGraphicFramePr>
            <p:xfrm>
              <a:off x="2962556" y="3356992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269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560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813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42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t="-293750" r="-383186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,958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,674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0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58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t="-406452" r="-383186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2,336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487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,570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135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475758" r="-383186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529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26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973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5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a 17"/>
              <p:cNvGraphicFramePr>
                <a:graphicFrameLocks noGrp="1"/>
              </p:cNvGraphicFramePr>
              <p:nvPr/>
            </p:nvGraphicFramePr>
            <p:xfrm>
              <a:off x="6660232" y="3701797"/>
              <a:ext cx="1001528" cy="771525"/>
            </p:xfrm>
            <a:graphic>
              <a:graphicData uri="http://schemas.openxmlformats.org/drawingml/2006/table">
                <a:tbl>
                  <a:tblPr/>
                  <a:tblGrid>
                    <a:gridCol w="2014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IF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80,6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2554,0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28,6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a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42110261"/>
                  </p:ext>
                </p:extLst>
              </p:nvPr>
            </p:nvGraphicFramePr>
            <p:xfrm>
              <a:off x="6660232" y="3701797"/>
              <a:ext cx="1001528" cy="771525"/>
            </p:xfrm>
            <a:graphic>
              <a:graphicData uri="http://schemas.openxmlformats.org/drawingml/2006/table">
                <a:tbl>
                  <a:tblPr/>
                  <a:tblGrid>
                    <a:gridCol w="20142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IF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109375" r="-403030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80,6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216129" r="-403030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2554,0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296970" r="-403030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28,6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Elipse 20"/>
          <p:cNvSpPr/>
          <p:nvPr/>
        </p:nvSpPr>
        <p:spPr bwMode="auto">
          <a:xfrm>
            <a:off x="6876256" y="3863058"/>
            <a:ext cx="824695" cy="64625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5" name="Elipse 24"/>
          <p:cNvSpPr/>
          <p:nvPr/>
        </p:nvSpPr>
        <p:spPr bwMode="auto">
          <a:xfrm>
            <a:off x="5595848" y="3879948"/>
            <a:ext cx="824695" cy="64625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6</a:t>
            </a:fld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E7DBC52-27CB-96C8-27CF-CEBA255AA3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4769" y="1368357"/>
            <a:ext cx="2229719" cy="223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37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09C7F0-A6DA-977B-C73C-3BDD8FFA1C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>
                <a:extLst>
                  <a:ext uri="{FF2B5EF4-FFF2-40B4-BE49-F238E27FC236}">
                    <a16:creationId xmlns:a16="http://schemas.microsoft.com/office/drawing/2014/main" id="{E15A48D4-5636-F83B-15EA-B532675E66A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8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7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7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8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5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0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6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3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>
                <a:extLst>
                  <a:ext uri="{FF2B5EF4-FFF2-40B4-BE49-F238E27FC236}">
                    <a16:creationId xmlns:a16="http://schemas.microsoft.com/office/drawing/2014/main" id="{E15A48D4-5636-F83B-15EA-B532675E66A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07975" y="1443426"/>
              <a:ext cx="2438400" cy="40386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9010" r="-199010" b="-16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1000" r="-101000" b="-16815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1000" r="-1000" b="-16815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8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6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2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7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7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8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8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4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5,0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7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1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0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5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6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0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8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5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3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3,6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2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,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0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4,5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2,3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5,4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2,6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Rectangle 2">
            <a:extLst>
              <a:ext uri="{FF2B5EF4-FFF2-40B4-BE49-F238E27FC236}">
                <a16:creationId xmlns:a16="http://schemas.microsoft.com/office/drawing/2014/main" id="{4F5A947B-0B3B-D3E9-EB18-48CFAF84E3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2138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Regressões Polinomiais</a:t>
            </a:r>
            <a:endParaRPr lang="pt-BR" sz="3200" i="1" kern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to 3">
                <a:extLst>
                  <a:ext uri="{FF2B5EF4-FFF2-40B4-BE49-F238E27FC236}">
                    <a16:creationId xmlns:a16="http://schemas.microsoft.com/office/drawing/2014/main" id="{474C11E4-3E55-34DB-5B7F-0661B1DC4FA1}"/>
                  </a:ext>
                </a:extLst>
              </p:cNvPr>
              <p:cNvSpPr txBox="1"/>
              <p:nvPr/>
            </p:nvSpPr>
            <p:spPr bwMode="auto">
              <a:xfrm>
                <a:off x="2916238" y="1474788"/>
                <a:ext cx="3298825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Objeto 3">
                <a:extLst>
                  <a:ext uri="{FF2B5EF4-FFF2-40B4-BE49-F238E27FC236}">
                    <a16:creationId xmlns:a16="http://schemas.microsoft.com/office/drawing/2014/main" id="{474C11E4-3E55-34DB-5B7F-0661B1DC4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6238" y="1474788"/>
                <a:ext cx="3298825" cy="381000"/>
              </a:xfrm>
              <a:prstGeom prst="rect">
                <a:avLst/>
              </a:prstGeom>
              <a:blipFill>
                <a:blip r:embed="rId3"/>
                <a:stretch>
                  <a:fillRect b="-32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ângulo 6">
                <a:extLst>
                  <a:ext uri="{FF2B5EF4-FFF2-40B4-BE49-F238E27FC236}">
                    <a16:creationId xmlns:a16="http://schemas.microsoft.com/office/drawing/2014/main" id="{ACB02775-D3F9-1EC5-7692-625814465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3808" y="3645024"/>
                <a:ext cx="5992217" cy="2031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77800" indent="-1778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Observe que agora os termos </a:t>
                </a:r>
                <a14:m>
                  <m:oMath xmlns:m="http://schemas.openxmlformats.org/officeDocument/2006/math">
                    <m:r>
                      <a:rPr lang="pt-BR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são significativos!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Cuidado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: os valores estimados dos parâmetros não podem ser diretamente interpretados (estimação usa transformações ortogonais!)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Observe q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não é significativo e pode ser descartado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ara se estimar os parâmetros do polinômio, deve-se realizar a regressão clássica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altLang="pt-BR" sz="12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mmary(</a:t>
                </a:r>
                <a:r>
                  <a:rPr lang="en-US" altLang="pt-BR" sz="12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m</a:t>
                </a:r>
                <a:r>
                  <a:rPr lang="en-US" altLang="pt-BR" sz="12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Y ~ poly(X,2, </a:t>
                </a:r>
                <a:r>
                  <a:rPr lang="en-US" altLang="pt-BR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aw=TRUE</a:t>
                </a:r>
                <a:r>
                  <a:rPr lang="en-US" altLang="pt-BR" sz="12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)) </a:t>
                </a:r>
                <a:r>
                  <a:rPr lang="en-US" altLang="pt-BR" sz="12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u</a:t>
                </a:r>
                <a:r>
                  <a:rPr lang="en-US" altLang="pt-BR" sz="12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ummary(</a:t>
                </a:r>
                <a:r>
                  <a:rPr lang="en-US" altLang="pt-BR" sz="12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m</a:t>
                </a:r>
                <a:r>
                  <a:rPr lang="en-US" altLang="pt-BR" sz="12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Y ~ X + I(X^2)))</a:t>
                </a:r>
                <a:endParaRPr lang="pt-BR" altLang="pt-BR" sz="14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tângulo 6">
                <a:extLst>
                  <a:ext uri="{FF2B5EF4-FFF2-40B4-BE49-F238E27FC236}">
                    <a16:creationId xmlns:a16="http://schemas.microsoft.com/office/drawing/2014/main" id="{ACB02775-D3F9-1EC5-7692-625814465A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08" y="3645024"/>
                <a:ext cx="5992217" cy="2031325"/>
              </a:xfrm>
              <a:prstGeom prst="rect">
                <a:avLst/>
              </a:prstGeom>
              <a:blipFill>
                <a:blip r:embed="rId4"/>
                <a:stretch>
                  <a:fillRect l="-611" t="-901" b="-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a 15">
                <a:extLst>
                  <a:ext uri="{FF2B5EF4-FFF2-40B4-BE49-F238E27FC236}">
                    <a16:creationId xmlns:a16="http://schemas.microsoft.com/office/drawing/2014/main" id="{D3FAE5A2-513E-3125-3E65-99F0D30A5D0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962556" y="2528694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020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14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85,71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&lt; 2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819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2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8,90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,08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414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2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,59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,22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77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2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23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23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a 15">
                <a:extLst>
                  <a:ext uri="{FF2B5EF4-FFF2-40B4-BE49-F238E27FC236}">
                    <a16:creationId xmlns:a16="http://schemas.microsoft.com/office/drawing/2014/main" id="{D3FAE5A2-513E-3125-3E65-99F0D30A5D0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2101554"/>
                  </p:ext>
                </p:extLst>
              </p:nvPr>
            </p:nvGraphicFramePr>
            <p:xfrm>
              <a:off x="2962556" y="2528694"/>
              <a:ext cx="3314700" cy="1116330"/>
            </p:xfrm>
            <a:graphic>
              <a:graphicData uri="http://schemas.openxmlformats.org/drawingml/2006/table">
                <a:tbl>
                  <a:tblPr/>
                  <a:tblGrid>
                    <a:gridCol w="685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020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14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85,71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&lt; 2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293750" r="-383186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819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2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8,90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,08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406452" r="-383186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414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2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,59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,22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475758" r="-383186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77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62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23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23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Elipse 24">
            <a:extLst>
              <a:ext uri="{FF2B5EF4-FFF2-40B4-BE49-F238E27FC236}">
                <a16:creationId xmlns:a16="http://schemas.microsoft.com/office/drawing/2014/main" id="{77BED44D-27F4-1E20-FFFA-DDBD846773A9}"/>
              </a:ext>
            </a:extLst>
          </p:cNvPr>
          <p:cNvSpPr/>
          <p:nvPr/>
        </p:nvSpPr>
        <p:spPr bwMode="auto">
          <a:xfrm>
            <a:off x="5595848" y="3051650"/>
            <a:ext cx="824695" cy="41314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9" name="Espaço Reservado para Número de Slide 2">
            <a:extLst>
              <a:ext uri="{FF2B5EF4-FFF2-40B4-BE49-F238E27FC236}">
                <a16:creationId xmlns:a16="http://schemas.microsoft.com/office/drawing/2014/main" id="{DA11B24E-9FA5-9A80-9CCA-42108B99B2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57</a:t>
            </a:fld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1981008-84DE-5BC4-8093-9845FBEC89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4769" y="1368357"/>
            <a:ext cx="2229719" cy="2239673"/>
          </a:xfrm>
          <a:prstGeom prst="rect">
            <a:avLst/>
          </a:prstGeom>
        </p:spPr>
      </p:pic>
      <p:sp>
        <p:nvSpPr>
          <p:cNvPr id="2" name="Retângulo 6">
            <a:extLst>
              <a:ext uri="{FF2B5EF4-FFF2-40B4-BE49-F238E27FC236}">
                <a16:creationId xmlns:a16="http://schemas.microsoft.com/office/drawing/2014/main" id="{804ED02C-4BD3-A9D1-C497-5A4EBDED0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808" y="1806724"/>
            <a:ext cx="43951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R, é possível gerar uma regressão polinomial:</a:t>
            </a:r>
            <a:br>
              <a:rPr lang="pt-BR" altLang="pt-BR" sz="1600" dirty="0">
                <a:latin typeface="Tahoma" panose="020B0604030504040204" pitchFamily="34" charset="0"/>
              </a:rPr>
            </a:b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ummary(</a:t>
            </a:r>
            <a:r>
              <a:rPr lang="en-US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en-US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 ~ poly(X,3)))</a:t>
            </a:r>
            <a:endParaRPr lang="en-US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ela 2">
                <a:extLst>
                  <a:ext uri="{FF2B5EF4-FFF2-40B4-BE49-F238E27FC236}">
                    <a16:creationId xmlns:a16="http://schemas.microsoft.com/office/drawing/2014/main" id="{0A12153F-10CB-A181-DACF-760EB2618EA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962556" y="5671522"/>
              <a:ext cx="3314700" cy="925830"/>
            </p:xfrm>
            <a:graphic>
              <a:graphicData uri="http://schemas.openxmlformats.org/drawingml/2006/table">
                <a:tbl>
                  <a:tblPr/>
                  <a:tblGrid>
                    <a:gridCol w="685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318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311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87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06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,30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347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3,76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16</a:t>
                          </a:r>
                          <a:endParaRPr lang="pt-BR" sz="11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601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9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9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,55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ela 2">
                <a:extLst>
                  <a:ext uri="{FF2B5EF4-FFF2-40B4-BE49-F238E27FC236}">
                    <a16:creationId xmlns:a16="http://schemas.microsoft.com/office/drawing/2014/main" id="{0A12153F-10CB-A181-DACF-760EB2618EA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2026937"/>
                  </p:ext>
                </p:extLst>
              </p:nvPr>
            </p:nvGraphicFramePr>
            <p:xfrm>
              <a:off x="2962556" y="5671522"/>
              <a:ext cx="3314700" cy="925830"/>
            </p:xfrm>
            <a:graphic>
              <a:graphicData uri="http://schemas.openxmlformats.org/drawingml/2006/table">
                <a:tbl>
                  <a:tblPr/>
                  <a:tblGrid>
                    <a:gridCol w="685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01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,318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311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3,87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,06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7"/>
                          <a:stretch>
                            <a:fillRect t="-296875" r="-383186" b="-1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1,30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347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3,76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016</a:t>
                          </a:r>
                          <a:endParaRPr lang="pt-BR" sz="11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8" marR="9528" marT="9538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384848" r="-383186" b="-393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601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9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0,09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,55e</a:t>
                          </a:r>
                          <a:r>
                            <a:rPr lang="pt-BR" sz="1100" b="0" i="0" u="none" strike="noStrike" baseline="30000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-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5" name="Agrupar 14">
            <a:extLst>
              <a:ext uri="{FF2B5EF4-FFF2-40B4-BE49-F238E27FC236}">
                <a16:creationId xmlns:a16="http://schemas.microsoft.com/office/drawing/2014/main" id="{82B9DAB6-4FCF-7EB6-BE8E-A8248B814CFF}"/>
              </a:ext>
            </a:extLst>
          </p:cNvPr>
          <p:cNvGrpSpPr/>
          <p:nvPr/>
        </p:nvGrpSpPr>
        <p:grpSpPr>
          <a:xfrm>
            <a:off x="4572000" y="5747722"/>
            <a:ext cx="2808312" cy="925830"/>
            <a:chOff x="4572000" y="5747722"/>
            <a:chExt cx="2808312" cy="925830"/>
          </a:xfrm>
        </p:grpSpPr>
        <p:grpSp>
          <p:nvGrpSpPr>
            <p:cNvPr id="10" name="Agrupar 9">
              <a:extLst>
                <a:ext uri="{FF2B5EF4-FFF2-40B4-BE49-F238E27FC236}">
                  <a16:creationId xmlns:a16="http://schemas.microsoft.com/office/drawing/2014/main" id="{CBED6ADD-2366-B4CF-6C02-1970E7301F47}"/>
                </a:ext>
              </a:extLst>
            </p:cNvPr>
            <p:cNvGrpSpPr/>
            <p:nvPr/>
          </p:nvGrpSpPr>
          <p:grpSpPr>
            <a:xfrm>
              <a:off x="4572000" y="5747722"/>
              <a:ext cx="1781150" cy="925830"/>
              <a:chOff x="5800328" y="5747722"/>
              <a:chExt cx="648072" cy="925830"/>
            </a:xfrm>
          </p:grpSpPr>
          <p:cxnSp>
            <p:nvCxnSpPr>
              <p:cNvPr id="8" name="Conector reto 7">
                <a:extLst>
                  <a:ext uri="{FF2B5EF4-FFF2-40B4-BE49-F238E27FC236}">
                    <a16:creationId xmlns:a16="http://schemas.microsoft.com/office/drawing/2014/main" id="{62763BA8-D0C1-CB82-59FF-BEDCDC50867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5800328" y="5747722"/>
                <a:ext cx="648072" cy="92583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Conector reto 8">
                <a:extLst>
                  <a:ext uri="{FF2B5EF4-FFF2-40B4-BE49-F238E27FC236}">
                    <a16:creationId xmlns:a16="http://schemas.microsoft.com/office/drawing/2014/main" id="{4E31DF9B-7599-9882-2B0A-881C56C89A9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5800328" y="5747722"/>
                <a:ext cx="648072" cy="92583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EECB0DE0-13AD-3689-E604-C6A4DD243EDD}"/>
                </a:ext>
              </a:extLst>
            </p:cNvPr>
            <p:cNvSpPr txBox="1"/>
            <p:nvPr/>
          </p:nvSpPr>
          <p:spPr>
            <a:xfrm>
              <a:off x="6353150" y="5986970"/>
              <a:ext cx="102716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pt-BR" altLang="pt-BR" sz="1200" dirty="0">
                  <a:latin typeface="Tahoma" panose="020B0604030504040204" pitchFamily="34" charset="0"/>
                </a:rPr>
                <a:t>ignore esses valores!</a:t>
              </a:r>
              <a:endParaRPr lang="pt-BR" sz="1200" dirty="0">
                <a:latin typeface="Tahoma" panose="020B0604030504040204" pitchFamily="34" charset="0"/>
              </a:endParaRPr>
            </a:p>
          </p:txBody>
        </p:sp>
      </p:grpSp>
      <p:sp>
        <p:nvSpPr>
          <p:cNvPr id="20" name="Elipse 19">
            <a:extLst>
              <a:ext uri="{FF2B5EF4-FFF2-40B4-BE49-F238E27FC236}">
                <a16:creationId xmlns:a16="http://schemas.microsoft.com/office/drawing/2014/main" id="{493CE470-4426-F01D-BC17-DD3C31726AD0}"/>
              </a:ext>
            </a:extLst>
          </p:cNvPr>
          <p:cNvSpPr/>
          <p:nvPr/>
        </p:nvSpPr>
        <p:spPr bwMode="auto">
          <a:xfrm>
            <a:off x="3633592" y="5671522"/>
            <a:ext cx="824695" cy="100203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83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750" y="1496509"/>
                <a:ext cx="8424738" cy="4573560"/>
              </a:xfr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Variáveis indicadoras (ou </a:t>
                </a:r>
                <a:r>
                  <a:rPr lang="pt-BR" altLang="pt-BR" sz="1600" i="1" dirty="0" err="1"/>
                  <a:t>dummies</a:t>
                </a:r>
                <a:r>
                  <a:rPr lang="pt-BR" altLang="pt-BR" sz="1600" dirty="0"/>
                  <a:t>) são variáveis que só pode assumir dois valores: 0 ou 1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Elas são amplamente utilizadas na regressão podendo aparecer isoladas ou interagindo com outras variáveis independentes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marL="361950" lvl="0" indent="-361950" eaLnBrk="1" hangingPunct="1">
                  <a:spcBef>
                    <a:spcPct val="0"/>
                  </a:spcBef>
                  <a:buNone/>
                  <a:defRPr/>
                </a:pPr>
                <a:r>
                  <a:rPr kumimoji="0" lang="pt-BR" sz="1500" b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pt-BR" sz="15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𝑌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kumimoji="0" lang="pt-BR" sz="1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𝛽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0</m:t>
                        </m:r>
                      </m:sub>
                    </m:sSub>
                    <m:r>
                      <a:rPr kumimoji="0" lang="pt-BR" sz="1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𝛽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kumimoji="0" lang="pt-BR" sz="1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𝛽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𝑊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kumimoji="0" lang="pt-BR" sz="1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𝛽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𝑊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  <m:r>
                      <a:rPr kumimoji="0" lang="pt-BR" sz="15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+</m:t>
                    </m:r>
                    <m:sSub>
                      <m:sSubPr>
                        <m:ctrlP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𝜉</m:t>
                        </m:r>
                      </m:e>
                      <m:sub>
                        <m:r>
                          <a:rPr kumimoji="0" lang="pt-BR" sz="15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0" lang="pt-BR" sz="15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+mn-ea"/>
                    <a:cs typeface="Arial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pt-BR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kumimoji="0" lang="pt-BR" sz="15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+mn-ea"/>
                  <a:cs typeface="Arial" charset="0"/>
                </a:endParaRP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Com esse modelo, é possível ajustar 2 regressões simultaneamente: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altLang="pt-BR" sz="1600" dirty="0"/>
                        <m:t>se</m:t>
                      </m:r>
                      <m:r>
                        <m:rPr>
                          <m:nor/>
                        </m:rPr>
                        <a:rPr lang="pt-BR" altLang="pt-BR" sz="1600" dirty="0"/>
                        <m:t> 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    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/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altLang="pt-BR" sz="1600" dirty="0" smtClean="0"/>
                        <m:t>se</m:t>
                      </m:r>
                      <m:r>
                        <m:rPr>
                          <m:nor/>
                        </m:rPr>
                        <a:rPr lang="pt-BR" altLang="pt-BR" sz="1600" dirty="0" smtClean="0"/>
                        <m:t> 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pt-BR" sz="160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sz="1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1600" b="0" i="1" kern="12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 kern="12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1600" b="0" i="1" kern="12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 kern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pt-BR" sz="1600" b="0" i="1" kern="120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b="0" i="1" kern="1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pt-BR" sz="1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pt-BR" sz="1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b="0" i="1" kern="12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Aplicações:</a:t>
                </a:r>
              </a:p>
              <a:p>
                <a:pPr eaLnBrk="1" hangingPunct="1">
                  <a:buFontTx/>
                  <a:buAutoNum type="alphaLcParenR"/>
                </a:pPr>
                <a:r>
                  <a:rPr lang="pt-BR" altLang="pt-BR" sz="1600" dirty="0"/>
                  <a:t>Representar variáveis categóricas</a:t>
                </a:r>
              </a:p>
              <a:p>
                <a:pPr eaLnBrk="1" hangingPunct="1">
                  <a:buFontTx/>
                  <a:buAutoNum type="alphaLcParenR"/>
                </a:pPr>
                <a:r>
                  <a:rPr lang="pt-BR" altLang="pt-BR" sz="1600" dirty="0"/>
                  <a:t>Verificar se certos parâmetros diferem entre grupos (comparação de modelos)</a:t>
                </a:r>
              </a:p>
              <a:p>
                <a:pPr eaLnBrk="1" hangingPunct="1">
                  <a:buFontTx/>
                  <a:buAutoNum type="alphaLcParenR"/>
                </a:pPr>
                <a:r>
                  <a:rPr lang="pt-BR" altLang="pt-BR" sz="1600" dirty="0"/>
                  <a:t>Modelar mudanças abruptas ou estruturais</a:t>
                </a:r>
              </a:p>
            </p:txBody>
          </p:sp>
        </mc:Choice>
        <mc:Fallback xmlns="">
          <p:sp>
            <p:nvSpPr>
              <p:cNvPr id="41987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750" y="1496509"/>
                <a:ext cx="8424738" cy="4573560"/>
              </a:xfrm>
              <a:blipFill>
                <a:blip r:embed="rId2"/>
                <a:stretch>
                  <a:fillRect l="-434" t="-399" b="-66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58</a:t>
            </a:fld>
            <a:endParaRPr lang="pt-BR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Variável Categórica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5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5D5D80E9-AA0F-014D-FC48-57C5EB2F3EC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750" y="1496509"/>
                <a:ext cx="8424738" cy="2020425"/>
              </a:xfr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Se uma variável categórica for representada por apenas 2 classes (classes A e B) então apenas uma variável indicadora precisa ser definida</a:t>
                </a:r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marL="0" indent="0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pt-BR" sz="16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se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i="1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pertencer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b="0" i="0" dirty="0" smtClean="0"/>
                                  <m:t>Classe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sz="16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se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i="1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i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pertencer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b="0" i="0" dirty="0" smtClean="0"/>
                                  <m:t>Classe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B</m:t>
                                </m:r>
                                <m:r>
                                  <m:rPr>
                                    <m:nor/>
                                  </m:rPr>
                                  <a:rPr lang="pt-BR" altLang="pt-BR" sz="1600" dirty="0"/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altLang="pt-BR" sz="1800" dirty="0"/>
              </a:p>
              <a:p>
                <a:pPr eaLnBrk="1" hangingPunct="1">
                  <a:buFontTx/>
                  <a:buNone/>
                </a:pPr>
                <a:endParaRPr lang="pt-BR" altLang="pt-BR" sz="1600" dirty="0"/>
              </a:p>
              <a:p>
                <a:pPr eaLnBrk="1" hangingPunct="1">
                  <a:buFontTx/>
                  <a:buNone/>
                </a:pPr>
                <a:r>
                  <a:rPr lang="pt-BR" altLang="pt-BR" sz="1600" dirty="0"/>
                  <a:t>Agora, se houverem 3 classes (classes A, B e C), são necessárias 2 variáveis indicadoras:</a:t>
                </a:r>
              </a:p>
            </p:txBody>
          </p:sp>
        </mc:Choice>
        <mc:Fallback xmlns=""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5D5D80E9-AA0F-014D-FC48-57C5EB2F3E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750" y="1496509"/>
                <a:ext cx="8424738" cy="2020425"/>
              </a:xfrm>
              <a:blipFill>
                <a:blip r:embed="rId2"/>
                <a:stretch>
                  <a:fillRect l="-434" t="-904" b="-27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ela 8">
                <a:extLst>
                  <a:ext uri="{FF2B5EF4-FFF2-40B4-BE49-F238E27FC236}">
                    <a16:creationId xmlns:a16="http://schemas.microsoft.com/office/drawing/2014/main" id="{1EF2EB5F-18DF-3EA5-EEDE-5E31EB35AAF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5613235"/>
                  </p:ext>
                </p:extLst>
              </p:nvPr>
            </p:nvGraphicFramePr>
            <p:xfrm>
              <a:off x="755576" y="3890998"/>
              <a:ext cx="2304256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03965">
                      <a:extLst>
                        <a:ext uri="{9D8B030D-6E8A-4147-A177-3AD203B41FA5}">
                          <a16:colId xmlns:a16="http://schemas.microsoft.com/office/drawing/2014/main" val="3651238146"/>
                        </a:ext>
                      </a:extLst>
                    </a:gridCol>
                    <a:gridCol w="703965">
                      <a:extLst>
                        <a:ext uri="{9D8B030D-6E8A-4147-A177-3AD203B41FA5}">
                          <a16:colId xmlns:a16="http://schemas.microsoft.com/office/drawing/2014/main" val="2671211714"/>
                        </a:ext>
                      </a:extLst>
                    </a:gridCol>
                    <a:gridCol w="896326">
                      <a:extLst>
                        <a:ext uri="{9D8B030D-6E8A-4147-A177-3AD203B41FA5}">
                          <a16:colId xmlns:a16="http://schemas.microsoft.com/office/drawing/2014/main" val="405785981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pt-BR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pt-BR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60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BR" sz="16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lang="pt-BR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pt-BR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60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lass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991001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701830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608341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376917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ela 8">
                <a:extLst>
                  <a:ext uri="{FF2B5EF4-FFF2-40B4-BE49-F238E27FC236}">
                    <a16:creationId xmlns:a16="http://schemas.microsoft.com/office/drawing/2014/main" id="{1EF2EB5F-18DF-3EA5-EEDE-5E31EB35AAF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5613235"/>
                  </p:ext>
                </p:extLst>
              </p:nvPr>
            </p:nvGraphicFramePr>
            <p:xfrm>
              <a:off x="755576" y="3890998"/>
              <a:ext cx="2304256" cy="1483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03965">
                      <a:extLst>
                        <a:ext uri="{9D8B030D-6E8A-4147-A177-3AD203B41FA5}">
                          <a16:colId xmlns:a16="http://schemas.microsoft.com/office/drawing/2014/main" val="3651238146"/>
                        </a:ext>
                      </a:extLst>
                    </a:gridCol>
                    <a:gridCol w="703965">
                      <a:extLst>
                        <a:ext uri="{9D8B030D-6E8A-4147-A177-3AD203B41FA5}">
                          <a16:colId xmlns:a16="http://schemas.microsoft.com/office/drawing/2014/main" val="2671211714"/>
                        </a:ext>
                      </a:extLst>
                    </a:gridCol>
                    <a:gridCol w="896326">
                      <a:extLst>
                        <a:ext uri="{9D8B030D-6E8A-4147-A177-3AD203B41FA5}">
                          <a16:colId xmlns:a16="http://schemas.microsoft.com/office/drawing/2014/main" val="405785981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62" t="-4918" r="-229310" b="-3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862" t="-4918" r="-129310" b="-3114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lasse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9910015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701830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608341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6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3769174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F1DBDD6E-E58A-CD65-CF92-A34E0EF670B9}"/>
                  </a:ext>
                </a:extLst>
              </p:cNvPr>
              <p:cNvSpPr txBox="1"/>
              <p:nvPr/>
            </p:nvSpPr>
            <p:spPr>
              <a:xfrm>
                <a:off x="3275856" y="3701350"/>
                <a:ext cx="5760640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𝑌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kumimoji="0" lang="pt-BR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𝛽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r>
                        <a:rPr kumimoji="0" lang="pt-BR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𝛽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𝑋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kumimoji="0" lang="pt-BR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𝛽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𝑊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kumimoji="0" lang="pt-BR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𝛽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𝑋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𝑊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1</m:t>
                          </m:r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+</m:t>
                      </m:r>
                      <m:sSub>
                        <m:sSubPr>
                          <m:ctrlP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𝜉</m:t>
                          </m:r>
                        </m:e>
                        <m:sub>
                          <m:r>
                            <a:rPr kumimoji="0" lang="pt-B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b="0" i="0" dirty="0">
                  <a:latin typeface="Tahoma" panose="020B0604030504040204" pitchFamily="34" charset="0"/>
                </a:endParaRPr>
              </a:p>
              <a:p>
                <a:pPr eaLnBrk="1" hangingPunct="1">
                  <a:buFontTx/>
                  <a:buNone/>
                </a:pPr>
                <a:endParaRPr lang="pt-BR" altLang="pt-BR" sz="1600" b="0" i="0" dirty="0">
                  <a:latin typeface="Tahoma" panose="020B0604030504040204" pitchFamily="34" charset="0"/>
                </a:endParaRPr>
              </a:p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Classe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: 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buFontTx/>
                  <a:buNone/>
                </a:pPr>
                <a:endParaRPr lang="pt-BR" altLang="pt-BR" dirty="0">
                  <a:latin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Classe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: 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600" b="0" i="1" kern="1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1600" b="0" i="1" kern="1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sz="1600" b="0" i="1" kern="1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 kern="1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Classe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pt-BR" altLang="pt-BR" sz="1600" b="0" i="0" dirty="0" smtClean="0">
                          <a:latin typeface="Tahoma" panose="020B0604030504040204" pitchFamily="34" charset="0"/>
                        </a:rPr>
                        <m:t>: </m:t>
                      </m:r>
                      <m:sSub>
                        <m:sSubPr>
                          <m:ctrlP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 kern="1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F1DBDD6E-E58A-CD65-CF92-A34E0EF67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3701350"/>
                <a:ext cx="5760640" cy="1815882"/>
              </a:xfrm>
              <a:prstGeom prst="rect">
                <a:avLst/>
              </a:prstGeom>
              <a:blipFill>
                <a:blip r:embed="rId4"/>
                <a:stretch>
                  <a:fillRect b="-167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61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699201"/>
            <a:ext cx="489585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Relação funcional x Relação estatística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638728" cy="1968500"/>
          </a:xfrm>
        </p:spPr>
        <p:txBody>
          <a:bodyPr/>
          <a:lstStyle/>
          <a:p>
            <a:pPr marL="457200" indent="-457200" eaLnBrk="1" hangingPunct="1">
              <a:buClr>
                <a:srgbClr val="FF0000"/>
              </a:buClr>
              <a:buFontTx/>
              <a:buAutoNum type="arabicParenR" startAt="2"/>
            </a:pPr>
            <a:r>
              <a:rPr lang="pt-BR" altLang="pt-BR" sz="1600" dirty="0">
                <a:solidFill>
                  <a:srgbClr val="FF0000"/>
                </a:solidFill>
              </a:rPr>
              <a:t>Estatística: </a:t>
            </a:r>
            <a:r>
              <a:rPr lang="pt-BR" altLang="pt-BR" sz="1600" dirty="0">
                <a:solidFill>
                  <a:srgbClr val="000000"/>
                </a:solidFill>
              </a:rPr>
              <a:t>não há uma relação perfeita como no caso da relação funcional.</a:t>
            </a:r>
            <a:endParaRPr lang="pt-BR" altLang="pt-BR" sz="1600" i="1" dirty="0">
              <a:solidFill>
                <a:srgbClr val="000000"/>
              </a:solidFill>
              <a:latin typeface="Times New Roman" charset="0"/>
              <a:cs typeface="Times New Roman" charset="0"/>
              <a:sym typeface="Symbol" pitchFamily="18" charset="2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</a:rPr>
              <a:t>	As observações em geral não caem exatamente na linha que descreve a relação.</a:t>
            </a:r>
            <a:endParaRPr lang="pt-BR" altLang="pt-BR" sz="1600" dirty="0">
              <a:solidFill>
                <a:srgbClr val="000000"/>
              </a:solidFill>
              <a:cs typeface="Times New Roman" charset="0"/>
            </a:endParaRPr>
          </a:p>
          <a:p>
            <a:pPr marL="457200" indent="-457200" eaLnBrk="1" hangingPunct="1">
              <a:buFontTx/>
              <a:buNone/>
            </a:pPr>
            <a:r>
              <a:rPr lang="pt-BR" altLang="pt-BR" sz="1600" dirty="0" err="1">
                <a:solidFill>
                  <a:srgbClr val="000000"/>
                </a:solidFill>
                <a:cs typeface="Times New Roman" charset="0"/>
              </a:rPr>
              <a:t>Ex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: relação entre transparência da água e a </a:t>
            </a:r>
            <a:r>
              <a:rPr lang="pt-BR" altLang="pt-BR" sz="1600" dirty="0" err="1">
                <a:solidFill>
                  <a:srgbClr val="000000"/>
                </a:solidFill>
                <a:cs typeface="Times New Roman" charset="0"/>
              </a:rPr>
              <a:t>reflectância</a:t>
            </a:r>
            <a:r>
              <a:rPr lang="pt-BR" altLang="pt-BR" sz="1600" dirty="0">
                <a:solidFill>
                  <a:srgbClr val="000000"/>
                </a:solidFill>
                <a:cs typeface="Times New Roman" charset="0"/>
              </a:rPr>
              <a:t> na banda 3 TM5</a:t>
            </a:r>
          </a:p>
          <a:p>
            <a:pPr marL="457200" indent="-457200" eaLnBrk="1" hangingPunct="1">
              <a:buFontTx/>
              <a:buNone/>
            </a:pPr>
            <a:endParaRPr lang="pt-BR" altLang="pt-BR" sz="1600" i="1" dirty="0">
              <a:solidFill>
                <a:srgbClr val="000000"/>
              </a:solidFill>
              <a:cs typeface="Times New Roman" charset="0"/>
            </a:endParaRPr>
          </a:p>
          <a:p>
            <a:pPr marL="457200" indent="-457200" algn="ctr" eaLnBrk="1" hangingPunct="1">
              <a:buFontTx/>
              <a:buNone/>
            </a:pPr>
            <a:endParaRPr lang="pt-BR" altLang="pt-BR" sz="1600" dirty="0">
              <a:solidFill>
                <a:srgbClr val="000000"/>
              </a:solidFill>
              <a:cs typeface="Times New Roman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B62611-E48A-4978-B482-1B708AF3AEFE}" type="slidenum">
              <a:rPr lang="pt-BR"/>
              <a:pPr>
                <a:defRPr/>
              </a:pPr>
              <a:t>6</a:t>
            </a:fld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2267744" y="5755322"/>
            <a:ext cx="48958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3050" indent="-273050"/>
            <a:r>
              <a:rPr lang="pt-BR" altLang="pt-BR" sz="1000" dirty="0">
                <a:latin typeface="Tahoma" panose="020B0604030504040204" pitchFamily="34" charset="0"/>
              </a:rPr>
              <a:t>Fonte: Adaptado de Santos, F.C.; Pereira Filho, W.; </a:t>
            </a:r>
            <a:r>
              <a:rPr lang="pt-BR" altLang="pt-BR" sz="1000" dirty="0" err="1">
                <a:latin typeface="Tahoma" panose="020B0604030504040204" pitchFamily="34" charset="0"/>
              </a:rPr>
              <a:t>Toniolo</a:t>
            </a:r>
            <a:r>
              <a:rPr lang="pt-BR" altLang="pt-BR" sz="1000" dirty="0">
                <a:latin typeface="Tahoma" panose="020B0604030504040204" pitchFamily="34" charset="0"/>
              </a:rPr>
              <a:t>, G.R.. Transparência associada à </a:t>
            </a:r>
            <a:r>
              <a:rPr lang="pt-BR" altLang="pt-BR" sz="1000" dirty="0" err="1">
                <a:latin typeface="Tahoma" panose="020B0604030504040204" pitchFamily="34" charset="0"/>
              </a:rPr>
              <a:t>reflectância</a:t>
            </a:r>
            <a:r>
              <a:rPr lang="pt-BR" altLang="pt-BR" sz="1000" dirty="0">
                <a:latin typeface="Tahoma" panose="020B0604030504040204" pitchFamily="34" charset="0"/>
              </a:rPr>
              <a:t> da água do reservatório Passo Real. In: XVII SBSR, 2015. p. 6653-6659</a:t>
            </a:r>
            <a:endParaRPr lang="pt-BR" sz="1000" dirty="0">
              <a:latin typeface="Tahoma" panose="020B0604030504040204" pitchFamily="34" charset="0"/>
            </a:endParaRPr>
          </a:p>
        </p:txBody>
      </p:sp>
      <p:sp>
        <p:nvSpPr>
          <p:cNvPr id="2" name="Forma livre 1"/>
          <p:cNvSpPr/>
          <p:nvPr/>
        </p:nvSpPr>
        <p:spPr bwMode="auto">
          <a:xfrm>
            <a:off x="3598826" y="3101546"/>
            <a:ext cx="3073822" cy="1742302"/>
          </a:xfrm>
          <a:custGeom>
            <a:avLst/>
            <a:gdLst>
              <a:gd name="connsiteX0" fmla="*/ 0 w 3200400"/>
              <a:gd name="connsiteY0" fmla="*/ 0 h 1742302"/>
              <a:gd name="connsiteX1" fmla="*/ 1322173 w 3200400"/>
              <a:gd name="connsiteY1" fmla="*/ 1037967 h 1742302"/>
              <a:gd name="connsiteX2" fmla="*/ 3200400 w 3200400"/>
              <a:gd name="connsiteY2" fmla="*/ 1742302 h 1742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0400" h="1742302">
                <a:moveTo>
                  <a:pt x="0" y="0"/>
                </a:moveTo>
                <a:cubicBezTo>
                  <a:pt x="394386" y="373791"/>
                  <a:pt x="788773" y="747583"/>
                  <a:pt x="1322173" y="1037967"/>
                </a:cubicBezTo>
                <a:cubicBezTo>
                  <a:pt x="1855573" y="1328351"/>
                  <a:pt x="2527986" y="1535326"/>
                  <a:pt x="3200400" y="1742302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4" grpId="0"/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m 24">
            <a:extLst>
              <a:ext uri="{FF2B5EF4-FFF2-40B4-BE49-F238E27FC236}">
                <a16:creationId xmlns:a16="http://schemas.microsoft.com/office/drawing/2014/main" id="{1E4E3290-E570-F1F9-AD0B-886292E30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8675" y="1824442"/>
            <a:ext cx="3287200" cy="2520000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E34490C7-582F-8166-643D-2BCDBE5DEF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8675" y="1824442"/>
            <a:ext cx="3287200" cy="2520000"/>
          </a:xfrm>
          <a:prstGeom prst="rect">
            <a:avLst/>
          </a:prstGeom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Variável Categór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1FC86-08EB-43E7-95AF-571782B6A6FC}" type="slidenum">
              <a:rPr lang="pt-BR"/>
              <a:pPr>
                <a:defRPr/>
              </a:pPr>
              <a:t>60</a:t>
            </a:fld>
            <a:endParaRPr lang="pt-BR"/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2B785813-F5B5-B5D6-65AF-CA6CEAB06B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324414"/>
              </p:ext>
            </p:extLst>
          </p:nvPr>
        </p:nvGraphicFramePr>
        <p:xfrm>
          <a:off x="323528" y="1484784"/>
          <a:ext cx="1828800" cy="43815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91853033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4937217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1990568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644636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0,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8294528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1,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396437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3,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,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206438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4,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,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827462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0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9759589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5,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158609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,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585827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B0F0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98755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9,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96718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2,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370974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6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06885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5,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,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42991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1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5601678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7,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72365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3,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09173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9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386888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2,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194936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9,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613569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4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17449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,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314328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8,2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,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635832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2,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9863810"/>
                  </a:ext>
                </a:extLst>
              </a:tr>
            </a:tbl>
          </a:graphicData>
        </a:graphic>
      </p:graphicFrame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5F48AFBB-D193-0580-A8CF-569B849671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264125"/>
              </p:ext>
            </p:extLst>
          </p:nvPr>
        </p:nvGraphicFramePr>
        <p:xfrm>
          <a:off x="2152328" y="1484784"/>
          <a:ext cx="2438400" cy="43815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53483993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89927665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77861811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9395196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W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083226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973873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081896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389105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187523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10125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07349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93966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532346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903298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41334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,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990457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028646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089435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4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66402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,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063703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363213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15756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875554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,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4541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,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,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65392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3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7637529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8A00A86B-CD2B-C783-5EDE-4BC942CDAD9F}"/>
                  </a:ext>
                </a:extLst>
              </p:cNvPr>
              <p:cNvSpPr txBox="1"/>
              <p:nvPr/>
            </p:nvSpPr>
            <p:spPr>
              <a:xfrm>
                <a:off x="4763094" y="1470695"/>
                <a:ext cx="4201393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1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200" dirty="0"/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8A00A86B-CD2B-C783-5EDE-4BC942CDA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094" y="1470695"/>
                <a:ext cx="4201393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ela 13">
            <a:extLst>
              <a:ext uri="{FF2B5EF4-FFF2-40B4-BE49-F238E27FC236}">
                <a16:creationId xmlns:a16="http://schemas.microsoft.com/office/drawing/2014/main" id="{BABE41BA-DA7A-36BC-DBA4-B51AEF0291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2056867"/>
              </p:ext>
            </p:extLst>
          </p:nvPr>
        </p:nvGraphicFramePr>
        <p:xfrm>
          <a:off x="5031754" y="4138757"/>
          <a:ext cx="3384376" cy="971550"/>
        </p:xfrm>
        <a:graphic>
          <a:graphicData uri="http://schemas.openxmlformats.org/drawingml/2006/table">
            <a:tbl>
              <a:tblPr/>
              <a:tblGrid>
                <a:gridCol w="624071">
                  <a:extLst>
                    <a:ext uri="{9D8B030D-6E8A-4147-A177-3AD203B41FA5}">
                      <a16:colId xmlns:a16="http://schemas.microsoft.com/office/drawing/2014/main" val="3303130169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3095921303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3713098706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428978137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3616670228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459258828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87388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93306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160,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632,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834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9,56E-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46840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12,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0,75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6569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172,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131786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>
                <a:extLst>
                  <a:ext uri="{FF2B5EF4-FFF2-40B4-BE49-F238E27FC236}">
                    <a16:creationId xmlns:a16="http://schemas.microsoft.com/office/drawing/2014/main" id="{15A2B26C-23D8-7BEF-CE09-B22C0F4216F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8932831"/>
                  </p:ext>
                </p:extLst>
              </p:nvPr>
            </p:nvGraphicFramePr>
            <p:xfrm>
              <a:off x="5031754" y="5229200"/>
              <a:ext cx="3083496" cy="1497330"/>
            </p:xfrm>
            <a:graphic>
              <a:graphicData uri="http://schemas.openxmlformats.org/drawingml/2006/table">
                <a:tbl>
                  <a:tblPr/>
                  <a:tblGrid>
                    <a:gridCol w="645096">
                      <a:extLst>
                        <a:ext uri="{9D8B030D-6E8A-4147-A177-3AD203B41FA5}">
                          <a16:colId xmlns:a16="http://schemas.microsoft.com/office/drawing/2014/main" val="2812098504"/>
                        </a:ext>
                      </a:extLst>
                    </a:gridCol>
                    <a:gridCol w="705619">
                      <a:extLst>
                        <a:ext uri="{9D8B030D-6E8A-4147-A177-3AD203B41FA5}">
                          <a16:colId xmlns:a16="http://schemas.microsoft.com/office/drawing/2014/main" val="1135360606"/>
                        </a:ext>
                      </a:extLst>
                    </a:gridCol>
                    <a:gridCol w="513581">
                      <a:extLst>
                        <a:ext uri="{9D8B030D-6E8A-4147-A177-3AD203B41FA5}">
                          <a16:colId xmlns:a16="http://schemas.microsoft.com/office/drawing/2014/main" val="334988924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2514837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891447214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022197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7,0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4,8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,15E-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91723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9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0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0,4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36E-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012229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80,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0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0,0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1E-1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025764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17,7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9,5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5,01E-0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9085527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4,9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46,6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9E-1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0500914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  <m:sub>
                                    <m:r>
                                      <a:rPr kumimoji="0" lang="pt-BR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5,1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,54E-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784759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>
                <a:extLst>
                  <a:ext uri="{FF2B5EF4-FFF2-40B4-BE49-F238E27FC236}">
                    <a16:creationId xmlns:a16="http://schemas.microsoft.com/office/drawing/2014/main" id="{15A2B26C-23D8-7BEF-CE09-B22C0F4216F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8932831"/>
                  </p:ext>
                </p:extLst>
              </p:nvPr>
            </p:nvGraphicFramePr>
            <p:xfrm>
              <a:off x="5031754" y="5229200"/>
              <a:ext cx="3083496" cy="1497330"/>
            </p:xfrm>
            <a:graphic>
              <a:graphicData uri="http://schemas.openxmlformats.org/drawingml/2006/table">
                <a:tbl>
                  <a:tblPr/>
                  <a:tblGrid>
                    <a:gridCol w="645096">
                      <a:extLst>
                        <a:ext uri="{9D8B030D-6E8A-4147-A177-3AD203B41FA5}">
                          <a16:colId xmlns:a16="http://schemas.microsoft.com/office/drawing/2014/main" val="2812098504"/>
                        </a:ext>
                      </a:extLst>
                    </a:gridCol>
                    <a:gridCol w="705619">
                      <a:extLst>
                        <a:ext uri="{9D8B030D-6E8A-4147-A177-3AD203B41FA5}">
                          <a16:colId xmlns:a16="http://schemas.microsoft.com/office/drawing/2014/main" val="1135360606"/>
                        </a:ext>
                      </a:extLst>
                    </a:gridCol>
                    <a:gridCol w="513581">
                      <a:extLst>
                        <a:ext uri="{9D8B030D-6E8A-4147-A177-3AD203B41FA5}">
                          <a16:colId xmlns:a16="http://schemas.microsoft.com/office/drawing/2014/main" val="334988924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2514837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891447214"/>
                        </a:ext>
                      </a:extLst>
                    </a:gridCol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022197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7,0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4,8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,15E-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91723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293750" r="-379245" b="-4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9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0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0,4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36E-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012229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406452" r="-379245" b="-3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80,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0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0,0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1E-1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025764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490625" r="-379245" b="-240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17,7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9,5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5,01E-0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9085527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t="-609677" r="-379245" b="-1483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4,9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46,6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9E-1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80500914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666667" r="-379245" b="-393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5,1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,54E-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7847594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8" name="Grupo 15">
            <a:extLst>
              <a:ext uri="{FF2B5EF4-FFF2-40B4-BE49-F238E27FC236}">
                <a16:creationId xmlns:a16="http://schemas.microsoft.com/office/drawing/2014/main" id="{07DEBE1B-AF89-6919-2403-D0135C52343E}"/>
              </a:ext>
            </a:extLst>
          </p:cNvPr>
          <p:cNvGrpSpPr>
            <a:grpSpLocks/>
          </p:cNvGrpSpPr>
          <p:nvPr/>
        </p:nvGrpSpPr>
        <p:grpSpPr bwMode="auto">
          <a:xfrm>
            <a:off x="7787323" y="4530732"/>
            <a:ext cx="1295903" cy="626456"/>
            <a:chOff x="5426075" y="4724400"/>
            <a:chExt cx="1295348" cy="627172"/>
          </a:xfrm>
        </p:grpSpPr>
        <p:sp>
          <p:nvSpPr>
            <p:cNvPr id="19" name="Elipse 9">
              <a:extLst>
                <a:ext uri="{FF2B5EF4-FFF2-40B4-BE49-F238E27FC236}">
                  <a16:creationId xmlns:a16="http://schemas.microsoft.com/office/drawing/2014/main" id="{D21C4DA3-9B38-ECE0-D58F-50CDF9C518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075" y="4724400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" name="Retângulo 11">
              <a:extLst>
                <a:ext uri="{FF2B5EF4-FFF2-40B4-BE49-F238E27FC236}">
                  <a16:creationId xmlns:a16="http://schemas.microsoft.com/office/drawing/2014/main" id="{1DB446EA-9AA3-3296-2329-16A9DFB58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0986" y="4920193"/>
              <a:ext cx="910437" cy="431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altamen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significativo</a:t>
              </a:r>
            </a:p>
          </p:txBody>
        </p:sp>
      </p:grpSp>
      <p:sp>
        <p:nvSpPr>
          <p:cNvPr id="22" name="Elipse 9">
            <a:extLst>
              <a:ext uri="{FF2B5EF4-FFF2-40B4-BE49-F238E27FC236}">
                <a16:creationId xmlns:a16="http://schemas.microsoft.com/office/drawing/2014/main" id="{DAA6C0A2-5FFC-1DF4-16F5-129CAC702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787" y="5519997"/>
            <a:ext cx="864096" cy="1268276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6384A0-A93B-4F59-5676-58AA458EAE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EBE1CE0-72CA-B7E5-FD61-841DD3BEF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Comparação de modelos</a:t>
            </a:r>
            <a:endParaRPr lang="pt-BR" dirty="0">
              <a:highlight>
                <a:srgbClr val="FFFF00"/>
              </a:highlight>
            </a:endParaRPr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5256C124-CF74-664D-2E09-89D853579A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5941085"/>
              </p:ext>
            </p:extLst>
          </p:nvPr>
        </p:nvGraphicFramePr>
        <p:xfrm>
          <a:off x="755576" y="2658364"/>
          <a:ext cx="2679700" cy="2808288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035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</a:rPr>
                        <a:t>Região A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chemeClr val="accent6"/>
                          </a:solidFill>
                          <a:effectLst/>
                          <a:latin typeface="Tahoma" panose="020B0604030504040204" pitchFamily="34" charset="0"/>
                        </a:rPr>
                        <a:t>Região B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3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40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7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,1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,09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7,6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,4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92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,5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,48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,3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6,2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,1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2,65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19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3,28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,1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,46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,38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4,3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,9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,7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47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,9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,11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8,76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9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4,53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9,53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30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1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8,5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,08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0,7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9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3,3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,36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5,65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75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58,1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3,64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3,21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30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229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pt-BR" sz="1100">
                        <a:effectLst/>
                        <a:latin typeface="Calibri"/>
                      </a:endParaRPr>
                    </a:p>
                  </a:txBody>
                  <a:tcPr marL="9525" marR="9525" marT="9518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64,67</a:t>
                      </a:r>
                      <a:endParaRPr lang="pt-BR" sz="110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BR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4,96</a:t>
                      </a:r>
                      <a:endParaRPr lang="pt-BR" sz="1100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9525" marR="9525" marT="951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4" name="Gráfico 10">
            <a:extLst>
              <a:ext uri="{FF2B5EF4-FFF2-40B4-BE49-F238E27FC236}">
                <a16:creationId xmlns:a16="http://schemas.microsoft.com/office/drawing/2014/main" id="{7FC872F2-4593-F48B-7776-5C2CE153C4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5915174"/>
              </p:ext>
            </p:extLst>
          </p:nvPr>
        </p:nvGraphicFramePr>
        <p:xfrm>
          <a:off x="3581400" y="2284941"/>
          <a:ext cx="5014913" cy="3867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4905" name="Objeto 6">
            <a:extLst>
              <a:ext uri="{FF2B5EF4-FFF2-40B4-BE49-F238E27FC236}">
                <a16:creationId xmlns:a16="http://schemas.microsoft.com/office/drawing/2014/main" id="{18F3B684-C9AC-EDA9-E979-E5668CE01D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9810928"/>
              </p:ext>
            </p:extLst>
          </p:nvPr>
        </p:nvGraphicFramePr>
        <p:xfrm>
          <a:off x="6450013" y="4683653"/>
          <a:ext cx="2173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34905" name="Objeto 6">
                        <a:extLst>
                          <a:ext uri="{FF2B5EF4-FFF2-40B4-BE49-F238E27FC236}">
                            <a16:creationId xmlns:a16="http://schemas.microsoft.com/office/drawing/2014/main" id="{18F3B684-C9AC-EDA9-E979-E5668CE01D4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683653"/>
                        <a:ext cx="21732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06" name="Objeto 7">
            <a:extLst>
              <a:ext uri="{FF2B5EF4-FFF2-40B4-BE49-F238E27FC236}">
                <a16:creationId xmlns:a16="http://schemas.microsoft.com/office/drawing/2014/main" id="{67A80668-F21B-1651-B5A9-8DA888B44D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2117703"/>
              </p:ext>
            </p:extLst>
          </p:nvPr>
        </p:nvGraphicFramePr>
        <p:xfrm>
          <a:off x="6477000" y="5044016"/>
          <a:ext cx="21542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34906" name="Objeto 7">
                        <a:extLst>
                          <a:ext uri="{FF2B5EF4-FFF2-40B4-BE49-F238E27FC236}">
                            <a16:creationId xmlns:a16="http://schemas.microsoft.com/office/drawing/2014/main" id="{67A80668-F21B-1651-B5A9-8DA888B44D2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44016"/>
                        <a:ext cx="21542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C65D2FFA-9D57-82B3-4864-296A259B02C5}"/>
              </a:ext>
            </a:extLst>
          </p:cNvPr>
          <p:cNvSpPr/>
          <p:nvPr/>
        </p:nvSpPr>
        <p:spPr bwMode="auto">
          <a:xfrm>
            <a:off x="450850" y="6330806"/>
            <a:ext cx="80645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pt-BR" alt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</a:rPr>
              <a:t>Para que ambas regressões sejam a mesma: </a:t>
            </a:r>
            <a:r>
              <a:rPr lang="pt-BR" alt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  <a:sym typeface="Symbol"/>
              </a:rPr>
              <a:t></a:t>
            </a:r>
            <a:r>
              <a:rPr lang="pt-BR" altLang="pt-BR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pt-BR" altLang="pt-BR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i="1" kern="0" dirty="0">
                <a:solidFill>
                  <a:srgbClr val="000000"/>
                </a:solidFill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pt-BR" altLang="pt-BR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  <a:sym typeface="Symbol"/>
              </a:rPr>
              <a:t> </a:t>
            </a:r>
            <a:r>
              <a:rPr lang="pt-BR" altLang="pt-BR" kern="0" dirty="0">
                <a:solidFill>
                  <a:srgbClr val="000000"/>
                </a:solidFill>
                <a:latin typeface="Tahoma" panose="020B0604030504040204" pitchFamily="34" charset="0"/>
                <a:cs typeface="+mn-cs"/>
                <a:sym typeface="Symbol"/>
              </a:rPr>
              <a:t>e </a:t>
            </a:r>
            <a:r>
              <a:rPr lang="pt-BR" altLang="pt-BR" i="1" kern="0" dirty="0">
                <a:solidFill>
                  <a:srgbClr val="000000"/>
                </a:solidFill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pt-BR" altLang="pt-BR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i="1" kern="0" dirty="0">
                <a:solidFill>
                  <a:srgbClr val="000000"/>
                </a:solidFill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i="1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pt-BR" altLang="pt-BR" kern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endParaRPr lang="pt-BR" altLang="pt-BR" kern="0" dirty="0">
              <a:solidFill>
                <a:srgbClr val="000000"/>
              </a:solidFill>
              <a:latin typeface="Tahoma" panose="020B0604030504040204" pitchFamily="34" charset="0"/>
              <a:cs typeface="+mn-cs"/>
            </a:endParaRP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2F1E0AF4-4F0E-F968-8067-1DE58BD65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99F43D-57B3-4E2C-AF28-2A0E52581706}" type="slidenum">
              <a:rPr lang="pt-BR"/>
              <a:pPr>
                <a:defRPr/>
              </a:pPr>
              <a:t>61</a:t>
            </a:fld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93F5BE7-87EC-2594-9281-C674DE8E1B3D}"/>
              </a:ext>
            </a:extLst>
          </p:cNvPr>
          <p:cNvSpPr/>
          <p:nvPr/>
        </p:nvSpPr>
        <p:spPr>
          <a:xfrm>
            <a:off x="4606777" y="5877272"/>
            <a:ext cx="35083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1400" dirty="0">
                <a:latin typeface="Tahoma" panose="020B0604030504040204" pitchFamily="34" charset="0"/>
              </a:rPr>
              <a:t>as relações parecem ser mesmo lineares! </a:t>
            </a:r>
          </a:p>
        </p:txBody>
      </p:sp>
      <p:grpSp>
        <p:nvGrpSpPr>
          <p:cNvPr id="7" name="Grupo 6">
            <a:extLst>
              <a:ext uri="{FF2B5EF4-FFF2-40B4-BE49-F238E27FC236}">
                <a16:creationId xmlns:a16="http://schemas.microsoft.com/office/drawing/2014/main" id="{8BBE3CD1-C956-E950-03C6-10718775F437}"/>
              </a:ext>
            </a:extLst>
          </p:cNvPr>
          <p:cNvGrpSpPr/>
          <p:nvPr/>
        </p:nvGrpSpPr>
        <p:grpSpPr>
          <a:xfrm>
            <a:off x="3581400" y="2284941"/>
            <a:ext cx="5099684" cy="3860800"/>
            <a:chOff x="3581400" y="1903413"/>
            <a:chExt cx="5099684" cy="38608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Gráfico 12">
                  <a:extLst>
                    <a:ext uri="{FF2B5EF4-FFF2-40B4-BE49-F238E27FC236}">
                      <a16:creationId xmlns:a16="http://schemas.microsoft.com/office/drawing/2014/main" id="{953C9DE5-43B8-525C-F7C0-07F05A845554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581400" y="1903413"/>
                <a:ext cx="5013325" cy="38608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7"/>
                </a:graphicData>
              </a:graphic>
            </p:graphicFrame>
          </mc:Choice>
          <mc:Fallback xmlns="">
            <p:graphicFrame>
              <p:nvGraphicFramePr>
                <p:cNvPr id="2" name="Gráfico 12">
                  <a:extLst>
                    <a:ext uri="{FF2B5EF4-FFF2-40B4-BE49-F238E27FC236}">
                      <a16:creationId xmlns:a16="http://schemas.microsoft.com/office/drawing/2014/main" id="{953C9DE5-43B8-525C-F7C0-07F05A845554}"/>
                    </a:ext>
                  </a:extLst>
                </p:cNvPr>
                <p:cNvGraphicFramePr>
                  <a:graphicFrameLocks/>
                </p:cNvGraphicFramePr>
                <p:nvPr/>
              </p:nvGraphicFramePr>
              <p:xfrm>
                <a:off x="3581400" y="1903413"/>
                <a:ext cx="5013325" cy="38608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8"/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tângulo 10">
                  <a:extLst>
                    <a:ext uri="{FF2B5EF4-FFF2-40B4-BE49-F238E27FC236}">
                      <a16:creationId xmlns:a16="http://schemas.microsoft.com/office/drawing/2014/main" id="{7E4F0AA7-26B1-D219-E1EF-0B0E69F00CC1}"/>
                    </a:ext>
                  </a:extLst>
                </p:cNvPr>
                <p:cNvSpPr/>
                <p:nvPr/>
              </p:nvSpPr>
              <p:spPr>
                <a:xfrm>
                  <a:off x="5229944" y="2420888"/>
                  <a:ext cx="1280094" cy="651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>
                      <a:solidFill>
                        <a:srgbClr val="FF0000"/>
                      </a:solidFill>
                      <a:latin typeface="Tahoma" panose="020B0604030504040204" pitchFamily="34" charset="0"/>
                    </a:rPr>
                    <a:t>Regiã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,9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,77</m:t>
                        </m:r>
                      </m:oMath>
                    </m:oMathPara>
                  </a14:m>
                  <a:endParaRPr lang="pt-BR" sz="1200" b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95</m:t>
                        </m:r>
                      </m:oMath>
                    </m:oMathPara>
                  </a14:m>
                  <a:endParaRPr lang="pt-BR" sz="1200" b="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tângulo 10">
                  <a:extLst>
                    <a:ext uri="{FF2B5EF4-FFF2-40B4-BE49-F238E27FC236}">
                      <a16:creationId xmlns:a16="http://schemas.microsoft.com/office/drawing/2014/main" id="{7E4F0AA7-26B1-D219-E1EF-0B0E69F00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9944" y="2420888"/>
                  <a:ext cx="1280094" cy="651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tângulo 11">
                  <a:extLst>
                    <a:ext uri="{FF2B5EF4-FFF2-40B4-BE49-F238E27FC236}">
                      <a16:creationId xmlns:a16="http://schemas.microsoft.com/office/drawing/2014/main" id="{7D8526A8-392C-F839-D95E-8CBA087471C2}"/>
                    </a:ext>
                  </a:extLst>
                </p:cNvPr>
                <p:cNvSpPr/>
                <p:nvPr/>
              </p:nvSpPr>
              <p:spPr>
                <a:xfrm>
                  <a:off x="7400990" y="3284984"/>
                  <a:ext cx="1280094" cy="651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>
                      <a:solidFill>
                        <a:schemeClr val="accent6"/>
                      </a:solidFill>
                      <a:latin typeface="Tahoma" panose="020B0604030504040204" pitchFamily="34" charset="0"/>
                    </a:rPr>
                    <a:t>Região B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,1</m:t>
                        </m:r>
                        <m:r>
                          <m:rPr>
                            <m:nor/>
                          </m:rPr>
                          <a:rPr lang="pt-BR" sz="1200" b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3,</m:t>
                        </m:r>
                        <m:r>
                          <m:rPr>
                            <m:nor/>
                          </m:rPr>
                          <a:rPr lang="pt-BR" sz="1200" b="0" i="0" dirty="0" smtClean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9</m:t>
                        </m:r>
                      </m:oMath>
                    </m:oMathPara>
                  </a14:m>
                  <a:endParaRPr lang="pt-BR" sz="1200" b="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chemeClr val="accent6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0,997</m:t>
                        </m:r>
                      </m:oMath>
                    </m:oMathPara>
                  </a14:m>
                  <a:endParaRPr lang="pt-BR" sz="12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tângulo 11">
                  <a:extLst>
                    <a:ext uri="{FF2B5EF4-FFF2-40B4-BE49-F238E27FC236}">
                      <a16:creationId xmlns:a16="http://schemas.microsoft.com/office/drawing/2014/main" id="{7D8526A8-392C-F839-D95E-8CBA087471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0990" y="3284984"/>
                  <a:ext cx="1280094" cy="651332"/>
                </a:xfrm>
                <a:prstGeom prst="rect">
                  <a:avLst/>
                </a:prstGeom>
                <a:blipFill>
                  <a:blip r:embed="rId10"/>
                  <a:stretch>
                    <a:fillRect t="-93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ectangle 9">
            <a:extLst>
              <a:ext uri="{FF2B5EF4-FFF2-40B4-BE49-F238E27FC236}">
                <a16:creationId xmlns:a16="http://schemas.microsoft.com/office/drawing/2014/main" id="{844F88B7-A106-CA88-3426-03E9B2F479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340768"/>
            <a:ext cx="8280400" cy="763588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/>
              <a:t>Suponha que temos 2 modelos ajustados para 2 regiões distintas</a:t>
            </a:r>
          </a:p>
          <a:p>
            <a:pPr eaLnBrk="1" hangingPunct="1">
              <a:buFontTx/>
              <a:buNone/>
            </a:pPr>
            <a:r>
              <a:rPr lang="pt-BR" altLang="pt-BR" sz="1600" dirty="0"/>
              <a:t>Como saber se os parâmetros de ambos os modelos são iguais, ou seja, se ambas as regiões possuem o mesmo modelo?</a:t>
            </a:r>
          </a:p>
        </p:txBody>
      </p:sp>
    </p:spTree>
    <p:extLst>
      <p:ext uri="{BB962C8B-B14F-4D97-AF65-F5344CB8AC3E}">
        <p14:creationId xmlns:p14="http://schemas.microsoft.com/office/powerpoint/2010/main" val="280290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3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DEAAF3-2572-8515-5FEA-276ECE4513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72D2997-2D26-9A78-65F4-20B20B1C76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Comparação de modelos</a:t>
            </a:r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2D39F6A5-C785-61C0-0CE1-4B271CB865E5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35897" name="Objeto 5">
            <a:extLst>
              <a:ext uri="{FF2B5EF4-FFF2-40B4-BE49-F238E27FC236}">
                <a16:creationId xmlns:a16="http://schemas.microsoft.com/office/drawing/2014/main" id="{8D6AE66C-8C0E-CA8D-C087-3D93B46823C1}"/>
              </a:ext>
            </a:extLst>
          </p:cNvPr>
          <p:cNvGraphicFramePr>
            <a:graphicFrameLocks/>
          </p:cNvGraphicFramePr>
          <p:nvPr/>
        </p:nvGraphicFramePr>
        <p:xfrm>
          <a:off x="3994150" y="3617913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159000" imgH="228600" progId="Equation.3">
                  <p:embed/>
                </p:oleObj>
              </mc:Choice>
              <mc:Fallback>
                <p:oleObj name="Equação" r:id="rId2" imgW="2159000" imgH="228600" progId="Equation.3">
                  <p:embed/>
                  <p:pic>
                    <p:nvPicPr>
                      <p:cNvPr id="35897" name="Objeto 5">
                        <a:extLst>
                          <a:ext uri="{FF2B5EF4-FFF2-40B4-BE49-F238E27FC236}">
                            <a16:creationId xmlns:a16="http://schemas.microsoft.com/office/drawing/2014/main" id="{8D6AE66C-8C0E-CA8D-C087-3D93B46823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617913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3B0F23B5-CD43-1318-8110-D08700419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060575"/>
            <a:ext cx="504031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Define-se uma nova variável </a:t>
            </a:r>
            <a:r>
              <a:rPr lang="pt-BR" altLang="pt-BR" sz="16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sz="1600" kern="0" dirty="0">
                <a:latin typeface="Tahoma" panose="020B0604030504040204" pitchFamily="34" charset="0"/>
              </a:rPr>
              <a:t>:</a:t>
            </a:r>
          </a:p>
        </p:txBody>
      </p:sp>
      <p:grpSp>
        <p:nvGrpSpPr>
          <p:cNvPr id="35899" name="Grupo 6">
            <a:extLst>
              <a:ext uri="{FF2B5EF4-FFF2-40B4-BE49-F238E27FC236}">
                <a16:creationId xmlns:a16="http://schemas.microsoft.com/office/drawing/2014/main" id="{5F795F18-F641-F9C4-2AAD-4B0BA75E53E2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2700645"/>
            <a:ext cx="3950362" cy="731840"/>
            <a:chOff x="3779912" y="2990267"/>
            <a:chExt cx="3950556" cy="730843"/>
          </a:xfrm>
        </p:grpSpPr>
        <p:graphicFrame>
          <p:nvGraphicFramePr>
            <p:cNvPr id="43149" name="Objeto 10">
              <a:extLst>
                <a:ext uri="{FF2B5EF4-FFF2-40B4-BE49-F238E27FC236}">
                  <a16:creationId xmlns:a16="http://schemas.microsoft.com/office/drawing/2014/main" id="{D9F545C5-F07E-409F-89C0-AD39110EBC2C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3779912" y="2996952"/>
            <a:ext cx="74295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4" imgW="495085" imgH="457002" progId="Equation.3">
                    <p:embed/>
                  </p:oleObj>
                </mc:Choice>
                <mc:Fallback>
                  <p:oleObj name="Equação" r:id="rId4" imgW="495085" imgH="457002" progId="Equation.3">
                    <p:embed/>
                    <p:pic>
                      <p:nvPicPr>
                        <p:cNvPr id="43149" name="Objeto 10">
                          <a:extLst>
                            <a:ext uri="{FF2B5EF4-FFF2-40B4-BE49-F238E27FC236}">
                              <a16:creationId xmlns:a16="http://schemas.microsoft.com/office/drawing/2014/main" id="{D9F545C5-F07E-409F-89C0-AD39110EBC2C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996952"/>
                          <a:ext cx="74295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04FB19F1-D7E7-A120-6664-3A87280A8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221" y="2990267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600" kern="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600" kern="0" dirty="0">
                  <a:latin typeface="Tahoma" panose="020B0604030504040204" pitchFamily="34" charset="0"/>
                </a:rPr>
                <a:t> pertencer a Região A</a:t>
              </a: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71F82C03-19CB-587A-53BB-825D9C475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221" y="3339043"/>
              <a:ext cx="3240247" cy="382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pt-BR" altLang="pt-BR" sz="1600" kern="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pt-BR" altLang="pt-BR" sz="1600" kern="0" dirty="0">
                  <a:latin typeface="Tahoma" panose="020B0604030504040204" pitchFamily="34" charset="0"/>
                </a:rPr>
                <a:t> pertencer a Região B</a:t>
              </a:r>
            </a:p>
          </p:txBody>
        </p:sp>
      </p:grpSp>
      <p:sp>
        <p:nvSpPr>
          <p:cNvPr id="9" name="Retângulo 8">
            <a:extLst>
              <a:ext uri="{FF2B5EF4-FFF2-40B4-BE49-F238E27FC236}">
                <a16:creationId xmlns:a16="http://schemas.microsoft.com/office/drawing/2014/main" id="{B06B2C70-A471-2A58-C935-ECE1E6AA0A5A}"/>
              </a:ext>
            </a:extLst>
          </p:cNvPr>
          <p:cNvSpPr/>
          <p:nvPr/>
        </p:nvSpPr>
        <p:spPr>
          <a:xfrm>
            <a:off x="3492500" y="4173538"/>
            <a:ext cx="22990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kern="0" dirty="0">
                <a:solidFill>
                  <a:srgbClr val="000000"/>
                </a:solidFill>
                <a:latin typeface="Tahoma" panose="020B0604030504040204" pitchFamily="34" charset="0"/>
              </a:rPr>
              <a:t>Para Região A (</a:t>
            </a:r>
            <a:r>
              <a:rPr lang="pt-BR" altLang="pt-BR" i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pt-BR" altLang="pt-BR" kern="0" dirty="0">
                <a:solidFill>
                  <a:srgbClr val="000000"/>
                </a:solidFill>
                <a:latin typeface="Tahoma" panose="020B0604030504040204" pitchFamily="34" charset="0"/>
              </a:rPr>
              <a:t>):</a:t>
            </a:r>
            <a:endParaRPr lang="pt-BR" sz="1200" dirty="0">
              <a:latin typeface="Tahoma" panose="020B0604030504040204" pitchFamily="34" charset="0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02DDD27F-B617-3173-29DE-FC2AFFA164EA}"/>
              </a:ext>
            </a:extLst>
          </p:cNvPr>
          <p:cNvSpPr/>
          <p:nvPr/>
        </p:nvSpPr>
        <p:spPr>
          <a:xfrm>
            <a:off x="3492500" y="5311775"/>
            <a:ext cx="22781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kern="0" dirty="0">
                <a:solidFill>
                  <a:srgbClr val="000000"/>
                </a:solidFill>
                <a:latin typeface="Tahoma" panose="020B0604030504040204" pitchFamily="34" charset="0"/>
              </a:rPr>
              <a:t>Para Região B (</a:t>
            </a:r>
            <a:r>
              <a:rPr lang="pt-BR" altLang="pt-BR" i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kern="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pt-BR" altLang="pt-BR" kern="0" dirty="0">
                <a:solidFill>
                  <a:srgbClr val="000000"/>
                </a:solidFill>
                <a:latin typeface="Tahoma" panose="020B0604030504040204" pitchFamily="34" charset="0"/>
              </a:rPr>
              <a:t>):</a:t>
            </a:r>
            <a:endParaRPr 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35902" name="Objeto 17">
            <a:extLst>
              <a:ext uri="{FF2B5EF4-FFF2-40B4-BE49-F238E27FC236}">
                <a16:creationId xmlns:a16="http://schemas.microsoft.com/office/drawing/2014/main" id="{EC6AFEA6-62B1-E851-1ACF-E6408F0CC0C7}"/>
              </a:ext>
            </a:extLst>
          </p:cNvPr>
          <p:cNvGraphicFramePr>
            <a:graphicFrameLocks/>
          </p:cNvGraphicFramePr>
          <p:nvPr/>
        </p:nvGraphicFramePr>
        <p:xfrm>
          <a:off x="4532313" y="4756150"/>
          <a:ext cx="17160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143000" imgH="228600" progId="Equation.3">
                  <p:embed/>
                </p:oleObj>
              </mc:Choice>
              <mc:Fallback>
                <p:oleObj name="Equação" r:id="rId6" imgW="1143000" imgH="228600" progId="Equation.3">
                  <p:embed/>
                  <p:pic>
                    <p:nvPicPr>
                      <p:cNvPr id="35902" name="Objeto 17">
                        <a:extLst>
                          <a:ext uri="{FF2B5EF4-FFF2-40B4-BE49-F238E27FC236}">
                            <a16:creationId xmlns:a16="http://schemas.microsoft.com/office/drawing/2014/main" id="{EC6AFEA6-62B1-E851-1ACF-E6408F0CC0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756150"/>
                        <a:ext cx="17160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3" name="Objeto 18">
            <a:extLst>
              <a:ext uri="{FF2B5EF4-FFF2-40B4-BE49-F238E27FC236}">
                <a16:creationId xmlns:a16="http://schemas.microsoft.com/office/drawing/2014/main" id="{1D4C3E80-64B9-5184-47EE-E312D0FCF527}"/>
              </a:ext>
            </a:extLst>
          </p:cNvPr>
          <p:cNvGraphicFramePr>
            <a:graphicFrameLocks/>
          </p:cNvGraphicFramePr>
          <p:nvPr/>
        </p:nvGraphicFramePr>
        <p:xfrm>
          <a:off x="3960813" y="5894388"/>
          <a:ext cx="28590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905000" imgH="228600" progId="Equation.3">
                  <p:embed/>
                </p:oleObj>
              </mc:Choice>
              <mc:Fallback>
                <p:oleObj name="Equação" r:id="rId8" imgW="1905000" imgH="228600" progId="Equation.3">
                  <p:embed/>
                  <p:pic>
                    <p:nvPicPr>
                      <p:cNvPr id="35903" name="Objeto 18">
                        <a:extLst>
                          <a:ext uri="{FF2B5EF4-FFF2-40B4-BE49-F238E27FC236}">
                            <a16:creationId xmlns:a16="http://schemas.microsoft.com/office/drawing/2014/main" id="{1D4C3E80-64B9-5184-47EE-E312D0FCF5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5894388"/>
                        <a:ext cx="28590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8">
            <a:extLst>
              <a:ext uri="{FF2B5EF4-FFF2-40B4-BE49-F238E27FC236}">
                <a16:creationId xmlns:a16="http://schemas.microsoft.com/office/drawing/2014/main" id="{9EB17758-C44C-2A30-A37B-188E915A5A08}"/>
              </a:ext>
            </a:extLst>
          </p:cNvPr>
          <p:cNvGraphicFramePr>
            <a:graphicFrameLocks/>
          </p:cNvGraphicFramePr>
          <p:nvPr/>
        </p:nvGraphicFramePr>
        <p:xfrm>
          <a:off x="4302125" y="5922963"/>
          <a:ext cx="99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660113" imgH="469696" progId="Equation.3">
                  <p:embed/>
                </p:oleObj>
              </mc:Choice>
              <mc:Fallback>
                <p:oleObj name="Equação" r:id="rId10" imgW="660113" imgH="469696" progId="Equation.3">
                  <p:embed/>
                  <p:pic>
                    <p:nvPicPr>
                      <p:cNvPr id="16" name="Objeto 18">
                        <a:extLst>
                          <a:ext uri="{FF2B5EF4-FFF2-40B4-BE49-F238E27FC236}">
                            <a16:creationId xmlns:a16="http://schemas.microsoft.com/office/drawing/2014/main" id="{9EB17758-C44C-2A30-A37B-188E915A5A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5922963"/>
                        <a:ext cx="99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5D15D7C-B9EE-A79D-9B82-B3FB4DA986AF}"/>
              </a:ext>
            </a:extLst>
          </p:cNvPr>
          <p:cNvGraphicFramePr>
            <a:graphicFrameLocks/>
          </p:cNvGraphicFramePr>
          <p:nvPr/>
        </p:nvGraphicFramePr>
        <p:xfrm>
          <a:off x="5310188" y="5922963"/>
          <a:ext cx="990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660113" imgH="469696" progId="Equation.3">
                  <p:embed/>
                </p:oleObj>
              </mc:Choice>
              <mc:Fallback>
                <p:oleObj name="Equação" r:id="rId12" imgW="660113" imgH="469696" progId="Equation.3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5D15D7C-B9EE-A79D-9B82-B3FB4DA986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922963"/>
                        <a:ext cx="990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74799835-1543-FEF5-4986-224CF19259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1FC86-08EB-43E7-95AF-571782B6A6FC}" type="slidenum">
              <a:rPr lang="pt-BR"/>
              <a:pPr>
                <a:defRPr/>
              </a:pPr>
              <a:t>6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326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1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Comparação de modelos</a:t>
            </a:r>
          </a:p>
        </p:txBody>
      </p:sp>
      <p:graphicFrame>
        <p:nvGraphicFramePr>
          <p:cNvPr id="44035" name="Objeto 5"/>
          <p:cNvGraphicFramePr>
            <a:graphicFrameLocks/>
          </p:cNvGraphicFramePr>
          <p:nvPr/>
        </p:nvGraphicFramePr>
        <p:xfrm>
          <a:off x="3851275" y="2349500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159000" imgH="228600" progId="Equation.3">
                  <p:embed/>
                </p:oleObj>
              </mc:Choice>
              <mc:Fallback>
                <p:oleObj name="Equação" r:id="rId2" imgW="2159000" imgH="228600" progId="Equation.3">
                  <p:embed/>
                  <p:pic>
                    <p:nvPicPr>
                      <p:cNvPr id="44035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9"/>
          <p:cNvSpPr txBox="1">
            <a:spLocks noChangeArrowheads="1"/>
          </p:cNvSpPr>
          <p:nvPr/>
        </p:nvSpPr>
        <p:spPr bwMode="auto">
          <a:xfrm>
            <a:off x="3419475" y="2924175"/>
            <a:ext cx="518477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Conclusões possíveis: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Se </a:t>
            </a:r>
            <a:r>
              <a:rPr lang="pt-BR" altLang="pt-BR" sz="160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0</a:t>
            </a:r>
            <a:r>
              <a:rPr lang="pt-BR" altLang="pt-BR" sz="1600" kern="0" dirty="0">
                <a:latin typeface="Tahoma" panose="020B0604030504040204" pitchFamily="34" charset="0"/>
                <a:sym typeface="Symbol"/>
              </a:rPr>
              <a:t>, então ambas regiões possuem a mesma regressão</a:t>
            </a:r>
            <a:endParaRPr lang="pt-BR" altLang="pt-BR" sz="1600" kern="0" dirty="0">
              <a:latin typeface="Tahoma" panose="020B0604030504040204" pitchFamily="34" charset="0"/>
            </a:endParaRPr>
          </a:p>
        </p:txBody>
      </p:sp>
      <p:sp>
        <p:nvSpPr>
          <p:cNvPr id="22" name="Rectangle 9"/>
          <p:cNvSpPr txBox="1">
            <a:spLocks noChangeArrowheads="1"/>
          </p:cNvSpPr>
          <p:nvPr/>
        </p:nvSpPr>
        <p:spPr bwMode="auto">
          <a:xfrm>
            <a:off x="3419475" y="4221088"/>
            <a:ext cx="51847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Se </a:t>
            </a:r>
            <a:r>
              <a:rPr lang="pt-BR" altLang="pt-BR" sz="160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0</a:t>
            </a:r>
            <a:r>
              <a:rPr lang="pt-BR" altLang="pt-BR" sz="1600" kern="0" dirty="0">
                <a:latin typeface="Tahoma" panose="020B0604030504040204" pitchFamily="34" charset="0"/>
                <a:sym typeface="Symbol"/>
              </a:rPr>
              <a:t>, então as regressões diferem-se entre si pelo intercepto</a:t>
            </a:r>
            <a:endParaRPr lang="pt-BR" altLang="pt-BR" sz="1600" kern="0" dirty="0">
              <a:latin typeface="Tahoma" panose="020B0604030504040204" pitchFamily="34" charset="0"/>
            </a:endParaRPr>
          </a:p>
        </p:txBody>
      </p:sp>
      <p:sp>
        <p:nvSpPr>
          <p:cNvPr id="23" name="Rectangle 9"/>
          <p:cNvSpPr txBox="1">
            <a:spLocks noChangeArrowheads="1"/>
          </p:cNvSpPr>
          <p:nvPr/>
        </p:nvSpPr>
        <p:spPr bwMode="auto">
          <a:xfrm>
            <a:off x="3419475" y="5084763"/>
            <a:ext cx="5184775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Se </a:t>
            </a:r>
            <a:r>
              <a:rPr lang="pt-BR" altLang="pt-BR" sz="1600" i="1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pt-BR" altLang="pt-BR" sz="1600" kern="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kern="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0</a:t>
            </a:r>
            <a:r>
              <a:rPr lang="pt-BR" altLang="pt-BR" sz="1600" kern="0" dirty="0">
                <a:latin typeface="Tahoma" panose="020B0604030504040204" pitchFamily="34" charset="0"/>
                <a:sym typeface="Symbol"/>
              </a:rPr>
              <a:t>, então as regressões diferem-se entre si pelo coeficiente angular</a:t>
            </a:r>
            <a:endParaRPr lang="pt-BR" altLang="pt-BR" sz="1600" kern="0" dirty="0">
              <a:latin typeface="Tahoma" panose="020B0604030504040204" pitchFamily="34" charset="0"/>
            </a:endParaRPr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526363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0300951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2338C-BC6B-4F79-A4CA-EAD65077BB1F}" type="slidenum">
              <a:rPr lang="pt-BR"/>
              <a:pPr>
                <a:defRPr/>
              </a:pPr>
              <a:t>6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Comparação de modelos</a:t>
            </a:r>
          </a:p>
        </p:txBody>
      </p:sp>
      <p:graphicFrame>
        <p:nvGraphicFramePr>
          <p:cNvPr id="45059" name="Objeto 5"/>
          <p:cNvGraphicFramePr>
            <a:graphicFrameLocks/>
          </p:cNvGraphicFramePr>
          <p:nvPr/>
        </p:nvGraphicFramePr>
        <p:xfrm>
          <a:off x="3851275" y="2349500"/>
          <a:ext cx="3241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159000" imgH="228600" progId="Equation.3">
                  <p:embed/>
                </p:oleObj>
              </mc:Choice>
              <mc:Fallback>
                <p:oleObj name="Equação" r:id="rId2" imgW="2159000" imgH="228600" progId="Equation.3">
                  <p:embed/>
                  <p:pic>
                    <p:nvPicPr>
                      <p:cNvPr id="45059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3241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176491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771657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W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3708400" y="306863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92,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64,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9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9E-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,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23,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3708400" y="4365625"/>
          <a:ext cx="3119438" cy="1116014"/>
        </p:xfrm>
        <a:graphic>
          <a:graphicData uri="http://schemas.openxmlformats.org/drawingml/2006/table">
            <a:tbl>
              <a:tblPr/>
              <a:tblGrid>
                <a:gridCol w="681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8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0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4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77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6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7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6E-09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94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,84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6E-19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423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5,38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4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70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2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9944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W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6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15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upo 6"/>
          <p:cNvGrpSpPr>
            <a:grpSpLocks/>
          </p:cNvGrpSpPr>
          <p:nvPr/>
        </p:nvGrpSpPr>
        <p:grpSpPr bwMode="auto">
          <a:xfrm>
            <a:off x="6075363" y="2314575"/>
            <a:ext cx="647700" cy="431800"/>
            <a:chOff x="6088360" y="2353072"/>
            <a:chExt cx="648072" cy="432048"/>
          </a:xfrm>
        </p:grpSpPr>
        <p:cxnSp>
          <p:nvCxnSpPr>
            <p:cNvPr id="45258" name="Conector reto 5"/>
            <p:cNvCxnSpPr>
              <a:cxnSpLocks noChangeShapeType="1"/>
            </p:cNvCxnSpPr>
            <p:nvPr/>
          </p:nvCxnSpPr>
          <p:spPr bwMode="auto">
            <a:xfrm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259" name="Conector reto 15"/>
            <p:cNvCxnSpPr>
              <a:cxnSpLocks noChangeShapeType="1"/>
            </p:cNvCxnSpPr>
            <p:nvPr/>
          </p:nvCxnSpPr>
          <p:spPr bwMode="auto">
            <a:xfrm flipH="1">
              <a:off x="6088360" y="2353072"/>
              <a:ext cx="648072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6161088" y="5237163"/>
            <a:ext cx="2820987" cy="307975"/>
            <a:chOff x="6161088" y="5237748"/>
            <a:chExt cx="2820843" cy="307777"/>
          </a:xfrm>
        </p:grpSpPr>
        <p:sp>
          <p:nvSpPr>
            <p:cNvPr id="45256" name="Elipse 13"/>
            <p:cNvSpPr>
              <a:spLocks noChangeArrowheads="1"/>
            </p:cNvSpPr>
            <p:nvPr/>
          </p:nvSpPr>
          <p:spPr bwMode="auto">
            <a:xfrm>
              <a:off x="6161088" y="5267325"/>
              <a:ext cx="684212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5257" name="Retângulo 1"/>
            <p:cNvSpPr>
              <a:spLocks noChangeArrowheads="1"/>
            </p:cNvSpPr>
            <p:nvPr/>
          </p:nvSpPr>
          <p:spPr bwMode="auto">
            <a:xfrm>
              <a:off x="6823968" y="5237748"/>
              <a:ext cx="21579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não significativo (</a:t>
              </a:r>
              <a:r>
                <a:rPr lang="pt-BR" altLang="pt-BR" sz="1400" i="1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</a:t>
              </a:r>
              <a:r>
                <a:rPr lang="pt-BR" altLang="pt-BR" sz="1400" baseline="-25000" dirty="0">
                  <a:solidFill>
                    <a:srgbClr val="FF0000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3</a:t>
              </a:r>
              <a:r>
                <a:rPr lang="pt-BR" altLang="pt-BR" sz="1400" dirty="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 = 0</a:t>
              </a: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)</a:t>
              </a:r>
            </a:p>
          </p:txBody>
        </p:sp>
      </p:grpSp>
      <p:grpSp>
        <p:nvGrpSpPr>
          <p:cNvPr id="16" name="Grupo 15"/>
          <p:cNvGrpSpPr>
            <a:grpSpLocks/>
          </p:cNvGrpSpPr>
          <p:nvPr/>
        </p:nvGrpSpPr>
        <p:grpSpPr bwMode="auto">
          <a:xfrm>
            <a:off x="6700838" y="3268664"/>
            <a:ext cx="1796221" cy="523220"/>
            <a:chOff x="5426075" y="4546680"/>
            <a:chExt cx="1795452" cy="523818"/>
          </a:xfrm>
        </p:grpSpPr>
        <p:sp>
          <p:nvSpPr>
            <p:cNvPr id="45254" name="Elipse 9"/>
            <p:cNvSpPr>
              <a:spLocks noChangeArrowheads="1"/>
            </p:cNvSpPr>
            <p:nvPr/>
          </p:nvSpPr>
          <p:spPr bwMode="auto">
            <a:xfrm>
              <a:off x="5426075" y="4724400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5255" name="Retângulo 11"/>
            <p:cNvSpPr>
              <a:spLocks noChangeArrowheads="1"/>
            </p:cNvSpPr>
            <p:nvPr/>
          </p:nvSpPr>
          <p:spPr bwMode="auto">
            <a:xfrm>
              <a:off x="6110288" y="4546680"/>
              <a:ext cx="1111239" cy="523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altamen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significativo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A4A6D-B92D-42AE-B7F4-FBB808383CA3}" type="slidenum">
              <a:rPr lang="pt-BR"/>
              <a:pPr>
                <a:defRPr/>
              </a:pPr>
              <a:t>64</a:t>
            </a:fld>
            <a:endParaRPr lang="pt-BR"/>
          </a:p>
        </p:txBody>
      </p:sp>
      <p:sp>
        <p:nvSpPr>
          <p:cNvPr id="18" name="Retângulo 6"/>
          <p:cNvSpPr>
            <a:spLocks noChangeArrowheads="1"/>
          </p:cNvSpPr>
          <p:nvPr/>
        </p:nvSpPr>
        <p:spPr bwMode="auto">
          <a:xfrm>
            <a:off x="3491879" y="5796553"/>
            <a:ext cx="4896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Elimina-se o termo </a:t>
            </a:r>
            <a:r>
              <a:rPr lang="pt-BR" altLang="pt-BR" sz="1600" i="1" dirty="0">
                <a:solidFill>
                  <a:schemeClr val="tx2"/>
                </a:solidFill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600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sz="1600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e refaz-se a análise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Comparação de modelos</a:t>
            </a:r>
          </a:p>
        </p:txBody>
      </p:sp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793497"/>
              </p:ext>
            </p:extLst>
          </p:nvPr>
        </p:nvGraphicFramePr>
        <p:xfrm>
          <a:off x="468313" y="1989138"/>
          <a:ext cx="1219200" cy="4419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,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,7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,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,6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,2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,3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9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,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,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,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,3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,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,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409412"/>
              </p:ext>
            </p:extLst>
          </p:nvPr>
        </p:nvGraphicFramePr>
        <p:xfrm>
          <a:off x="468313" y="1989138"/>
          <a:ext cx="2438400" cy="44196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 rowSpan="2"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3708400" y="3068638"/>
          <a:ext cx="3657600" cy="9715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89,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44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53,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3E-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23,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3708400" y="4365625"/>
          <a:ext cx="3119438" cy="915989"/>
        </p:xfrm>
        <a:graphic>
          <a:graphicData uri="http://schemas.openxmlformats.org/drawingml/2006/table">
            <a:tbl>
              <a:tblPr/>
              <a:tblGrid>
                <a:gridCol w="681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8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39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60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4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480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eficientes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 padrão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terseção</a:t>
                      </a: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97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4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41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46E-10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04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6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,56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44E-24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396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</a:t>
                      </a:r>
                      <a:endParaRPr lang="pt-BR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6" marR="9526" marT="953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4,03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7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7,03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9E-06</a:t>
                      </a:r>
                    </a:p>
                  </a:txBody>
                  <a:tcPr marL="9523" marR="9523" marT="95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6268" name="Objeto 5"/>
          <p:cNvGraphicFramePr>
            <a:graphicFrameLocks/>
          </p:cNvGraphicFramePr>
          <p:nvPr/>
        </p:nvGraphicFramePr>
        <p:xfrm>
          <a:off x="3851275" y="2349500"/>
          <a:ext cx="2365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574800" imgH="228600" progId="Equation.3">
                  <p:embed/>
                </p:oleObj>
              </mc:Choice>
              <mc:Fallback>
                <p:oleObj name="Equação" r:id="rId2" imgW="1574800" imgH="228600" progId="Equation.3">
                  <p:embed/>
                  <p:pic>
                    <p:nvPicPr>
                      <p:cNvPr id="46268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49500"/>
                        <a:ext cx="2365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ângulo 6"/>
          <p:cNvSpPr>
            <a:spLocks noChangeArrowheads="1"/>
          </p:cNvSpPr>
          <p:nvPr/>
        </p:nvSpPr>
        <p:spPr bwMode="auto">
          <a:xfrm>
            <a:off x="2555875" y="5519738"/>
            <a:ext cx="6337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nclusão: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a 5% de significância, as regressões de ambas regiões possuem o mesmo coeficiente angular. Elas diferem-se apenas pelo intercept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Em média, a região B produz estimativas para </a:t>
            </a:r>
            <a:r>
              <a:rPr lang="pt-BR" altLang="pt-BR" sz="1600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solidFill>
                  <a:schemeClr val="tx2"/>
                </a:solidFill>
                <a:latin typeface="Tahoma" panose="020B0604030504040204" pitchFamily="34" charset="0"/>
              </a:rPr>
              <a:t> menores que a região A em 4,03 unidades.</a:t>
            </a:r>
          </a:p>
        </p:txBody>
      </p:sp>
      <p:sp>
        <p:nvSpPr>
          <p:cNvPr id="20" name="Elipse 19"/>
          <p:cNvSpPr>
            <a:spLocks noChangeArrowheads="1"/>
          </p:cNvSpPr>
          <p:nvPr/>
        </p:nvSpPr>
        <p:spPr bwMode="auto">
          <a:xfrm>
            <a:off x="4427538" y="5084763"/>
            <a:ext cx="684212" cy="2381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7097E8-09FB-42B8-B0F5-DC7A278B9ECB}" type="slidenum">
              <a:rPr lang="pt-BR"/>
              <a:pPr>
                <a:defRPr/>
              </a:pPr>
              <a:t>65</a:t>
            </a:fld>
            <a:endParaRPr lang="pt-BR" dirty="0"/>
          </a:p>
        </p:txBody>
      </p:sp>
      <p:grpSp>
        <p:nvGrpSpPr>
          <p:cNvPr id="12" name="Grupo 11"/>
          <p:cNvGrpSpPr/>
          <p:nvPr/>
        </p:nvGrpSpPr>
        <p:grpSpPr>
          <a:xfrm>
            <a:off x="6128880" y="4855512"/>
            <a:ext cx="2537475" cy="523220"/>
            <a:chOff x="6358552" y="4042240"/>
            <a:chExt cx="2537475" cy="523220"/>
          </a:xfrm>
        </p:grpSpPr>
        <p:sp>
          <p:nvSpPr>
            <p:cNvPr id="13" name="Elipse 57"/>
            <p:cNvSpPr>
              <a:spLocks noChangeArrowheads="1"/>
            </p:cNvSpPr>
            <p:nvPr/>
          </p:nvSpPr>
          <p:spPr bwMode="auto">
            <a:xfrm>
              <a:off x="6358552" y="4086952"/>
              <a:ext cx="774195" cy="422168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" name="Retângulo 13"/>
            <p:cNvSpPr>
              <a:spLocks noChangeArrowheads="1"/>
            </p:cNvSpPr>
            <p:nvPr/>
          </p:nvSpPr>
          <p:spPr bwMode="auto">
            <a:xfrm>
              <a:off x="7125478" y="4042240"/>
              <a:ext cx="17705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ambos significativo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a 5%</a:t>
              </a:r>
            </a:p>
          </p:txBody>
        </p:sp>
      </p:grpSp>
      <p:grpSp>
        <p:nvGrpSpPr>
          <p:cNvPr id="6" name="Grupo 5"/>
          <p:cNvGrpSpPr/>
          <p:nvPr/>
        </p:nvGrpSpPr>
        <p:grpSpPr>
          <a:xfrm>
            <a:off x="6539547" y="1442170"/>
            <a:ext cx="2483358" cy="1811342"/>
            <a:chOff x="6539547" y="1442170"/>
            <a:chExt cx="2483358" cy="1811342"/>
          </a:xfrm>
        </p:grpSpPr>
        <p:pic>
          <p:nvPicPr>
            <p:cNvPr id="46487" name="Picture 40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9547" y="1442170"/>
              <a:ext cx="2353628" cy="1811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tângulo 4"/>
                <p:cNvSpPr/>
                <p:nvPr/>
              </p:nvSpPr>
              <p:spPr>
                <a:xfrm>
                  <a:off x="6917447" y="1556829"/>
                  <a:ext cx="1324402" cy="4837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>
                      <a:solidFill>
                        <a:srgbClr val="FF0000"/>
                      </a:solidFill>
                      <a:latin typeface="Tahoma" panose="020B0604030504040204" pitchFamily="34" charset="0"/>
                    </a:rPr>
                    <a:t>Região A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,0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7,97</m:t>
                        </m:r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tângulo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7447" y="1556829"/>
                  <a:ext cx="1324402" cy="48378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tângulo 20"/>
                <p:cNvSpPr/>
                <p:nvPr/>
              </p:nvSpPr>
              <p:spPr>
                <a:xfrm>
                  <a:off x="7742811" y="2347841"/>
                  <a:ext cx="1280094" cy="4666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 fontAlgn="b"/>
                  <a:r>
                    <a:rPr lang="pt-BR" sz="1200" dirty="0">
                      <a:solidFill>
                        <a:schemeClr val="accent6"/>
                      </a:solidFill>
                      <a:latin typeface="Tahoma" panose="020B0604030504040204" pitchFamily="34" charset="0"/>
                    </a:rPr>
                    <a:t>Região B</a:t>
                  </a:r>
                </a:p>
                <a:p>
                  <a:pPr algn="ctr" fontAlgn="b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pt-BR" sz="1200" i="1" dirty="0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pt-BR" sz="1200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𝑌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,04</m:t>
                        </m:r>
                        <m:r>
                          <m:rPr>
                            <m:nor/>
                          </m:rPr>
                          <a:rPr lang="pt-BR" sz="1200" i="1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pt-BR" sz="1200" dirty="0">
                            <a:solidFill>
                              <a:schemeClr val="accent6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3,94</m:t>
                        </m:r>
                      </m:oMath>
                    </m:oMathPara>
                  </a14:m>
                  <a:endParaRPr lang="pt-BR" sz="12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tângulo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2811" y="2347841"/>
                  <a:ext cx="1280094" cy="466666"/>
                </a:xfrm>
                <a:prstGeom prst="rect">
                  <a:avLst/>
                </a:prstGeom>
                <a:blipFill>
                  <a:blip r:embed="rId6"/>
                  <a:stretch>
                    <a:fillRect b="-129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34138"/>
            <a:ext cx="1905000" cy="457200"/>
          </a:xfrm>
        </p:spPr>
        <p:txBody>
          <a:bodyPr/>
          <a:lstStyle/>
          <a:p>
            <a:pPr>
              <a:defRPr/>
            </a:pPr>
            <a:fld id="{159EC266-2BE8-4058-AA87-83F72D27FD50}" type="slidenum">
              <a:rPr lang="pt-BR"/>
              <a:pPr>
                <a:defRPr/>
              </a:pPr>
              <a:t>66</a:t>
            </a:fld>
            <a:endParaRPr lang="pt-BR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6DF6D08-9579-168A-FE3A-F8007AEAED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Variáveis Indicadoras – Mudanças estrutura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a 7">
                <a:extLst>
                  <a:ext uri="{FF2B5EF4-FFF2-40B4-BE49-F238E27FC236}">
                    <a16:creationId xmlns:a16="http://schemas.microsoft.com/office/drawing/2014/main" id="{E3B3EC85-B1FA-A986-9DF7-036354E220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727327"/>
                  </p:ext>
                </p:extLst>
              </p:nvPr>
            </p:nvGraphicFramePr>
            <p:xfrm>
              <a:off x="395536" y="1556792"/>
              <a:ext cx="1219200" cy="43815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51445281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53164525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274304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04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,7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761629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05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,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282029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9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5,3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979068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3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7,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641308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5,0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8,1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3524977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4,2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9,5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88786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32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,4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985143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33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,8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5602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43,0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6,4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0269367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52,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8,2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3213645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38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0,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245119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6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0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4919917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2,3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9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6533866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06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3,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78438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2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4,0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677528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81,8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6,4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255894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78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5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718758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70,8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8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181625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61,8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8,9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169630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45,1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1,9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650371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0,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2,8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5752176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4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6,5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84001129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a 7">
                <a:extLst>
                  <a:ext uri="{FF2B5EF4-FFF2-40B4-BE49-F238E27FC236}">
                    <a16:creationId xmlns:a16="http://schemas.microsoft.com/office/drawing/2014/main" id="{E3B3EC85-B1FA-A986-9DF7-036354E220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7727327"/>
                  </p:ext>
                </p:extLst>
              </p:nvPr>
            </p:nvGraphicFramePr>
            <p:xfrm>
              <a:off x="395536" y="1556792"/>
              <a:ext cx="1219200" cy="43815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151445281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653164525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t="-3226" r="-100000" b="-22677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1000" t="-3226" r="-1000" b="-22677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274304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04,9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,7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761629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05,7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,1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1282029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9,1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5,3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5979068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3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7,2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641308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5,0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8,1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3524977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4,2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9,5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88786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32,5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,4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985143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33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,8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55602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43,0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6,4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0269367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52,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8,2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3213645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38,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0,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245119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6,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0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4919917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22,3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9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6533866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06,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3,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78438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12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4,0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677528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81,8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6,4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2558941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78,8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5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718758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70,8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8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181625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61,8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8,9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1696301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45,1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1,9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650371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0,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2,8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5752176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4,1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6,5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84001129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Imagem 8">
            <a:extLst>
              <a:ext uri="{FF2B5EF4-FFF2-40B4-BE49-F238E27FC236}">
                <a16:creationId xmlns:a16="http://schemas.microsoft.com/office/drawing/2014/main" id="{1141176F-6751-E989-32EE-25216B0F7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1" y="1793148"/>
            <a:ext cx="3675108" cy="2211916"/>
          </a:xfrm>
          <a:prstGeom prst="rect">
            <a:avLst/>
          </a:prstGeom>
        </p:spPr>
      </p:pic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B0369D4E-6729-4524-CB35-A135D64F6B00}"/>
              </a:ext>
            </a:extLst>
          </p:cNvPr>
          <p:cNvCxnSpPr/>
          <p:nvPr/>
        </p:nvCxnSpPr>
        <p:spPr bwMode="auto">
          <a:xfrm flipV="1">
            <a:off x="4383072" y="1890912"/>
            <a:ext cx="1560602" cy="63580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8B0B1850-9897-B8AC-4CA7-E62830775997}"/>
              </a:ext>
            </a:extLst>
          </p:cNvPr>
          <p:cNvCxnSpPr>
            <a:cxnSpLocks/>
          </p:cNvCxnSpPr>
          <p:nvPr/>
        </p:nvCxnSpPr>
        <p:spPr bwMode="auto">
          <a:xfrm>
            <a:off x="5540622" y="1773070"/>
            <a:ext cx="1618402" cy="17918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2950F74F-4BF5-72F5-8D00-7953FF582D45}"/>
              </a:ext>
            </a:extLst>
          </p:cNvPr>
          <p:cNvCxnSpPr/>
          <p:nvPr/>
        </p:nvCxnSpPr>
        <p:spPr bwMode="auto">
          <a:xfrm flipV="1">
            <a:off x="5858619" y="1800250"/>
            <a:ext cx="0" cy="1728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ela 20">
                <a:extLst>
                  <a:ext uri="{FF2B5EF4-FFF2-40B4-BE49-F238E27FC236}">
                    <a16:creationId xmlns:a16="http://schemas.microsoft.com/office/drawing/2014/main" id="{F45789E5-8CE0-1281-4FE2-78F5A99220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6816758"/>
                  </p:ext>
                </p:extLst>
              </p:nvPr>
            </p:nvGraphicFramePr>
            <p:xfrm>
              <a:off x="1616972" y="1556792"/>
              <a:ext cx="1828800" cy="43815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16899245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3918009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48327875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𝑋𝑊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Trecho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438875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93954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6229744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802211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301746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865633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603932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002285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1156798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751735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4332361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0,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0006812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0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545733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9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9894046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3,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450992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4,0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90653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6,4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1015707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5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0159599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8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8625859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8,9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347287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1,9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753232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2,8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7864382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6,5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5448203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ela 20">
                <a:extLst>
                  <a:ext uri="{FF2B5EF4-FFF2-40B4-BE49-F238E27FC236}">
                    <a16:creationId xmlns:a16="http://schemas.microsoft.com/office/drawing/2014/main" id="{F45789E5-8CE0-1281-4FE2-78F5A99220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6816758"/>
                  </p:ext>
                </p:extLst>
              </p:nvPr>
            </p:nvGraphicFramePr>
            <p:xfrm>
              <a:off x="1616972" y="1556792"/>
              <a:ext cx="1828800" cy="43815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168992459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3918009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3848327875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" t="-12903" r="-201000" b="-22677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00000" t="-12903" r="-99010" b="-22677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Trecho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438875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093954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6229744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0802211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301746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865633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7603932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002285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1156798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751735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lt;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4332361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0,81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0006812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0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545733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1,9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9894046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3,1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450992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4,0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690653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6,4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1015707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52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0159599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7,8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8625859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28,9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347287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1,9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2753232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2,8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7864382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36,5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ptos Narrow" panose="020B0004020202020204" pitchFamily="34" charset="0"/>
                            </a:rPr>
                            <a:t>X &gt;= 2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5448203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644484AE-3948-85F8-ED83-A11BBF03EFF9}"/>
                  </a:ext>
                </a:extLst>
              </p:cNvPr>
              <p:cNvSpPr txBox="1"/>
              <p:nvPr/>
            </p:nvSpPr>
            <p:spPr>
              <a:xfrm>
                <a:off x="3851920" y="1470695"/>
                <a:ext cx="2736304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kumimoji="0" lang="pt-BR" sz="1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kumimoji="0" lang="pt-BR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sz="1200" dirty="0"/>
              </a:p>
            </p:txBody>
          </p:sp>
        </mc:Choice>
        <mc:Fallback xmlns=""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644484AE-3948-85F8-ED83-A11BBF03EF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1470695"/>
                <a:ext cx="2736304" cy="276999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ela 22">
            <a:extLst>
              <a:ext uri="{FF2B5EF4-FFF2-40B4-BE49-F238E27FC236}">
                <a16:creationId xmlns:a16="http://schemas.microsoft.com/office/drawing/2014/main" id="{B9AFC298-9074-82ED-035D-CAAB37B479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8634336"/>
              </p:ext>
            </p:extLst>
          </p:nvPr>
        </p:nvGraphicFramePr>
        <p:xfrm>
          <a:off x="3832548" y="4138757"/>
          <a:ext cx="3384376" cy="971550"/>
        </p:xfrm>
        <a:graphic>
          <a:graphicData uri="http://schemas.openxmlformats.org/drawingml/2006/table">
            <a:tbl>
              <a:tblPr/>
              <a:tblGrid>
                <a:gridCol w="624071">
                  <a:extLst>
                    <a:ext uri="{9D8B030D-6E8A-4147-A177-3AD203B41FA5}">
                      <a16:colId xmlns:a16="http://schemas.microsoft.com/office/drawing/2014/main" val="3303130169"/>
                    </a:ext>
                  </a:extLst>
                </a:gridCol>
                <a:gridCol w="475421">
                  <a:extLst>
                    <a:ext uri="{9D8B030D-6E8A-4147-A177-3AD203B41FA5}">
                      <a16:colId xmlns:a16="http://schemas.microsoft.com/office/drawing/2014/main" val="3095921303"/>
                    </a:ext>
                  </a:extLst>
                </a:gridCol>
                <a:gridCol w="628701">
                  <a:extLst>
                    <a:ext uri="{9D8B030D-6E8A-4147-A177-3AD203B41FA5}">
                      <a16:colId xmlns:a16="http://schemas.microsoft.com/office/drawing/2014/main" val="3713098706"/>
                    </a:ext>
                  </a:extLst>
                </a:gridCol>
                <a:gridCol w="595435">
                  <a:extLst>
                    <a:ext uri="{9D8B030D-6E8A-4147-A177-3AD203B41FA5}">
                      <a16:colId xmlns:a16="http://schemas.microsoft.com/office/drawing/2014/main" val="428978137"/>
                    </a:ext>
                  </a:extLst>
                </a:gridCol>
                <a:gridCol w="508687">
                  <a:extLst>
                    <a:ext uri="{9D8B030D-6E8A-4147-A177-3AD203B41FA5}">
                      <a16:colId xmlns:a16="http://schemas.microsoft.com/office/drawing/2014/main" val="3616670228"/>
                    </a:ext>
                  </a:extLst>
                </a:gridCol>
                <a:gridCol w="552061">
                  <a:extLst>
                    <a:ext uri="{9D8B030D-6E8A-4147-A177-3AD203B41FA5}">
                      <a16:colId xmlns:a16="http://schemas.microsoft.com/office/drawing/2014/main" val="2459258828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87388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93306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Regress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1224,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10408,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600,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,17E-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468402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Resídu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11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17,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Tahoma" panose="020B0604030504040204" pitchFamily="34" charset="0"/>
                        <a:cs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66569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31536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131786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" name="Tabela 23">
                <a:extLst>
                  <a:ext uri="{FF2B5EF4-FFF2-40B4-BE49-F238E27FC236}">
                    <a16:creationId xmlns:a16="http://schemas.microsoft.com/office/drawing/2014/main" id="{593F91A4-DA96-728E-716A-63DB30D545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0676275"/>
                  </p:ext>
                </p:extLst>
              </p:nvPr>
            </p:nvGraphicFramePr>
            <p:xfrm>
              <a:off x="3832548" y="5192990"/>
              <a:ext cx="3083496" cy="1116330"/>
            </p:xfrm>
            <a:graphic>
              <a:graphicData uri="http://schemas.openxmlformats.org/drawingml/2006/table">
                <a:tbl>
                  <a:tblPr/>
                  <a:tblGrid>
                    <a:gridCol w="645096">
                      <a:extLst>
                        <a:ext uri="{9D8B030D-6E8A-4147-A177-3AD203B41FA5}">
                          <a16:colId xmlns:a16="http://schemas.microsoft.com/office/drawing/2014/main" val="2812098504"/>
                        </a:ext>
                      </a:extLst>
                    </a:gridCol>
                    <a:gridCol w="705619">
                      <a:extLst>
                        <a:ext uri="{9D8B030D-6E8A-4147-A177-3AD203B41FA5}">
                          <a16:colId xmlns:a16="http://schemas.microsoft.com/office/drawing/2014/main" val="1135360606"/>
                        </a:ext>
                      </a:extLst>
                    </a:gridCol>
                    <a:gridCol w="513581">
                      <a:extLst>
                        <a:ext uri="{9D8B030D-6E8A-4147-A177-3AD203B41FA5}">
                          <a16:colId xmlns:a16="http://schemas.microsoft.com/office/drawing/2014/main" val="334988924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2514837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891447214"/>
                        </a:ext>
                      </a:extLst>
                    </a:gridCol>
                  </a:tblGrid>
                  <a:tr h="19050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022197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0,2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6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7,6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41E-1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91723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oMath>
                            </m:oMathPara>
                          </a14:m>
                          <a:endParaRPr lang="pt-BR" sz="1100" b="0" i="0" u="none" strike="noStrike" baseline="-25000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7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,8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43E-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012229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02,2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3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7,6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,49E-1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0257649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kumimoji="0" lang="pt-BR" sz="11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𝑋𝑊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10,9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3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30,9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6E-1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784759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" name="Tabela 23">
                <a:extLst>
                  <a:ext uri="{FF2B5EF4-FFF2-40B4-BE49-F238E27FC236}">
                    <a16:creationId xmlns:a16="http://schemas.microsoft.com/office/drawing/2014/main" id="{593F91A4-DA96-728E-716A-63DB30D5458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0676275"/>
                  </p:ext>
                </p:extLst>
              </p:nvPr>
            </p:nvGraphicFramePr>
            <p:xfrm>
              <a:off x="3832548" y="5192990"/>
              <a:ext cx="3083496" cy="1116330"/>
            </p:xfrm>
            <a:graphic>
              <a:graphicData uri="http://schemas.openxmlformats.org/drawingml/2006/table">
                <a:tbl>
                  <a:tblPr/>
                  <a:tblGrid>
                    <a:gridCol w="645096">
                      <a:extLst>
                        <a:ext uri="{9D8B030D-6E8A-4147-A177-3AD203B41FA5}">
                          <a16:colId xmlns:a16="http://schemas.microsoft.com/office/drawing/2014/main" val="2812098504"/>
                        </a:ext>
                      </a:extLst>
                    </a:gridCol>
                    <a:gridCol w="705619">
                      <a:extLst>
                        <a:ext uri="{9D8B030D-6E8A-4147-A177-3AD203B41FA5}">
                          <a16:colId xmlns:a16="http://schemas.microsoft.com/office/drawing/2014/main" val="1135360606"/>
                        </a:ext>
                      </a:extLst>
                    </a:gridCol>
                    <a:gridCol w="513581">
                      <a:extLst>
                        <a:ext uri="{9D8B030D-6E8A-4147-A177-3AD203B41FA5}">
                          <a16:colId xmlns:a16="http://schemas.microsoft.com/office/drawing/2014/main" val="3349889245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42514837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891447214"/>
                        </a:ext>
                      </a:extLst>
                    </a:gridCol>
                  </a:tblGrid>
                  <a:tr h="34480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 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eficientes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Erro padr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tat t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valor-P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022197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nterseção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0,2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6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7,6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41E-18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0917231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6"/>
                          <a:stretch>
                            <a:fillRect t="-293750" r="-379245" b="-24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7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,8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,43E-9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5012229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6"/>
                          <a:stretch>
                            <a:fillRect t="-406452" r="-379245" b="-1516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02,24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33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27,6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,49E-16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0257649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t="-475758" r="-379245" b="-42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10,90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35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-30,9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6E-17</a:t>
                          </a: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7847594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5" name="Grupo 15">
            <a:extLst>
              <a:ext uri="{FF2B5EF4-FFF2-40B4-BE49-F238E27FC236}">
                <a16:creationId xmlns:a16="http://schemas.microsoft.com/office/drawing/2014/main" id="{ABE9BB83-BA61-0BC3-66A1-B13F12561AA6}"/>
              </a:ext>
            </a:extLst>
          </p:cNvPr>
          <p:cNvGrpSpPr>
            <a:grpSpLocks/>
          </p:cNvGrpSpPr>
          <p:nvPr/>
        </p:nvGrpSpPr>
        <p:grpSpPr bwMode="auto">
          <a:xfrm>
            <a:off x="6588117" y="4530732"/>
            <a:ext cx="1295903" cy="626456"/>
            <a:chOff x="5426075" y="4724400"/>
            <a:chExt cx="1295348" cy="627172"/>
          </a:xfrm>
        </p:grpSpPr>
        <p:sp>
          <p:nvSpPr>
            <p:cNvPr id="26" name="Elipse 9">
              <a:extLst>
                <a:ext uri="{FF2B5EF4-FFF2-40B4-BE49-F238E27FC236}">
                  <a16:creationId xmlns:a16="http://schemas.microsoft.com/office/drawing/2014/main" id="{ACB28AA8-EEF8-4FF9-6925-6AC510320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075" y="4724400"/>
              <a:ext cx="684213" cy="238125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" name="Retângulo 11">
              <a:extLst>
                <a:ext uri="{FF2B5EF4-FFF2-40B4-BE49-F238E27FC236}">
                  <a16:creationId xmlns:a16="http://schemas.microsoft.com/office/drawing/2014/main" id="{9BA6BFE0-E11C-0178-BDB3-1BBA9E22D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0986" y="4920193"/>
              <a:ext cx="910437" cy="431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altament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significativo</a:t>
              </a:r>
            </a:p>
          </p:txBody>
        </p:sp>
      </p:grpSp>
      <p:sp>
        <p:nvSpPr>
          <p:cNvPr id="28" name="Elipse 9">
            <a:extLst>
              <a:ext uri="{FF2B5EF4-FFF2-40B4-BE49-F238E27FC236}">
                <a16:creationId xmlns:a16="http://schemas.microsoft.com/office/drawing/2014/main" id="{EE0C8DF6-E120-BB7C-D3AA-FEDCE3E9D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1581" y="5519997"/>
            <a:ext cx="864096" cy="872006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6A4C2F01-8891-E190-9682-7E037446A7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1921" y="1793148"/>
            <a:ext cx="3675600" cy="2209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8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Regressão Padronizada</a:t>
            </a:r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52425" y="1412875"/>
            <a:ext cx="8496300" cy="13684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pt-BR" altLang="pt-BR" sz="1600" dirty="0"/>
              <a:t>Muitas vezes, o coeficiente </a:t>
            </a:r>
            <a:r>
              <a:rPr lang="pt-BR" altLang="pt-BR" sz="1600" i="1" dirty="0">
                <a:sym typeface="Symbol"/>
              </a:rPr>
              <a:t></a:t>
            </a:r>
            <a:r>
              <a:rPr lang="pt-BR" altLang="pt-BR" sz="1400" i="1" kern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/>
              <a:t> pode ser utilizado como uma medida do poder da variável independente </a:t>
            </a:r>
            <a:r>
              <a:rPr lang="pt-BR" altLang="pt-BR" sz="1600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sz="1600" dirty="0"/>
              <a:t> em “explicar” a variável dependente </a:t>
            </a:r>
            <a:r>
              <a:rPr lang="pt-BR" altLang="pt-BR" sz="1600" i="1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pt-BR" altLang="pt-BR" sz="1600" dirty="0"/>
          </a:p>
          <a:p>
            <a:pPr eaLnBrk="1" hangingPunct="1">
              <a:buFontTx/>
              <a:buNone/>
              <a:defRPr/>
            </a:pPr>
            <a:endParaRPr lang="pt-BR" altLang="pt-BR" sz="900" dirty="0"/>
          </a:p>
          <a:p>
            <a:pPr eaLnBrk="1" hangingPunct="1">
              <a:buFontTx/>
              <a:buNone/>
              <a:defRPr/>
            </a:pPr>
            <a:r>
              <a:rPr lang="pt-BR" altLang="pt-BR" sz="1600" dirty="0"/>
              <a:t>Por exemplo:</a:t>
            </a:r>
          </a:p>
        </p:txBody>
      </p:sp>
      <p:graphicFrame>
        <p:nvGraphicFramePr>
          <p:cNvPr id="5" name="Obje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45893170"/>
              </p:ext>
            </p:extLst>
          </p:nvPr>
        </p:nvGraphicFramePr>
        <p:xfrm>
          <a:off x="1691680" y="2060848"/>
          <a:ext cx="25384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66400" progId="Equation.DSMT4">
                  <p:embed/>
                </p:oleObj>
              </mc:Choice>
              <mc:Fallback>
                <p:oleObj name="Equation" r:id="rId2" imgW="1688760" imgH="266400" progId="Equation.DSMT4">
                  <p:embed/>
                  <p:pic>
                    <p:nvPicPr>
                      <p:cNvPr id="5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0848"/>
                        <a:ext cx="25384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 txBox="1">
            <a:spLocks noChangeArrowheads="1"/>
          </p:cNvSpPr>
          <p:nvPr/>
        </p:nvSpPr>
        <p:spPr bwMode="auto">
          <a:xfrm>
            <a:off x="352425" y="2708275"/>
            <a:ext cx="85407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Observe que a variação em 1 unidade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>
                <a:latin typeface="Tahoma" panose="020B0604030504040204" pitchFamily="34" charset="0"/>
              </a:rPr>
              <a:t> gera uma mudança em 5,9 unidades e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>
                <a:latin typeface="Tahoma" panose="020B0604030504040204" pitchFamily="34" charset="0"/>
              </a:rPr>
              <a:t>, ao passo que a mesma variação e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 gera uma mudança de apenas 0,4. Assim, conclui-se que a variável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>
                <a:latin typeface="Tahoma" panose="020B0604030504040204" pitchFamily="34" charset="0"/>
              </a:rPr>
              <a:t> é mais importante par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>
                <a:latin typeface="Tahoma" panose="020B0604030504040204" pitchFamily="34" charset="0"/>
              </a:rPr>
              <a:t> do qu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. Será mesmo?</a:t>
            </a:r>
          </a:p>
          <a:p>
            <a:pPr eaLnBrk="1" hangingPunct="1">
              <a:buFontTx/>
              <a:buNone/>
              <a:defRPr/>
            </a:pPr>
            <a:endParaRPr lang="pt-BR" altLang="pt-BR" sz="900" kern="0" dirty="0">
              <a:latin typeface="Tahoma" panose="020B0604030504040204" pitchFamily="34" charset="0"/>
            </a:endParaRPr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Isso é verdade quando todas as variáveis independentes possuem a mesma unidade de medida e quando possuem variâncias similares</a:t>
            </a:r>
          </a:p>
          <a:p>
            <a:pPr eaLnBrk="1" hangingPunct="1">
              <a:buFontTx/>
              <a:buNone/>
              <a:defRPr/>
            </a:pPr>
            <a:endParaRPr lang="pt-BR" altLang="pt-BR" sz="900" kern="0" dirty="0">
              <a:latin typeface="Tahoma" panose="020B0604030504040204" pitchFamily="34" charset="0"/>
            </a:endParaRPr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No exemplo anterior, se as unidades das variáveis do modelo fossem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kern="0" dirty="0">
                <a:latin typeface="Tahoma" panose="020B0604030504040204" pitchFamily="34" charset="0"/>
              </a:rPr>
              <a:t> em mm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 em </a:t>
            </a:r>
            <a:r>
              <a:rPr lang="pt-BR" altLang="pt-BR" sz="1600" kern="0" dirty="0" err="1">
                <a:latin typeface="Tahoma" panose="020B0604030504040204" pitchFamily="34" charset="0"/>
              </a:rPr>
              <a:t>ton</a:t>
            </a:r>
            <a:r>
              <a:rPr lang="pt-BR" altLang="pt-BR" sz="1600" kern="0" dirty="0">
                <a:latin typeface="Tahoma" panose="020B0604030504040204" pitchFamily="34" charset="0"/>
              </a:rPr>
              <a:t>/ha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>
                <a:latin typeface="Tahoma" panose="020B0604030504040204" pitchFamily="34" charset="0"/>
              </a:rPr>
              <a:t> em </a:t>
            </a:r>
            <a:r>
              <a:rPr lang="pt-BR" altLang="pt-BR" sz="1600" kern="0" baseline="30000" dirty="0" err="1">
                <a:latin typeface="Tahoma" panose="020B0604030504040204" pitchFamily="34" charset="0"/>
              </a:rPr>
              <a:t>o</a:t>
            </a:r>
            <a:r>
              <a:rPr lang="pt-BR" altLang="pt-BR" sz="1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kern="0" dirty="0">
                <a:latin typeface="Tahoma" panose="020B0604030504040204" pitchFamily="34" charset="0"/>
              </a:rPr>
              <a:t>, quais as unidades de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>
                <a:latin typeface="Tahoma" panose="020B0604030504040204" pitchFamily="34" charset="0"/>
              </a:rPr>
              <a:t>?</a:t>
            </a:r>
          </a:p>
          <a:p>
            <a:pPr eaLnBrk="1" hangingPunct="1">
              <a:buFontTx/>
              <a:buNone/>
              <a:defRPr/>
            </a:pPr>
            <a:endParaRPr lang="pt-BR" altLang="pt-BR" sz="1600" kern="0" dirty="0">
              <a:latin typeface="Tahoma" panose="020B0604030504040204" pitchFamily="34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pt-BR" altLang="pt-BR" sz="1800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kern="0" dirty="0">
                <a:latin typeface="Tahoma" panose="020B0604030504040204" pitchFamily="34" charset="0"/>
              </a:rPr>
              <a:t> </a:t>
            </a:r>
            <a:r>
              <a:rPr lang="pt-BR" altLang="pt-BR" sz="1600" kern="0" dirty="0">
                <a:latin typeface="Tahoma" panose="020B0604030504040204" pitchFamily="34" charset="0"/>
                <a:sym typeface="Symbol"/>
              </a:rPr>
              <a:t></a:t>
            </a:r>
            <a:r>
              <a:rPr lang="pt-BR" altLang="pt-BR" sz="1600" kern="0" dirty="0">
                <a:latin typeface="Tahoma" panose="020B0604030504040204" pitchFamily="34" charset="0"/>
              </a:rPr>
              <a:t> </a:t>
            </a:r>
            <a:r>
              <a:rPr lang="pt-BR" altLang="pt-BR" sz="1600" kern="0" dirty="0" err="1">
                <a:latin typeface="Tahoma" panose="020B0604030504040204" pitchFamily="34" charset="0"/>
              </a:rPr>
              <a:t>mm.ha</a:t>
            </a:r>
            <a:r>
              <a:rPr lang="pt-BR" altLang="pt-BR" sz="1600" kern="0" dirty="0">
                <a:latin typeface="Tahoma" panose="020B0604030504040204" pitchFamily="34" charset="0"/>
              </a:rPr>
              <a:t>/</a:t>
            </a:r>
            <a:r>
              <a:rPr lang="pt-BR" altLang="pt-BR" sz="1600" kern="0" dirty="0" err="1">
                <a:latin typeface="Tahoma" panose="020B0604030504040204" pitchFamily="34" charset="0"/>
              </a:rPr>
              <a:t>ton</a:t>
            </a:r>
            <a:r>
              <a:rPr lang="pt-BR" altLang="pt-BR" sz="1600" kern="0" dirty="0">
                <a:latin typeface="Tahoma" panose="020B0604030504040204" pitchFamily="34" charset="0"/>
              </a:rPr>
              <a:t>             </a:t>
            </a:r>
            <a:r>
              <a:rPr lang="pt-BR" altLang="pt-BR" sz="1800" i="1" dirty="0">
                <a:latin typeface="Tahoma" panose="020B0604030504040204" pitchFamily="34" charset="0"/>
                <a:sym typeface="Symbol"/>
              </a:rPr>
              <a:t>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kern="0" dirty="0">
                <a:latin typeface="Tahoma" panose="020B0604030504040204" pitchFamily="34" charset="0"/>
              </a:rPr>
              <a:t> </a:t>
            </a:r>
            <a:r>
              <a:rPr lang="pt-BR" altLang="pt-BR" sz="1600" kern="0" dirty="0">
                <a:latin typeface="Tahoma" panose="020B0604030504040204" pitchFamily="34" charset="0"/>
                <a:sym typeface="Symbol"/>
              </a:rPr>
              <a:t> </a:t>
            </a:r>
            <a:r>
              <a:rPr lang="pt-BR" altLang="pt-BR" sz="1600" kern="0" dirty="0">
                <a:latin typeface="Tahoma" panose="020B0604030504040204" pitchFamily="34" charset="0"/>
              </a:rPr>
              <a:t>mm/</a:t>
            </a:r>
            <a:r>
              <a:rPr lang="pt-BR" altLang="pt-BR" sz="1600" kern="0" baseline="30000" dirty="0" err="1">
                <a:latin typeface="Tahoma" panose="020B0604030504040204" pitchFamily="34" charset="0"/>
              </a:rPr>
              <a:t>o</a:t>
            </a:r>
            <a:r>
              <a:rPr lang="pt-BR" altLang="pt-BR" sz="1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pt-BR" altLang="pt-BR" sz="1600" kern="0" dirty="0">
              <a:latin typeface="Tahoma" panose="020B0604030504040204" pitchFamily="34" charset="0"/>
            </a:endParaRPr>
          </a:p>
          <a:p>
            <a:pPr eaLnBrk="1" hangingPunct="1">
              <a:buFontTx/>
              <a:buNone/>
              <a:defRPr/>
            </a:pPr>
            <a:endParaRPr lang="pt-BR" altLang="pt-BR" sz="1600" kern="0" dirty="0">
              <a:latin typeface="Tahoma" panose="020B0604030504040204" pitchFamily="34" charset="0"/>
            </a:endParaRPr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Como comparar estes parâmetros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77B30-DFA9-4480-A0CD-96168C57E525}" type="slidenum">
              <a:rPr lang="pt-BR"/>
              <a:pPr>
                <a:defRPr/>
              </a:pPr>
              <a:t>6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5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Regressão Padronizada</a:t>
            </a:r>
          </a:p>
        </p:txBody>
      </p:sp>
      <p:sp>
        <p:nvSpPr>
          <p:cNvPr id="4813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52425" y="1412875"/>
            <a:ext cx="8496300" cy="6477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/>
              <a:t>Para obter um modelo cujos coeficientes sejam adimensionais, deve-se padronizar cada uma das variáveis dependente e independentes, ou seja:</a:t>
            </a:r>
          </a:p>
          <a:p>
            <a:pPr eaLnBrk="1" hangingPunct="1">
              <a:buFontTx/>
              <a:buNone/>
            </a:pPr>
            <a:endParaRPr lang="pt-BR" altLang="pt-BR" sz="900" dirty="0"/>
          </a:p>
        </p:txBody>
      </p:sp>
      <p:graphicFrame>
        <p:nvGraphicFramePr>
          <p:cNvPr id="2" name="Obje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0228127"/>
              </p:ext>
            </p:extLst>
          </p:nvPr>
        </p:nvGraphicFramePr>
        <p:xfrm>
          <a:off x="2471738" y="3848100"/>
          <a:ext cx="35067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336800" imgH="266700" progId="Equation.3">
                  <p:embed/>
                </p:oleObj>
              </mc:Choice>
              <mc:Fallback>
                <p:oleObj name="Equação" r:id="rId2" imgW="2336800" imgH="266700" progId="Equation.3">
                  <p:embed/>
                  <p:pic>
                    <p:nvPicPr>
                      <p:cNvPr id="2" name="Obje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848100"/>
                        <a:ext cx="35067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554288" y="2276475"/>
            <a:ext cx="3341687" cy="723900"/>
            <a:chOff x="2483768" y="2276872"/>
            <a:chExt cx="3343250" cy="723900"/>
          </a:xfrm>
        </p:grpSpPr>
        <p:graphicFrame>
          <p:nvGraphicFramePr>
            <p:cNvPr id="48140" name="Objeto 4"/>
            <p:cNvGraphicFramePr>
              <a:graphicFrameLocks/>
            </p:cNvGraphicFramePr>
            <p:nvPr/>
          </p:nvGraphicFramePr>
          <p:xfrm>
            <a:off x="2483768" y="2276872"/>
            <a:ext cx="102870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4" imgW="685502" imgH="444307" progId="Equation.3">
                    <p:embed/>
                  </p:oleObj>
                </mc:Choice>
                <mc:Fallback>
                  <p:oleObj name="Equação" r:id="rId4" imgW="685502" imgH="444307" progId="Equation.3">
                    <p:embed/>
                    <p:pic>
                      <p:nvPicPr>
                        <p:cNvPr id="48140" name="Objeto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276872"/>
                          <a:ext cx="1028700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1" name="Objeto 5"/>
            <p:cNvGraphicFramePr>
              <a:graphicFrameLocks/>
            </p:cNvGraphicFramePr>
            <p:nvPr/>
          </p:nvGraphicFramePr>
          <p:xfrm>
            <a:off x="4283968" y="2276872"/>
            <a:ext cx="15430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6" imgW="1028254" imgH="482391" progId="Equation.3">
                    <p:embed/>
                  </p:oleObj>
                </mc:Choice>
                <mc:Fallback>
                  <p:oleObj name="Equação" r:id="rId6" imgW="1028254" imgH="482391" progId="Equation.3">
                    <p:embed/>
                    <p:pic>
                      <p:nvPicPr>
                        <p:cNvPr id="48141" name="Objeto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2276872"/>
                          <a:ext cx="154305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9"/>
          <p:cNvSpPr txBox="1">
            <a:spLocks noChangeArrowheads="1"/>
          </p:cNvSpPr>
          <p:nvPr/>
        </p:nvSpPr>
        <p:spPr bwMode="auto">
          <a:xfrm>
            <a:off x="323850" y="3216275"/>
            <a:ext cx="8496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Nesse caso, a reta de regressão estimada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323850" y="4464050"/>
            <a:ext cx="8496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torna-se</a:t>
            </a:r>
          </a:p>
        </p:txBody>
      </p:sp>
      <p:sp>
        <p:nvSpPr>
          <p:cNvPr id="13" name="Rectangle 9"/>
          <p:cNvSpPr txBox="1">
            <a:spLocks noChangeArrowheads="1"/>
          </p:cNvSpPr>
          <p:nvPr/>
        </p:nvSpPr>
        <p:spPr bwMode="auto">
          <a:xfrm>
            <a:off x="347663" y="5661025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Estes coeficientes podem então ser comparados entre si</a:t>
            </a:r>
          </a:p>
          <a:p>
            <a:pPr eaLnBrk="1" hangingPunct="1">
              <a:buFontTx/>
              <a:buNone/>
              <a:defRPr/>
            </a:pPr>
            <a:r>
              <a:rPr lang="pt-BR" altLang="pt-BR" sz="1600" kern="0" dirty="0">
                <a:latin typeface="Tahoma" panose="020B0604030504040204" pitchFamily="34" charset="0"/>
              </a:rPr>
              <a:t>Em muitos pacotes estatísticos, estes coeficientes são conhecidos como “coeficientes beta”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498B8-91D2-40A1-A69F-0A365F4D2211}" type="slidenum">
              <a:rPr lang="pt-BR"/>
              <a:pPr>
                <a:defRPr/>
              </a:pPr>
              <a:t>68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1432670"/>
              </p:ext>
            </p:extLst>
          </p:nvPr>
        </p:nvGraphicFramePr>
        <p:xfrm>
          <a:off x="2471738" y="5045075"/>
          <a:ext cx="31067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070100" imgH="266700" progId="Equation.3">
                  <p:embed/>
                </p:oleObj>
              </mc:Choice>
              <mc:Fallback>
                <p:oleObj name="Equação" r:id="rId8" imgW="2070100" imgH="266700" progId="Equation.3">
                  <p:embed/>
                  <p:pic>
                    <p:nvPicPr>
                      <p:cNvPr id="5" name="Objeto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5045075"/>
                        <a:ext cx="31067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9754146"/>
              </p:ext>
            </p:extLst>
          </p:nvPr>
        </p:nvGraphicFramePr>
        <p:xfrm>
          <a:off x="5796136" y="4903788"/>
          <a:ext cx="15255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1016000" imgH="457200" progId="Equation.3">
                  <p:embed/>
                </p:oleObj>
              </mc:Choice>
              <mc:Fallback>
                <p:oleObj name="Equação" r:id="rId10" imgW="1016000" imgH="457200" progId="Equation.3">
                  <p:embed/>
                  <p:pic>
                    <p:nvPicPr>
                      <p:cNvPr id="6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903788"/>
                        <a:ext cx="15255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  <p:bldP spid="1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569325" cy="511175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pt-BR" altLang="pt-BR" sz="1600" dirty="0"/>
              <a:t>Em muitos casos, dispomos de muitas variáveis independentes que podem ou não estar relacionadas com a variável dependente. Em geral, o objetivo de um estudo de regressão é determinar quais dessas variáveis independentes disponíveis melhor explicam ou predizem a variável em estudo</a:t>
            </a:r>
          </a:p>
          <a:p>
            <a:pPr eaLnBrk="1" hangingPunct="1">
              <a:buFontTx/>
              <a:buNone/>
            </a:pPr>
            <a:r>
              <a:rPr lang="pt-BR" altLang="pt-BR" sz="1600" dirty="0"/>
              <a:t>Pode-se imaginar que muitos modelos podem ser estimados. Nesse caso, deve-se buscar o melhor modelo que represente a relação entre as variáveis, ou seja, aquele que melhor se ajuste aos dados analisados</a:t>
            </a:r>
          </a:p>
          <a:p>
            <a:pPr eaLnBrk="1" hangingPunct="1"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</a:rPr>
              <a:t>Dicas:</a:t>
            </a:r>
          </a:p>
          <a:p>
            <a:pPr eaLnBrk="1" hangingPunct="1"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/>
              <a:t>quanto mais simples o modelo, melhor</a:t>
            </a:r>
          </a:p>
          <a:p>
            <a:pPr eaLnBrk="1" hangingPunct="1"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/>
              <a:t>dê preferência por modelos lineares (ou linearizáveis)</a:t>
            </a:r>
          </a:p>
          <a:p>
            <a:pPr eaLnBrk="1" hangingPunct="1">
              <a:buFontTx/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/>
              <a:t>utilize conhecimentos prévios para escolha do tipo de relação entre cada variável independente e a dependente (linear, polinomial, logarítmico, exponencial, potencial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, construindo primeiramente um modelo conceitual ou analise modelos utilizados em trabalhos semelhantes</a:t>
            </a:r>
          </a:p>
          <a:p>
            <a:pPr marL="355600" indent="-355600" eaLnBrk="1" hangingPunct="1"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/>
              <a:t>evite métodos automáticos que “procuram” esta melhor relação. A escolha do tipo de relação deve ser fundamentada em conhecimentos prévios ou baseada em diagramas de dispersão. Na dúvida, utilize relações lineares</a:t>
            </a:r>
          </a:p>
          <a:p>
            <a:pPr marL="355600" indent="-355600" eaLnBrk="1" hangingPunct="1">
              <a:buNone/>
            </a:pPr>
            <a:r>
              <a:rPr lang="pt-BR" altLang="pt-BR" sz="1600" dirty="0">
                <a:sym typeface="Symbol" pitchFamily="18" charset="2"/>
              </a:rPr>
              <a:t> </a:t>
            </a:r>
            <a:r>
              <a:rPr lang="pt-BR" altLang="pt-BR" sz="1600" dirty="0"/>
              <a:t>após a estimação dos parâmetros, faça a análise dos resíduos para detectar quaisquer anomalias (relação inadequada, </a:t>
            </a:r>
            <a:r>
              <a:rPr lang="pt-BR" altLang="pt-BR" sz="1600" i="1" dirty="0"/>
              <a:t>outliers</a:t>
            </a:r>
            <a:r>
              <a:rPr lang="pt-BR" altLang="pt-BR" sz="1600" dirty="0"/>
              <a:t>, não normalidade, não constância da variância, </a:t>
            </a:r>
            <a:r>
              <a:rPr lang="pt-BR" altLang="pt-BR" sz="1600" dirty="0" err="1"/>
              <a:t>etc</a:t>
            </a:r>
            <a:r>
              <a:rPr lang="pt-BR" altLang="pt-BR" sz="1600" dirty="0"/>
              <a:t>) e tente minimizá-la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43BBFC-F7FD-4316-94E0-EF81C3180103}" type="slidenum">
              <a:rPr lang="pt-BR"/>
              <a:pPr>
                <a:defRPr/>
              </a:pPr>
              <a:t>6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Grau de Relacionament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89" name="Retângulo 88"/>
          <p:cNvSpPr/>
          <p:nvPr/>
        </p:nvSpPr>
        <p:spPr>
          <a:xfrm>
            <a:off x="381027" y="4530606"/>
            <a:ext cx="84394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dirty="0">
                <a:latin typeface="Tahoma" panose="020B0604030504040204" pitchFamily="34" charset="0"/>
              </a:rPr>
              <a:t>Como caracterizar o grau de relacionamento (ou associação)  entre pares de variáveis?</a:t>
            </a:r>
          </a:p>
        </p:txBody>
      </p:sp>
      <p:sp>
        <p:nvSpPr>
          <p:cNvPr id="5" name="AutoShape 11" descr="Resultado de imagem para sample covariance formul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74" name="Group 30"/>
          <p:cNvGrpSpPr>
            <a:grpSpLocks/>
          </p:cNvGrpSpPr>
          <p:nvPr/>
        </p:nvGrpSpPr>
        <p:grpSpPr bwMode="auto">
          <a:xfrm>
            <a:off x="609600" y="1541586"/>
            <a:ext cx="2533650" cy="2103438"/>
            <a:chOff x="384" y="1162"/>
            <a:chExt cx="1596" cy="1325"/>
          </a:xfrm>
        </p:grpSpPr>
        <p:sp>
          <p:nvSpPr>
            <p:cNvPr id="7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1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6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7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93" name="Group 29"/>
            <p:cNvGrpSpPr>
              <a:grpSpLocks/>
            </p:cNvGrpSpPr>
            <p:nvPr/>
          </p:nvGrpSpPr>
          <p:grpSpPr bwMode="auto">
            <a:xfrm>
              <a:off x="384" y="1162"/>
              <a:ext cx="1596" cy="1325"/>
              <a:chOff x="1239" y="1162"/>
              <a:chExt cx="1596" cy="1325"/>
            </a:xfrm>
          </p:grpSpPr>
          <p:sp>
            <p:nvSpPr>
              <p:cNvPr id="94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115" name="Group 62"/>
          <p:cNvGrpSpPr>
            <a:grpSpLocks/>
          </p:cNvGrpSpPr>
          <p:nvPr/>
        </p:nvGrpSpPr>
        <p:grpSpPr bwMode="auto">
          <a:xfrm>
            <a:off x="5867400" y="1541586"/>
            <a:ext cx="2532063" cy="2103438"/>
            <a:chOff x="3696" y="1162"/>
            <a:chExt cx="1595" cy="1325"/>
          </a:xfrm>
        </p:grpSpPr>
        <p:sp>
          <p:nvSpPr>
            <p:cNvPr id="116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7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8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9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0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1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2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3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4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25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126" name="Group 58"/>
            <p:cNvGrpSpPr>
              <a:grpSpLocks/>
            </p:cNvGrpSpPr>
            <p:nvPr/>
          </p:nvGrpSpPr>
          <p:grpSpPr bwMode="auto">
            <a:xfrm>
              <a:off x="3696" y="1162"/>
              <a:ext cx="1595" cy="1325"/>
              <a:chOff x="1240" y="1162"/>
              <a:chExt cx="1595" cy="1325"/>
            </a:xfrm>
          </p:grpSpPr>
          <p:sp>
            <p:nvSpPr>
              <p:cNvPr id="127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8" name="Rectangle 60"/>
              <p:cNvSpPr>
                <a:spLocks noChangeArrowheads="1"/>
              </p:cNvSpPr>
              <p:nvPr/>
            </p:nvSpPr>
            <p:spPr bwMode="auto">
              <a:xfrm rot="-5400000">
                <a:off x="1278" y="1654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9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33" name="Line 93"/>
          <p:cNvSpPr>
            <a:spLocks noChangeShapeType="1"/>
          </p:cNvSpPr>
          <p:nvPr/>
        </p:nvSpPr>
        <p:spPr bwMode="auto">
          <a:xfrm flipV="1">
            <a:off x="1125538" y="1786061"/>
            <a:ext cx="15113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1" name="Grupo 10"/>
          <p:cNvGrpSpPr/>
          <p:nvPr/>
        </p:nvGrpSpPr>
        <p:grpSpPr>
          <a:xfrm>
            <a:off x="3263900" y="1541586"/>
            <a:ext cx="2532063" cy="2103438"/>
            <a:chOff x="3263900" y="1412875"/>
            <a:chExt cx="2532063" cy="2103438"/>
          </a:xfrm>
        </p:grpSpPr>
        <p:grpSp>
          <p:nvGrpSpPr>
            <p:cNvPr id="111" name="Group 42"/>
            <p:cNvGrpSpPr>
              <a:grpSpLocks/>
            </p:cNvGrpSpPr>
            <p:nvPr/>
          </p:nvGrpSpPr>
          <p:grpSpPr bwMode="auto">
            <a:xfrm>
              <a:off x="3263900" y="1412875"/>
              <a:ext cx="2532063" cy="2103438"/>
              <a:chOff x="1240" y="1162"/>
              <a:chExt cx="1595" cy="1325"/>
            </a:xfrm>
          </p:grpSpPr>
          <p:sp>
            <p:nvSpPr>
              <p:cNvPr id="112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" name="Rectangle 44"/>
              <p:cNvSpPr>
                <a:spLocks noChangeArrowheads="1"/>
              </p:cNvSpPr>
              <p:nvPr/>
            </p:nvSpPr>
            <p:spPr bwMode="auto">
              <a:xfrm rot="-5400000">
                <a:off x="1278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 flipH="1">
              <a:off x="4643438" y="19177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 flipH="1">
              <a:off x="4643438" y="2636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0" name="Oval 34"/>
            <p:cNvSpPr>
              <a:spLocks noChangeArrowheads="1"/>
            </p:cNvSpPr>
            <p:nvPr/>
          </p:nvSpPr>
          <p:spPr bwMode="auto">
            <a:xfrm flipH="1">
              <a:off x="4425950" y="24209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1" name="Oval 35"/>
            <p:cNvSpPr>
              <a:spLocks noChangeArrowheads="1"/>
            </p:cNvSpPr>
            <p:nvPr/>
          </p:nvSpPr>
          <p:spPr bwMode="auto">
            <a:xfrm flipH="1">
              <a:off x="3779838" y="1844675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5" name="Oval 36"/>
            <p:cNvSpPr>
              <a:spLocks noChangeArrowheads="1"/>
            </p:cNvSpPr>
            <p:nvPr/>
          </p:nvSpPr>
          <p:spPr bwMode="auto">
            <a:xfrm flipH="1">
              <a:off x="4213225" y="1701800"/>
              <a:ext cx="42863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6" name="Oval 37"/>
            <p:cNvSpPr>
              <a:spLocks noChangeArrowheads="1"/>
            </p:cNvSpPr>
            <p:nvPr/>
          </p:nvSpPr>
          <p:spPr bwMode="auto">
            <a:xfrm flipH="1">
              <a:off x="4724400" y="2382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7" name="Oval 38"/>
            <p:cNvSpPr>
              <a:spLocks noChangeArrowheads="1"/>
            </p:cNvSpPr>
            <p:nvPr/>
          </p:nvSpPr>
          <p:spPr bwMode="auto">
            <a:xfrm flipH="1">
              <a:off x="5180013" y="2763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8" name="Oval 39"/>
            <p:cNvSpPr>
              <a:spLocks noChangeArrowheads="1"/>
            </p:cNvSpPr>
            <p:nvPr/>
          </p:nvSpPr>
          <p:spPr bwMode="auto">
            <a:xfrm flipH="1">
              <a:off x="5075238" y="23495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9" name="Oval 40"/>
            <p:cNvSpPr>
              <a:spLocks noChangeArrowheads="1"/>
            </p:cNvSpPr>
            <p:nvPr/>
          </p:nvSpPr>
          <p:spPr bwMode="auto">
            <a:xfrm flipH="1">
              <a:off x="4140200" y="21336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0" name="Oval 41"/>
            <p:cNvSpPr>
              <a:spLocks noChangeArrowheads="1"/>
            </p:cNvSpPr>
            <p:nvPr/>
          </p:nvSpPr>
          <p:spPr bwMode="auto">
            <a:xfrm flipH="1">
              <a:off x="4427538" y="2060575"/>
              <a:ext cx="44450" cy="5556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34" name="Line 94"/>
          <p:cNvSpPr>
            <a:spLocks noChangeShapeType="1"/>
          </p:cNvSpPr>
          <p:nvPr/>
        </p:nvSpPr>
        <p:spPr bwMode="auto">
          <a:xfrm flipH="1" flipV="1">
            <a:off x="3883025" y="1757486"/>
            <a:ext cx="13684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3184216" y="5178678"/>
            <a:ext cx="27755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Covariância</a:t>
            </a:r>
          </a:p>
          <a:p>
            <a:pPr algn="ctr"/>
            <a:r>
              <a:rPr 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Coeficiente de Correlação</a:t>
            </a:r>
            <a:endParaRPr lang="pt-BR" sz="1800" dirty="0">
              <a:latin typeface="Tahoma" panose="020B0604030504040204" pitchFamily="34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1043609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Relação direta ou positiva</a:t>
            </a:r>
          </a:p>
        </p:txBody>
      </p:sp>
      <p:sp>
        <p:nvSpPr>
          <p:cNvPr id="135" name="Retângulo 134"/>
          <p:cNvSpPr/>
          <p:nvPr/>
        </p:nvSpPr>
        <p:spPr>
          <a:xfrm>
            <a:off x="3696317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Relação inversa ou negativa</a:t>
            </a:r>
          </a:p>
        </p:txBody>
      </p:sp>
      <p:sp>
        <p:nvSpPr>
          <p:cNvPr id="136" name="Retângulo 135"/>
          <p:cNvSpPr/>
          <p:nvPr/>
        </p:nvSpPr>
        <p:spPr>
          <a:xfrm>
            <a:off x="6299817" y="3780329"/>
            <a:ext cx="18863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>
                <a:latin typeface="Tahoma" panose="020B0604030504040204" pitchFamily="34" charset="0"/>
              </a:rPr>
              <a:t>Ausência de relação</a:t>
            </a:r>
          </a:p>
        </p:txBody>
      </p:sp>
    </p:spTree>
    <p:extLst>
      <p:ext uri="{BB962C8B-B14F-4D97-AF65-F5344CB8AC3E}">
        <p14:creationId xmlns:p14="http://schemas.microsoft.com/office/powerpoint/2010/main" val="11783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33" grpId="0" animBg="1"/>
      <p:bldP spid="134" grpId="0" animBg="1"/>
      <p:bldP spid="12" grpId="0"/>
      <p:bldP spid="16" grpId="0"/>
      <p:bldP spid="135" grpId="0"/>
      <p:bldP spid="13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501008"/>
            <a:ext cx="3240000" cy="221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501008"/>
            <a:ext cx="3240000" cy="221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9375"/>
            <a:ext cx="8569325" cy="2151633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600" dirty="0"/>
              <a:t>Quando se trabalha com um grande número de variáveis independentes, muitas vezes o processo de escolha de quais deverão compor o modelo final é bastante dificultado, especialmente quando há colinearidade entre estas variáveis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  <a:p>
            <a:pPr marL="352425" indent="-352425" eaLnBrk="1" hangingPunct="1">
              <a:buFontTx/>
              <a:buNone/>
            </a:pPr>
            <a:r>
              <a:rPr lang="pt-BR" altLang="pt-BR" sz="1600" dirty="0"/>
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0</a:t>
            </a:fld>
            <a:endParaRPr lang="pt-BR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1963437"/>
              </p:ext>
            </p:extLst>
          </p:nvPr>
        </p:nvGraphicFramePr>
        <p:xfrm>
          <a:off x="539552" y="3583216"/>
          <a:ext cx="1219200" cy="2514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,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17,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6005536"/>
              </p:ext>
            </p:extLst>
          </p:nvPr>
        </p:nvGraphicFramePr>
        <p:xfrm>
          <a:off x="539552" y="3583216"/>
          <a:ext cx="1828800" cy="2514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logX</a:t>
                      </a:r>
                      <a:r>
                        <a:rPr lang="pt-BR" sz="11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,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,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5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,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,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7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,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17,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to 5"/>
              <p:cNvSpPr txBox="1"/>
              <p:nvPr/>
            </p:nvSpPr>
            <p:spPr bwMode="auto">
              <a:xfrm>
                <a:off x="4703763" y="5808663"/>
                <a:ext cx="2039937" cy="361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Obje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03763" y="5808663"/>
                <a:ext cx="2039937" cy="361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Conector reto 3"/>
          <p:cNvCxnSpPr/>
          <p:nvPr/>
        </p:nvCxnSpPr>
        <p:spPr bwMode="auto">
          <a:xfrm flipV="1">
            <a:off x="6214536" y="3842839"/>
            <a:ext cx="2122758" cy="136358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upo 8"/>
          <p:cNvGrpSpPr/>
          <p:nvPr/>
        </p:nvGrpSpPr>
        <p:grpSpPr>
          <a:xfrm>
            <a:off x="1259632" y="3536264"/>
            <a:ext cx="432048" cy="2596808"/>
            <a:chOff x="1335832" y="3572688"/>
            <a:chExt cx="432048" cy="2596808"/>
          </a:xfrm>
        </p:grpSpPr>
        <p:cxnSp>
          <p:nvCxnSpPr>
            <p:cNvPr id="7" name="Conector reto 6"/>
            <p:cNvCxnSpPr/>
            <p:nvPr/>
          </p:nvCxnSpPr>
          <p:spPr bwMode="auto">
            <a:xfrm flipH="1">
              <a:off x="1335832" y="3572688"/>
              <a:ext cx="432048" cy="2596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ector reto 12"/>
            <p:cNvCxnSpPr/>
            <p:nvPr/>
          </p:nvCxnSpPr>
          <p:spPr bwMode="auto">
            <a:xfrm>
              <a:off x="1335832" y="3572688"/>
              <a:ext cx="432048" cy="2596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Agrupar 16">
            <a:extLst>
              <a:ext uri="{FF2B5EF4-FFF2-40B4-BE49-F238E27FC236}">
                <a16:creationId xmlns:a16="http://schemas.microsoft.com/office/drawing/2014/main" id="{DD6F8BBF-88DE-B8B3-2B06-4A33B63DDAB2}"/>
              </a:ext>
            </a:extLst>
          </p:cNvPr>
          <p:cNvGrpSpPr/>
          <p:nvPr/>
        </p:nvGrpSpPr>
        <p:grpSpPr>
          <a:xfrm>
            <a:off x="2051720" y="6133072"/>
            <a:ext cx="3202260" cy="689829"/>
            <a:chOff x="2051720" y="6133072"/>
            <a:chExt cx="3202260" cy="689829"/>
          </a:xfrm>
        </p:grpSpPr>
        <p:sp>
          <p:nvSpPr>
            <p:cNvPr id="2" name="Rectangle 9">
              <a:extLst>
                <a:ext uri="{FF2B5EF4-FFF2-40B4-BE49-F238E27FC236}">
                  <a16:creationId xmlns:a16="http://schemas.microsoft.com/office/drawing/2014/main" id="{95B56C3A-B05A-1527-9AA7-1803D6073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9397" y="6295580"/>
              <a:ext cx="3024583" cy="527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180975" indent="-180975" eaLnBrk="1" hangingPunct="1">
                <a:buFontTx/>
                <a:buNone/>
              </a:pPr>
              <a:r>
                <a:rPr lang="pt-BR" altLang="pt-BR" sz="1200" kern="0" dirty="0">
                  <a:latin typeface="Tahoma" panose="020B0604030504040204" pitchFamily="34" charset="0"/>
                </a:rPr>
                <a:t>Nesse caso, utiliza-se somente a variável transformada descartando-se a original</a:t>
              </a:r>
            </a:p>
          </p:txBody>
        </p:sp>
        <p:cxnSp>
          <p:nvCxnSpPr>
            <p:cNvPr id="15" name="Conector de Seta Reta 14">
              <a:extLst>
                <a:ext uri="{FF2B5EF4-FFF2-40B4-BE49-F238E27FC236}">
                  <a16:creationId xmlns:a16="http://schemas.microsoft.com/office/drawing/2014/main" id="{BA96984B-BA13-738A-0E4A-F93B51816B9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51720" y="6133072"/>
              <a:ext cx="216024" cy="26772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708183"/>
              </p:ext>
            </p:extLst>
          </p:nvPr>
        </p:nvGraphicFramePr>
        <p:xfrm>
          <a:off x="539552" y="3583216"/>
          <a:ext cx="1219200" cy="25146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Y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,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0598456"/>
                  </p:ext>
                </p:extLst>
              </p:nvPr>
            </p:nvGraphicFramePr>
            <p:xfrm>
              <a:off x="539552" y="3583216"/>
              <a:ext cx="1828800" cy="2514600"/>
            </p:xfrm>
            <a:graphic>
              <a:graphicData uri="http://schemas.openxmlformats.org/drawingml/2006/table">
                <a:tbl>
                  <a:tblPr/>
                  <a:tblGrid>
                    <a:gridCol w="6096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21907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X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pt-BR" sz="1100" b="0" i="1" u="none" strike="noStrike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pt-BR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6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6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5,6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1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0,2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4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04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18,4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4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1,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01,0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04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3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6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475,6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05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6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259,0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1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408,8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200025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721,9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a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90598456"/>
                  </p:ext>
                </p:extLst>
              </p:nvPr>
            </p:nvGraphicFramePr>
            <p:xfrm>
              <a:off x="539552" y="3583216"/>
              <a:ext cx="1828800" cy="2514600"/>
            </p:xfrm>
            <a:graphic>
              <a:graphicData uri="http://schemas.openxmlformats.org/drawingml/2006/table">
                <a:tbl>
                  <a:tblPr/>
                  <a:tblGrid>
                    <a:gridCol w="609600"/>
                    <a:gridCol w="609600"/>
                    <a:gridCol w="609600"/>
                  </a:tblGrid>
                  <a:tr h="219075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Y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X</a:t>
                          </a:r>
                          <a:r>
                            <a:rPr lang="pt-BR" sz="1100" b="0" i="0" u="none" strike="noStrike" baseline="-25000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01000" t="-2778" b="-1083333"/>
                          </a:stretch>
                        </a:blip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6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06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6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5,6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1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4,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00,25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4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204,0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918,4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4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1,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2601,00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9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3504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3,3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66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475,6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0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4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505,6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56,1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5,2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7259,04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190500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43,8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1,7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8408,8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200025"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17,9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8,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/>
                            </a:rPr>
                            <a:t>9721,96</a:t>
                          </a:r>
                        </a:p>
                      </a:txBody>
                      <a:tcPr marL="9525" marR="9525" marT="9525" marB="0" anchor="b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349375"/>
            <a:ext cx="8569325" cy="2007617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600" dirty="0"/>
              <a:t>Quando se trabalha com um grande número de variáveis independentes, muitas vezes o processo de escolha de quais deverão compor o modelo final é bastante dificultado, especialmente quando há colinearidade entre estas variáveis</a:t>
            </a:r>
          </a:p>
          <a:p>
            <a:pPr marL="352425" indent="-352425" eaLnBrk="1" hangingPunct="1">
              <a:buFontTx/>
              <a:buNone/>
            </a:pPr>
            <a:endParaRPr lang="pt-BR" altLang="pt-BR" sz="1600" dirty="0"/>
          </a:p>
          <a:p>
            <a:pPr marL="352425" indent="-352425" eaLnBrk="1" hangingPunct="1">
              <a:buNone/>
            </a:pPr>
            <a:r>
              <a:rPr lang="pt-BR" altLang="pt-BR" sz="1600" dirty="0"/>
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1</a:t>
            </a:fld>
            <a:endParaRPr lang="pt-BR" dirty="0"/>
          </a:p>
        </p:txBody>
      </p:sp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7319202"/>
              </p:ext>
            </p:extLst>
          </p:nvPr>
        </p:nvGraphicFramePr>
        <p:xfrm>
          <a:off x="4437063" y="5788824"/>
          <a:ext cx="2573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253800" progId="Equation.DSMT4">
                  <p:embed/>
                </p:oleObj>
              </mc:Choice>
              <mc:Fallback>
                <p:oleObj name="Equation" r:id="rId4" imgW="1714320" imgH="253800" progId="Equation.DSMT4">
                  <p:embed/>
                  <p:pic>
                    <p:nvPicPr>
                      <p:cNvPr id="6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788824"/>
                        <a:ext cx="2573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760" y="3501008"/>
            <a:ext cx="3240000" cy="2286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76" name="Picture 1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04084" y="3560520"/>
            <a:ext cx="2518612" cy="164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 txBox="1">
            <a:spLocks noChangeArrowheads="1"/>
          </p:cNvSpPr>
          <p:nvPr/>
        </p:nvSpPr>
        <p:spPr bwMode="auto">
          <a:xfrm>
            <a:off x="395288" y="6237312"/>
            <a:ext cx="8569325" cy="527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31813" indent="-531813" eaLnBrk="1" hangingPunct="1">
              <a:buFontTx/>
              <a:buNone/>
            </a:pPr>
            <a:r>
              <a:rPr lang="pt-BR" altLang="pt-BR" sz="1600" kern="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altLang="pt-BR" sz="1600" kern="0" dirty="0">
                <a:latin typeface="Tahoma" panose="020B0604030504040204" pitchFamily="34" charset="0"/>
              </a:rPr>
              <a:t> no caso de adotar modelos polinomiais, considere, a princípio, todos os termos do polinômio! </a:t>
            </a:r>
          </a:p>
        </p:txBody>
      </p:sp>
    </p:spTree>
    <p:extLst>
      <p:ext uri="{BB962C8B-B14F-4D97-AF65-F5344CB8AC3E}">
        <p14:creationId xmlns:p14="http://schemas.microsoft.com/office/powerpoint/2010/main" val="176908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F0888F-3463-46EE-A566-8A998AEE1F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067CFE3-EEDA-7D9A-E31D-BA5B4CE21E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Construção do Modelo</a:t>
            </a:r>
            <a:endParaRPr lang="pt-BR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0B0C73B7-B87D-CA59-7D07-E3CEA4E9EF7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1349375"/>
                <a:ext cx="8569325" cy="5051425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Quando se trabalha com um grande número de variáveis independentes, muitas vezes o processo de escolha de quais deverão compor o modelo final é bastante dificultado, especialmente quando há colinearidade entre estas variáveis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None/>
                </a:pPr>
                <a:r>
                  <a:rPr lang="pt-BR" altLang="pt-BR" sz="1600" dirty="0"/>
                  <a:t>De modo geral, o primeiro passo é verificar se a relação entre a variável dependente e cada uma das variáveis independentes é linear. No caso da relação não ser linear, procura-se transformações de modo a linearizá-la. Se não houver nenhuma evidência, deixe-a na sua forma original</a:t>
                </a:r>
              </a:p>
              <a:p>
                <a:pPr marL="352425" indent="-352425" eaLnBrk="1" hangingPunct="1"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None/>
                </a:pPr>
                <a:r>
                  <a:rPr lang="pt-BR" altLang="pt-BR" sz="1600" dirty="0"/>
                  <a:t>Todas as variáveis categóricas devem ser convertidas para variáveis indicadoras e, se necessário, incluir também as interações com todas as outras variáveis independentes do modelo</a:t>
                </a:r>
              </a:p>
              <a:p>
                <a:pPr marL="352425" indent="-352425" eaLnBrk="1" hangingPunct="1"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/>
              </a:p>
              <a:p>
                <a:pPr marL="352425" indent="-352425" eaLnBrk="1" hangingPunct="1"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None/>
                </a:pPr>
                <a:r>
                  <a:rPr lang="pt-BR" altLang="pt-BR" sz="1600" dirty="0"/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pt-BR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pt-BR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{0,1}</m:t>
                    </m:r>
                  </m:oMath>
                </a14:m>
                <a:r>
                  <a:rPr lang="pt-BR" altLang="pt-BR" sz="1600" dirty="0"/>
                  <a:t> for uma variável indicadora, então o novo modelo será:</a:t>
                </a:r>
              </a:p>
              <a:p>
                <a:pPr marL="352425" indent="-352425" eaLnBrk="1" hangingPunct="1"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pt-BR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12" name="Rectangle 9">
                <a:extLst>
                  <a:ext uri="{FF2B5EF4-FFF2-40B4-BE49-F238E27FC236}">
                    <a16:creationId xmlns:a16="http://schemas.microsoft.com/office/drawing/2014/main" id="{0B0C73B7-B87D-CA59-7D07-E3CEA4E9EF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1349375"/>
                <a:ext cx="8569325" cy="5051425"/>
              </a:xfrm>
              <a:blipFill>
                <a:blip r:embed="rId2"/>
                <a:stretch>
                  <a:fillRect l="-427" t="-362" r="-78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21299080-6F13-65B9-8F34-F21BDD82F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2213317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</a:t>
            </a:r>
            <a:endParaRPr lang="pt-BR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7298" y="1355617"/>
                <a:ext cx="8569325" cy="2871044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A seleção pode ser feita manualmente, identificando-se a variável independente com maior poder de explicação (mai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pt-BR" sz="160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altLang="pt-BR" sz="1600" dirty="0"/>
                  <a:t> ou menor valor-P) e em seguida, acrescenta-se uma a uma, cada variável independente, testando-se a significância de cada variável independente adicionada.</a:t>
                </a:r>
              </a:p>
            </p:txBody>
          </p:sp>
        </mc:Choice>
        <mc:Fallback xmlns="">
          <p:sp>
            <p:nvSpPr>
              <p:cNvPr id="12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7298" y="1355617"/>
                <a:ext cx="8569325" cy="2871044"/>
              </a:xfrm>
              <a:blipFill>
                <a:blip r:embed="rId2"/>
                <a:stretch>
                  <a:fillRect l="-427" t="-63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3</a:t>
            </a:fld>
            <a:endParaRPr lang="pt-BR" dirty="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7298" y="5445224"/>
            <a:ext cx="8569325" cy="93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indent="-352425" eaLnBrk="1" hangingPunct="1">
              <a:buFontTx/>
              <a:buNone/>
            </a:pPr>
            <a:r>
              <a:rPr lang="pt-BR" altLang="pt-BR" sz="1600" kern="0" dirty="0">
                <a:latin typeface="Tahoma" panose="020B0604030504040204" pitchFamily="34" charset="0"/>
              </a:rPr>
              <a:t>Este processo não garante que o modelo final seja o melhor dentre todos os possíveis modelos. Esta seleção pode ser otimizada através de processos automático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600" kern="0" dirty="0">
                <a:latin typeface="Tahoma" panose="020B0604030504040204" pitchFamily="34" charset="0"/>
              </a:rPr>
              <a:t>Os mais comuns são: </a:t>
            </a:r>
            <a:r>
              <a:rPr lang="pt-BR" altLang="pt-BR" sz="1600" kern="0" dirty="0">
                <a:solidFill>
                  <a:srgbClr val="FF0000"/>
                </a:solidFill>
                <a:latin typeface="Tahoma" panose="020B0604030504040204" pitchFamily="34" charset="0"/>
              </a:rPr>
              <a:t>busca exaustiva</a:t>
            </a:r>
            <a:r>
              <a:rPr lang="pt-BR" altLang="pt-BR" sz="1600" kern="0" dirty="0">
                <a:latin typeface="Tahoma" panose="020B0604030504040204" pitchFamily="34" charset="0"/>
              </a:rPr>
              <a:t> e </a:t>
            </a:r>
            <a:r>
              <a:rPr lang="pt-BR" altLang="pt-BR" sz="1600" i="1" kern="0" dirty="0" err="1">
                <a:solidFill>
                  <a:srgbClr val="FF0000"/>
                </a:solidFill>
                <a:latin typeface="Tahoma" panose="020B0604030504040204" pitchFamily="34" charset="0"/>
              </a:rPr>
              <a:t>stepwise</a:t>
            </a:r>
            <a:r>
              <a:rPr lang="pt-BR" altLang="pt-BR" sz="1600" i="1" kern="0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2" name="Elipse 1"/>
          <p:cNvSpPr/>
          <p:nvPr/>
        </p:nvSpPr>
        <p:spPr bwMode="auto">
          <a:xfrm>
            <a:off x="395288" y="3609021"/>
            <a:ext cx="371187" cy="3711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4" name="Grupo 3"/>
          <p:cNvGrpSpPr/>
          <p:nvPr/>
        </p:nvGrpSpPr>
        <p:grpSpPr>
          <a:xfrm>
            <a:off x="1043608" y="2708921"/>
            <a:ext cx="371187" cy="2171387"/>
            <a:chOff x="1043608" y="3356992"/>
            <a:chExt cx="371187" cy="2171387"/>
          </a:xfrm>
        </p:grpSpPr>
        <p:sp>
          <p:nvSpPr>
            <p:cNvPr id="7" name="Elipse 6"/>
            <p:cNvSpPr/>
            <p:nvPr/>
          </p:nvSpPr>
          <p:spPr bwMode="auto">
            <a:xfrm>
              <a:off x="1043608" y="33569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Elipse 7"/>
            <p:cNvSpPr/>
            <p:nvPr/>
          </p:nvSpPr>
          <p:spPr bwMode="auto">
            <a:xfrm>
              <a:off x="1043608" y="380704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" name="Elipse 8"/>
            <p:cNvSpPr/>
            <p:nvPr/>
          </p:nvSpPr>
          <p:spPr bwMode="auto">
            <a:xfrm>
              <a:off x="1043608" y="42570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" name="Elipse 9"/>
            <p:cNvSpPr/>
            <p:nvPr/>
          </p:nvSpPr>
          <p:spPr bwMode="auto">
            <a:xfrm>
              <a:off x="1043608" y="470714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043608" y="51571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cxnSp>
        <p:nvCxnSpPr>
          <p:cNvPr id="13" name="Conector de seta reta 12"/>
          <p:cNvCxnSpPr>
            <a:stCxn id="2" idx="6"/>
            <a:endCxn id="7" idx="2"/>
          </p:cNvCxnSpPr>
          <p:nvPr/>
        </p:nvCxnSpPr>
        <p:spPr bwMode="auto">
          <a:xfrm flipV="1">
            <a:off x="766475" y="28945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ector de seta reta 14"/>
          <p:cNvCxnSpPr/>
          <p:nvPr/>
        </p:nvCxnSpPr>
        <p:spPr bwMode="auto">
          <a:xfrm flipV="1">
            <a:off x="766475" y="3344565"/>
            <a:ext cx="277133" cy="4500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Conector de seta reta 16"/>
          <p:cNvCxnSpPr>
            <a:stCxn id="2" idx="6"/>
            <a:endCxn id="9" idx="2"/>
          </p:cNvCxnSpPr>
          <p:nvPr/>
        </p:nvCxnSpPr>
        <p:spPr bwMode="auto">
          <a:xfrm>
            <a:off x="766475" y="3794615"/>
            <a:ext cx="2771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Conector de seta reta 18"/>
          <p:cNvCxnSpPr>
            <a:stCxn id="2" idx="6"/>
            <a:endCxn id="10" idx="2"/>
          </p:cNvCxnSpPr>
          <p:nvPr/>
        </p:nvCxnSpPr>
        <p:spPr bwMode="auto">
          <a:xfrm>
            <a:off x="766475" y="3794615"/>
            <a:ext cx="277133" cy="4500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Conector de seta reta 20"/>
          <p:cNvCxnSpPr>
            <a:stCxn id="2" idx="6"/>
            <a:endCxn id="11" idx="2"/>
          </p:cNvCxnSpPr>
          <p:nvPr/>
        </p:nvCxnSpPr>
        <p:spPr bwMode="auto">
          <a:xfrm>
            <a:off x="766475" y="37946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Conector de seta reta 22"/>
          <p:cNvCxnSpPr/>
          <p:nvPr/>
        </p:nvCxnSpPr>
        <p:spPr bwMode="auto">
          <a:xfrm flipV="1">
            <a:off x="766475" y="3344565"/>
            <a:ext cx="277133" cy="4500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Conector de seta reta 30"/>
          <p:cNvCxnSpPr>
            <a:stCxn id="24" idx="6"/>
            <a:endCxn id="26" idx="2"/>
          </p:cNvCxnSpPr>
          <p:nvPr/>
        </p:nvCxnSpPr>
        <p:spPr bwMode="auto">
          <a:xfrm flipV="1">
            <a:off x="3802206" y="28945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Conector de seta reta 32"/>
          <p:cNvCxnSpPr>
            <a:stCxn id="24" idx="6"/>
            <a:endCxn id="28" idx="2"/>
          </p:cNvCxnSpPr>
          <p:nvPr/>
        </p:nvCxnSpPr>
        <p:spPr bwMode="auto">
          <a:xfrm flipV="1">
            <a:off x="3802206" y="3494582"/>
            <a:ext cx="277133" cy="3000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Conector de seta reta 33"/>
          <p:cNvCxnSpPr>
            <a:stCxn id="24" idx="6"/>
            <a:endCxn id="29" idx="2"/>
          </p:cNvCxnSpPr>
          <p:nvPr/>
        </p:nvCxnSpPr>
        <p:spPr bwMode="auto">
          <a:xfrm>
            <a:off x="3802206" y="3794615"/>
            <a:ext cx="277133" cy="3000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Conector de seta reta 34"/>
          <p:cNvCxnSpPr>
            <a:stCxn id="24" idx="6"/>
            <a:endCxn id="30" idx="2"/>
          </p:cNvCxnSpPr>
          <p:nvPr/>
        </p:nvCxnSpPr>
        <p:spPr bwMode="auto">
          <a:xfrm>
            <a:off x="3802206" y="3794615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Conector de seta reta 35"/>
          <p:cNvCxnSpPr>
            <a:stCxn id="24" idx="6"/>
            <a:endCxn id="29" idx="2"/>
          </p:cNvCxnSpPr>
          <p:nvPr/>
        </p:nvCxnSpPr>
        <p:spPr bwMode="auto">
          <a:xfrm>
            <a:off x="3802206" y="3794615"/>
            <a:ext cx="277133" cy="3000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2" name="Grupo 41"/>
          <p:cNvGrpSpPr/>
          <p:nvPr/>
        </p:nvGrpSpPr>
        <p:grpSpPr>
          <a:xfrm>
            <a:off x="3059832" y="2708921"/>
            <a:ext cx="1390694" cy="2171387"/>
            <a:chOff x="3397330" y="3356992"/>
            <a:chExt cx="1390694" cy="2171387"/>
          </a:xfrm>
        </p:grpSpPr>
        <p:sp>
          <p:nvSpPr>
            <p:cNvPr id="26" name="Elipse 25"/>
            <p:cNvSpPr/>
            <p:nvPr/>
          </p:nvSpPr>
          <p:spPr bwMode="auto">
            <a:xfrm>
              <a:off x="4416837" y="33569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8" name="Elipse 27"/>
            <p:cNvSpPr/>
            <p:nvPr/>
          </p:nvSpPr>
          <p:spPr bwMode="auto">
            <a:xfrm>
              <a:off x="4416837" y="395705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9" name="Elipse 28"/>
            <p:cNvSpPr/>
            <p:nvPr/>
          </p:nvSpPr>
          <p:spPr bwMode="auto">
            <a:xfrm>
              <a:off x="4416837" y="4557126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0" name="Elipse 29"/>
            <p:cNvSpPr/>
            <p:nvPr/>
          </p:nvSpPr>
          <p:spPr bwMode="auto">
            <a:xfrm>
              <a:off x="4416837" y="5157192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grpSp>
          <p:nvGrpSpPr>
            <p:cNvPr id="40" name="Grupo 39"/>
            <p:cNvGrpSpPr/>
            <p:nvPr/>
          </p:nvGrpSpPr>
          <p:grpSpPr>
            <a:xfrm>
              <a:off x="3397330" y="4257092"/>
              <a:ext cx="742374" cy="371187"/>
              <a:chOff x="3397330" y="4257092"/>
              <a:chExt cx="742374" cy="371187"/>
            </a:xfrm>
          </p:grpSpPr>
          <p:sp>
            <p:nvSpPr>
              <p:cNvPr id="24" name="Elipse 23"/>
              <p:cNvSpPr/>
              <p:nvPr/>
            </p:nvSpPr>
            <p:spPr bwMode="auto">
              <a:xfrm>
                <a:off x="3768517" y="4257092"/>
                <a:ext cx="371187" cy="371187"/>
              </a:xfrm>
              <a:prstGeom prst="ellipse">
                <a:avLst/>
              </a:prstGeom>
              <a:solidFill>
                <a:srgbClr val="FF5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pt-B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pt-B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pt-B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Elipse 36"/>
              <p:cNvSpPr/>
              <p:nvPr/>
            </p:nvSpPr>
            <p:spPr bwMode="auto">
              <a:xfrm>
                <a:off x="3397330" y="4257092"/>
                <a:ext cx="371187" cy="371187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BR" sz="16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</p:grpSp>
      <p:sp>
        <p:nvSpPr>
          <p:cNvPr id="39" name="CaixaDeTexto 38"/>
          <p:cNvSpPr txBox="1"/>
          <p:nvPr/>
        </p:nvSpPr>
        <p:spPr>
          <a:xfrm>
            <a:off x="1403648" y="3198455"/>
            <a:ext cx="8707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  <a:sym typeface="Symbol"/>
              </a:rPr>
              <a:t> </a:t>
            </a:r>
            <a:r>
              <a:rPr lang="pt-BR" sz="1100" dirty="0">
                <a:latin typeface="Tahoma" panose="020B0604030504040204" pitchFamily="34" charset="0"/>
              </a:rPr>
              <a:t>maior </a:t>
            </a:r>
            <a:r>
              <a:rPr lang="pt-BR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sz="1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4453652" y="3966316"/>
            <a:ext cx="16385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  <a:sym typeface="Symbol"/>
              </a:rPr>
              <a:t> </a:t>
            </a:r>
            <a:r>
              <a:rPr lang="pt-BR" sz="1100" dirty="0">
                <a:latin typeface="Tahoma" panose="020B0604030504040204" pitchFamily="34" charset="0"/>
              </a:rPr>
              <a:t>menor valor-P</a:t>
            </a:r>
          </a:p>
          <a:p>
            <a:r>
              <a:rPr lang="pt-BR" sz="1100" dirty="0">
                <a:latin typeface="Tahoma" panose="020B0604030504040204" pitchFamily="34" charset="0"/>
              </a:rPr>
              <a:t>     significativo (&lt; 5%)</a:t>
            </a:r>
            <a:endParaRPr lang="pt-BR" sz="11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Conector de seta reta 43"/>
          <p:cNvCxnSpPr>
            <a:stCxn id="55" idx="6"/>
            <a:endCxn id="50" idx="2"/>
          </p:cNvCxnSpPr>
          <p:nvPr/>
        </p:nvCxnSpPr>
        <p:spPr bwMode="auto">
          <a:xfrm flipV="1">
            <a:off x="7046999" y="2894514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Conector de seta reta 44"/>
          <p:cNvCxnSpPr>
            <a:stCxn id="55" idx="6"/>
            <a:endCxn id="51" idx="2"/>
          </p:cNvCxnSpPr>
          <p:nvPr/>
        </p:nvCxnSpPr>
        <p:spPr bwMode="auto">
          <a:xfrm>
            <a:off x="7046999" y="3794614"/>
            <a:ext cx="2771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Conector de seta reta 46"/>
          <p:cNvCxnSpPr>
            <a:stCxn id="55" idx="6"/>
            <a:endCxn id="53" idx="2"/>
          </p:cNvCxnSpPr>
          <p:nvPr/>
        </p:nvCxnSpPr>
        <p:spPr bwMode="auto">
          <a:xfrm>
            <a:off x="7046999" y="3794614"/>
            <a:ext cx="277133" cy="90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3" name="Grupo 62"/>
          <p:cNvGrpSpPr/>
          <p:nvPr/>
        </p:nvGrpSpPr>
        <p:grpSpPr>
          <a:xfrm>
            <a:off x="5933438" y="2708920"/>
            <a:ext cx="1761881" cy="2171387"/>
            <a:chOff x="5933438" y="3140968"/>
            <a:chExt cx="1761881" cy="2171387"/>
          </a:xfrm>
        </p:grpSpPr>
        <p:sp>
          <p:nvSpPr>
            <p:cNvPr id="50" name="Elipse 49"/>
            <p:cNvSpPr/>
            <p:nvPr/>
          </p:nvSpPr>
          <p:spPr bwMode="auto">
            <a:xfrm>
              <a:off x="7324132" y="31409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1" name="Elipse 50"/>
            <p:cNvSpPr/>
            <p:nvPr/>
          </p:nvSpPr>
          <p:spPr bwMode="auto">
            <a:xfrm>
              <a:off x="7324132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" name="Elipse 51"/>
            <p:cNvSpPr/>
            <p:nvPr/>
          </p:nvSpPr>
          <p:spPr bwMode="auto">
            <a:xfrm>
              <a:off x="5933438" y="4041068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3" name="Elipse 52"/>
            <p:cNvSpPr/>
            <p:nvPr/>
          </p:nvSpPr>
          <p:spPr bwMode="auto">
            <a:xfrm>
              <a:off x="7324132" y="49411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5" name="Elipse 54"/>
            <p:cNvSpPr/>
            <p:nvPr/>
          </p:nvSpPr>
          <p:spPr bwMode="auto">
            <a:xfrm>
              <a:off x="6675812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Elipse 55"/>
            <p:cNvSpPr/>
            <p:nvPr/>
          </p:nvSpPr>
          <p:spPr bwMode="auto">
            <a:xfrm>
              <a:off x="6304625" y="4041068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pt-B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696" name="Grupo 29695"/>
          <p:cNvGrpSpPr/>
          <p:nvPr/>
        </p:nvGrpSpPr>
        <p:grpSpPr>
          <a:xfrm>
            <a:off x="7812360" y="2894515"/>
            <a:ext cx="1344464" cy="1985792"/>
            <a:chOff x="7812360" y="3326563"/>
            <a:chExt cx="1344464" cy="1985792"/>
          </a:xfrm>
        </p:grpSpPr>
        <p:sp>
          <p:nvSpPr>
            <p:cNvPr id="57" name="CaixaDeTexto 56"/>
            <p:cNvSpPr txBox="1"/>
            <p:nvPr/>
          </p:nvSpPr>
          <p:spPr>
            <a:xfrm>
              <a:off x="7967075" y="4078234"/>
              <a:ext cx="118974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100" dirty="0">
                  <a:latin typeface="Tahoma" panose="020B0604030504040204" pitchFamily="34" charset="0"/>
                  <a:sym typeface="Symbol"/>
                </a:rPr>
                <a:t>nenhum </a:t>
              </a:r>
              <a:r>
                <a:rPr lang="pt-BR" sz="1100" dirty="0">
                  <a:latin typeface="Tahoma" panose="020B0604030504040204" pitchFamily="34" charset="0"/>
                </a:rPr>
                <a:t>valor-P</a:t>
              </a:r>
            </a:p>
            <a:p>
              <a:r>
                <a:rPr lang="pt-BR" sz="1100" dirty="0">
                  <a:latin typeface="Tahoma" panose="020B0604030504040204" pitchFamily="34" charset="0"/>
                </a:rPr>
                <a:t>significativo</a:t>
              </a:r>
              <a:endParaRPr lang="pt-BR" sz="11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Chave direita 61"/>
            <p:cNvSpPr/>
            <p:nvPr/>
          </p:nvSpPr>
          <p:spPr bwMode="auto">
            <a:xfrm>
              <a:off x="7812360" y="3326563"/>
              <a:ext cx="154715" cy="1985792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9"/>
              <p:cNvSpPr txBox="1">
                <a:spLocks noChangeArrowheads="1"/>
              </p:cNvSpPr>
              <p:nvPr/>
            </p:nvSpPr>
            <p:spPr bwMode="auto">
              <a:xfrm>
                <a:off x="2234145" y="5002662"/>
                <a:ext cx="4442971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algn="ctr" eaLnBrk="1" hangingPunct="1">
                  <a:buFontTx/>
                  <a:buNone/>
                </a:pPr>
                <a:r>
                  <a:rPr lang="pt-BR" altLang="pt-BR" sz="1600" kern="0" dirty="0">
                    <a:latin typeface="Tahoma" panose="020B0604030504040204" pitchFamily="34" charset="0"/>
                  </a:rPr>
                  <a:t>Modelo Fin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2,</m:t>
                        </m:r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kern="0" smtClean="0">
                            <a:latin typeface="Cambria Math"/>
                          </a:rPr>
                          <m:t>+</m:t>
                        </m:r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pt-BR" altLang="pt-BR" sz="16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i="1" ker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4</m:t>
                        </m:r>
                        <m:r>
                          <a:rPr lang="pt-BR" altLang="pt-BR" sz="1600" i="1" ker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pt-BR" altLang="pt-BR" sz="1600" i="1" ker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BR" altLang="pt-BR" sz="1600" b="0" i="1" kern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altLang="pt-BR" sz="16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pt-BR" sz="1600" i="1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</m:t>
                        </m:r>
                      </m:e>
                      <m:sub>
                        <m:r>
                          <a:rPr lang="pt-BR" altLang="pt-BR" sz="1600" b="0" i="1" kern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pt-BR" altLang="pt-BR" sz="16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4145" y="5002662"/>
                <a:ext cx="4442971" cy="370554"/>
              </a:xfrm>
              <a:prstGeom prst="rect">
                <a:avLst/>
              </a:prstGeom>
              <a:blipFill>
                <a:blip r:embed="rId3"/>
                <a:stretch>
                  <a:fillRect t="-6667" b="-1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236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39" grpId="0"/>
      <p:bldP spid="41" grpId="0"/>
      <p:bldP spid="6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– Busca Exaustiva</a:t>
            </a:r>
            <a:endParaRPr lang="pt-BR" i="1" dirty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95288" y="1422052"/>
            <a:ext cx="8569325" cy="1574900"/>
          </a:xfrm>
          <a:noFill/>
        </p:spPr>
        <p:txBody>
          <a:bodyPr/>
          <a:lstStyle/>
          <a:p>
            <a:pPr marL="355600" indent="-355600" eaLnBrk="1" hangingPunct="1">
              <a:buNone/>
            </a:pPr>
            <a:r>
              <a:rPr lang="pt-BR" altLang="pt-BR" sz="1600" dirty="0"/>
              <a:t>Na busca exaustiva, escolhe-se o melhor modelo simples (1 variável independente)  e depois o melhor modelo com 2 variáveis (todos os pares são testados) e depois o modelo com 3 variáveis (todas as triplas são testadas), até que o modelo completo seja ajustado. Avalia-se os modelos obtidos (do mais simples ao mais completo) de forma a garantir que o acréscimo de variáveis independentes traga ganhos significativos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4</a:t>
            </a:fld>
            <a:endParaRPr lang="pt-BR" dirty="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323528" y="5949280"/>
            <a:ext cx="8569325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5600" indent="-355600" eaLnBrk="1" hangingPunct="1">
              <a:buFontTx/>
              <a:buNone/>
            </a:pPr>
            <a:r>
              <a:rPr lang="pt-BR" altLang="pt-BR" sz="1600" kern="0" dirty="0">
                <a:latin typeface="Tahoma" panose="020B0604030504040204" pitchFamily="34" charset="0"/>
              </a:rPr>
              <a:t>Este método é muito oneroso e inviável quando se trabalha com muitas variáveis independentes. Se fossem 10 variáveis, haveriam 1024 modelos a serem testados!</a:t>
            </a:r>
          </a:p>
        </p:txBody>
      </p:sp>
      <p:sp>
        <p:nvSpPr>
          <p:cNvPr id="6" name="Elipse 5"/>
          <p:cNvSpPr/>
          <p:nvPr/>
        </p:nvSpPr>
        <p:spPr bwMode="auto">
          <a:xfrm>
            <a:off x="395288" y="4041069"/>
            <a:ext cx="371187" cy="3711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1146834" y="3140969"/>
            <a:ext cx="742374" cy="2171387"/>
            <a:chOff x="1093322" y="3140969"/>
            <a:chExt cx="742374" cy="2171387"/>
          </a:xfrm>
        </p:grpSpPr>
        <p:sp>
          <p:nvSpPr>
            <p:cNvPr id="8" name="Elipse 7"/>
            <p:cNvSpPr/>
            <p:nvPr/>
          </p:nvSpPr>
          <p:spPr bwMode="auto">
            <a:xfrm>
              <a:off x="1464509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" name="Elipse 8"/>
            <p:cNvSpPr/>
            <p:nvPr/>
          </p:nvSpPr>
          <p:spPr bwMode="auto">
            <a:xfrm>
              <a:off x="1464509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" name="Elipse 9"/>
            <p:cNvSpPr/>
            <p:nvPr/>
          </p:nvSpPr>
          <p:spPr bwMode="auto">
            <a:xfrm>
              <a:off x="1464509" y="40410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" name="Elipse 10"/>
            <p:cNvSpPr/>
            <p:nvPr/>
          </p:nvSpPr>
          <p:spPr bwMode="auto">
            <a:xfrm>
              <a:off x="1464509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" name="Elipse 12"/>
            <p:cNvSpPr/>
            <p:nvPr/>
          </p:nvSpPr>
          <p:spPr bwMode="auto">
            <a:xfrm>
              <a:off x="1464509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" name="Elipse 13"/>
            <p:cNvSpPr/>
            <p:nvPr/>
          </p:nvSpPr>
          <p:spPr bwMode="auto">
            <a:xfrm>
              <a:off x="1093322" y="31409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" name="Elipse 14"/>
            <p:cNvSpPr/>
            <p:nvPr/>
          </p:nvSpPr>
          <p:spPr bwMode="auto">
            <a:xfrm>
              <a:off x="1093322" y="35910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" name="Elipse 15"/>
            <p:cNvSpPr/>
            <p:nvPr/>
          </p:nvSpPr>
          <p:spPr bwMode="auto">
            <a:xfrm>
              <a:off x="1093322" y="40410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" name="Elipse 16"/>
            <p:cNvSpPr/>
            <p:nvPr/>
          </p:nvSpPr>
          <p:spPr bwMode="auto">
            <a:xfrm>
              <a:off x="1093322" y="44911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" name="Elipse 17"/>
            <p:cNvSpPr/>
            <p:nvPr/>
          </p:nvSpPr>
          <p:spPr bwMode="auto">
            <a:xfrm>
              <a:off x="1093322" y="49411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5" name="Grupo 34"/>
          <p:cNvGrpSpPr/>
          <p:nvPr/>
        </p:nvGrpSpPr>
        <p:grpSpPr>
          <a:xfrm>
            <a:off x="2269567" y="3140969"/>
            <a:ext cx="1118563" cy="2171387"/>
            <a:chOff x="2112581" y="3140969"/>
            <a:chExt cx="1118563" cy="2171387"/>
          </a:xfrm>
        </p:grpSpPr>
        <p:sp>
          <p:nvSpPr>
            <p:cNvPr id="19" name="Elipse 18"/>
            <p:cNvSpPr/>
            <p:nvPr/>
          </p:nvSpPr>
          <p:spPr bwMode="auto">
            <a:xfrm>
              <a:off x="2483768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" name="Elipse 19"/>
            <p:cNvSpPr/>
            <p:nvPr/>
          </p:nvSpPr>
          <p:spPr bwMode="auto">
            <a:xfrm>
              <a:off x="2483768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" name="Elipse 21"/>
            <p:cNvSpPr/>
            <p:nvPr/>
          </p:nvSpPr>
          <p:spPr bwMode="auto">
            <a:xfrm>
              <a:off x="2483768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3" name="Elipse 22"/>
            <p:cNvSpPr/>
            <p:nvPr/>
          </p:nvSpPr>
          <p:spPr bwMode="auto">
            <a:xfrm>
              <a:off x="2483768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" name="Elipse 23"/>
            <p:cNvSpPr/>
            <p:nvPr/>
          </p:nvSpPr>
          <p:spPr bwMode="auto">
            <a:xfrm>
              <a:off x="2112581" y="31409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5" name="Elipse 24"/>
            <p:cNvSpPr/>
            <p:nvPr/>
          </p:nvSpPr>
          <p:spPr bwMode="auto">
            <a:xfrm>
              <a:off x="2112581" y="35910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7" name="Elipse 26"/>
            <p:cNvSpPr/>
            <p:nvPr/>
          </p:nvSpPr>
          <p:spPr bwMode="auto">
            <a:xfrm>
              <a:off x="2112581" y="449111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" name="Elipse 27"/>
            <p:cNvSpPr/>
            <p:nvPr/>
          </p:nvSpPr>
          <p:spPr bwMode="auto">
            <a:xfrm>
              <a:off x="2112581" y="4941169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9" name="Elipse 28"/>
            <p:cNvSpPr/>
            <p:nvPr/>
          </p:nvSpPr>
          <p:spPr bwMode="auto">
            <a:xfrm>
              <a:off x="2859957" y="31409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0" name="Elipse 29"/>
            <p:cNvSpPr/>
            <p:nvPr/>
          </p:nvSpPr>
          <p:spPr bwMode="auto">
            <a:xfrm>
              <a:off x="2859957" y="35910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" name="Elipse 31"/>
            <p:cNvSpPr/>
            <p:nvPr/>
          </p:nvSpPr>
          <p:spPr bwMode="auto">
            <a:xfrm>
              <a:off x="2859957" y="449111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3" name="Elipse 32"/>
            <p:cNvSpPr/>
            <p:nvPr/>
          </p:nvSpPr>
          <p:spPr bwMode="auto">
            <a:xfrm>
              <a:off x="2859957" y="4941169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" name="CaixaDeTexto 33"/>
            <p:cNvSpPr txBox="1"/>
            <p:nvPr/>
          </p:nvSpPr>
          <p:spPr>
            <a:xfrm rot="5400000">
              <a:off x="2543776" y="4058008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latin typeface="Tahoma" panose="020B0604030504040204" pitchFamily="34" charset="0"/>
                  <a:sym typeface="Symbol"/>
                </a:rPr>
                <a:t></a:t>
              </a:r>
              <a:endParaRPr lang="pt-BR" b="1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0" name="Grupo 49"/>
          <p:cNvGrpSpPr/>
          <p:nvPr/>
        </p:nvGrpSpPr>
        <p:grpSpPr>
          <a:xfrm>
            <a:off x="3768488" y="3141591"/>
            <a:ext cx="1503274" cy="2171387"/>
            <a:chOff x="3860814" y="3141591"/>
            <a:chExt cx="1503274" cy="2171387"/>
          </a:xfrm>
        </p:grpSpPr>
        <p:sp>
          <p:nvSpPr>
            <p:cNvPr id="36" name="Elipse 35"/>
            <p:cNvSpPr/>
            <p:nvPr/>
          </p:nvSpPr>
          <p:spPr bwMode="auto">
            <a:xfrm>
              <a:off x="4232001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7" name="Elipse 36"/>
            <p:cNvSpPr/>
            <p:nvPr/>
          </p:nvSpPr>
          <p:spPr bwMode="auto">
            <a:xfrm>
              <a:off x="4232001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8" name="Elipse 37"/>
            <p:cNvSpPr/>
            <p:nvPr/>
          </p:nvSpPr>
          <p:spPr bwMode="auto">
            <a:xfrm>
              <a:off x="4232001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" name="Elipse 38"/>
            <p:cNvSpPr/>
            <p:nvPr/>
          </p:nvSpPr>
          <p:spPr bwMode="auto">
            <a:xfrm>
              <a:off x="4232001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0" name="Elipse 39"/>
            <p:cNvSpPr/>
            <p:nvPr/>
          </p:nvSpPr>
          <p:spPr bwMode="auto">
            <a:xfrm>
              <a:off x="3860814" y="314159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1" name="Elipse 40"/>
            <p:cNvSpPr/>
            <p:nvPr/>
          </p:nvSpPr>
          <p:spPr bwMode="auto">
            <a:xfrm>
              <a:off x="3860814" y="359164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2" name="Elipse 41"/>
            <p:cNvSpPr/>
            <p:nvPr/>
          </p:nvSpPr>
          <p:spPr bwMode="auto">
            <a:xfrm>
              <a:off x="3860814" y="449174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3" name="Elipse 42"/>
            <p:cNvSpPr/>
            <p:nvPr/>
          </p:nvSpPr>
          <p:spPr bwMode="auto">
            <a:xfrm>
              <a:off x="3860814" y="4941791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5" name="Elipse 44"/>
            <p:cNvSpPr/>
            <p:nvPr/>
          </p:nvSpPr>
          <p:spPr bwMode="auto">
            <a:xfrm>
              <a:off x="4608190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6" name="Elipse 45"/>
            <p:cNvSpPr/>
            <p:nvPr/>
          </p:nvSpPr>
          <p:spPr bwMode="auto">
            <a:xfrm>
              <a:off x="4608190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7" name="Elipse 46"/>
            <p:cNvSpPr/>
            <p:nvPr/>
          </p:nvSpPr>
          <p:spPr bwMode="auto">
            <a:xfrm>
              <a:off x="4608190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8" name="Elipse 47"/>
            <p:cNvSpPr/>
            <p:nvPr/>
          </p:nvSpPr>
          <p:spPr bwMode="auto">
            <a:xfrm>
              <a:off x="4608190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9" name="CaixaDeTexto 48"/>
            <p:cNvSpPr txBox="1"/>
            <p:nvPr/>
          </p:nvSpPr>
          <p:spPr>
            <a:xfrm rot="5400000">
              <a:off x="4495830" y="4058630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latin typeface="Tahoma" panose="020B0604030504040204" pitchFamily="34" charset="0"/>
                  <a:sym typeface="Symbol"/>
                </a:rPr>
                <a:t></a:t>
              </a:r>
              <a:endParaRPr lang="pt-BR" b="1" dirty="0">
                <a:latin typeface="Tahoma" panose="020B0604030504040204" pitchFamily="34" charset="0"/>
              </a:endParaRPr>
            </a:p>
          </p:txBody>
        </p:sp>
        <p:sp>
          <p:nvSpPr>
            <p:cNvPr id="52" name="Elipse 51"/>
            <p:cNvSpPr/>
            <p:nvPr/>
          </p:nvSpPr>
          <p:spPr bwMode="auto">
            <a:xfrm>
              <a:off x="4992901" y="31415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3" name="Elipse 52"/>
            <p:cNvSpPr/>
            <p:nvPr/>
          </p:nvSpPr>
          <p:spPr bwMode="auto">
            <a:xfrm>
              <a:off x="4992901" y="35916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4" name="Elipse 53"/>
            <p:cNvSpPr/>
            <p:nvPr/>
          </p:nvSpPr>
          <p:spPr bwMode="auto">
            <a:xfrm>
              <a:off x="4992901" y="449174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55" name="Elipse 54"/>
            <p:cNvSpPr/>
            <p:nvPr/>
          </p:nvSpPr>
          <p:spPr bwMode="auto">
            <a:xfrm>
              <a:off x="4992901" y="4941791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1" name="Grupo 60"/>
          <p:cNvGrpSpPr/>
          <p:nvPr/>
        </p:nvGrpSpPr>
        <p:grpSpPr>
          <a:xfrm>
            <a:off x="5652120" y="4030745"/>
            <a:ext cx="2747451" cy="393078"/>
            <a:chOff x="5652120" y="4005064"/>
            <a:chExt cx="2747451" cy="393078"/>
          </a:xfrm>
        </p:grpSpPr>
        <p:sp>
          <p:nvSpPr>
            <p:cNvPr id="56" name="CaixaDeTexto 55"/>
            <p:cNvSpPr txBox="1"/>
            <p:nvPr/>
          </p:nvSpPr>
          <p:spPr>
            <a:xfrm>
              <a:off x="5652120" y="4005064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latin typeface="Tahoma" panose="020B0604030504040204" pitchFamily="34" charset="0"/>
                  <a:sym typeface="Symbol"/>
                </a:rPr>
                <a:t></a:t>
              </a:r>
              <a:endParaRPr lang="pt-BR" b="1" dirty="0">
                <a:latin typeface="Tahoma" panose="020B0604030504040204" pitchFamily="34" charset="0"/>
              </a:endParaRPr>
            </a:p>
          </p:txBody>
        </p:sp>
        <p:sp>
          <p:nvSpPr>
            <p:cNvPr id="57" name="Elipse 56"/>
            <p:cNvSpPr/>
            <p:nvPr/>
          </p:nvSpPr>
          <p:spPr bwMode="auto">
            <a:xfrm>
              <a:off x="6527363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Elipse 57"/>
            <p:cNvSpPr/>
            <p:nvPr/>
          </p:nvSpPr>
          <p:spPr bwMode="auto">
            <a:xfrm>
              <a:off x="6156176" y="4026955"/>
              <a:ext cx="371187" cy="371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9" name="Elipse 58"/>
            <p:cNvSpPr/>
            <p:nvPr/>
          </p:nvSpPr>
          <p:spPr bwMode="auto">
            <a:xfrm>
              <a:off x="6903552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" name="Elipse 59"/>
            <p:cNvSpPr/>
            <p:nvPr/>
          </p:nvSpPr>
          <p:spPr bwMode="auto">
            <a:xfrm>
              <a:off x="7288263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" name="Elipse 61"/>
            <p:cNvSpPr/>
            <p:nvPr/>
          </p:nvSpPr>
          <p:spPr bwMode="auto">
            <a:xfrm>
              <a:off x="7657197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3" name="Elipse 62"/>
            <p:cNvSpPr/>
            <p:nvPr/>
          </p:nvSpPr>
          <p:spPr bwMode="auto">
            <a:xfrm>
              <a:off x="8028384" y="4026955"/>
              <a:ext cx="371187" cy="371187"/>
            </a:xfrm>
            <a:prstGeom prst="ellipse">
              <a:avLst/>
            </a:prstGeom>
            <a:solidFill>
              <a:srgbClr val="FF5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1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pt-BR" sz="1600" b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696" name="CaixaDeTexto 29695"/>
              <p:cNvSpPr txBox="1"/>
              <p:nvPr/>
            </p:nvSpPr>
            <p:spPr>
              <a:xfrm>
                <a:off x="6234175" y="4770750"/>
                <a:ext cx="1866217" cy="10345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Total de modelo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pt-BR" b="0" i="1" smtClean="0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pt-BR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  <m:r>
                        <a:rPr lang="pt-BR" b="0" i="0" smtClean="0">
                          <a:latin typeface="Cambria Math"/>
                        </a:rPr>
                        <m:t>=32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696" name="CaixaDeTexto 296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175" y="4770750"/>
                <a:ext cx="1866217" cy="1034514"/>
              </a:xfrm>
              <a:prstGeom prst="rect">
                <a:avLst/>
              </a:prstGeom>
              <a:blipFill>
                <a:blip r:embed="rId2"/>
                <a:stretch>
                  <a:fillRect l="-1961" t="-17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254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2969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9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99752" y="1349375"/>
                <a:ext cx="8748712" cy="4167188"/>
              </a:xfrm>
              <a:noFill/>
            </p:spPr>
            <p:txBody>
              <a:bodyPr/>
              <a:lstStyle/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Há três maneiras de se aplicar o método </a:t>
                </a:r>
                <a:r>
                  <a:rPr lang="pt-BR" altLang="pt-BR" sz="1600" i="1" dirty="0" err="1"/>
                  <a:t>stepwise</a:t>
                </a:r>
                <a:r>
                  <a:rPr lang="pt-BR" altLang="pt-BR" sz="1600" dirty="0"/>
                  <a:t> (“passo a passo”):</a:t>
                </a:r>
                <a:br>
                  <a:rPr lang="pt-BR" altLang="pt-BR" sz="1600" dirty="0"/>
                </a:br>
                <a:r>
                  <a:rPr lang="pt-BR" altLang="pt-BR" sz="1600" dirty="0"/>
                  <a:t>crescente (</a:t>
                </a:r>
                <a:r>
                  <a:rPr lang="pt-BR" altLang="pt-BR" sz="1600" i="1" dirty="0" err="1"/>
                  <a:t>forward</a:t>
                </a:r>
                <a:r>
                  <a:rPr lang="pt-BR" altLang="pt-BR" sz="1600" dirty="0"/>
                  <a:t>), decrescente (</a:t>
                </a:r>
                <a:r>
                  <a:rPr lang="pt-BR" altLang="pt-BR" sz="1600" i="1" dirty="0" err="1"/>
                  <a:t>backward</a:t>
                </a:r>
                <a:r>
                  <a:rPr lang="pt-BR" altLang="pt-BR" sz="1600" dirty="0"/>
                  <a:t>) ou ambos (</a:t>
                </a:r>
                <a:r>
                  <a:rPr lang="pt-BR" altLang="pt-BR" sz="1600" i="1" dirty="0" err="1"/>
                  <a:t>both</a:t>
                </a:r>
                <a:r>
                  <a:rPr lang="pt-BR" altLang="pt-BR" sz="1600" dirty="0"/>
                  <a:t>)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No modo </a:t>
                </a:r>
                <a:r>
                  <a:rPr lang="pt-BR" altLang="pt-BR" sz="1600" i="1" dirty="0" err="1"/>
                  <a:t>forward</a:t>
                </a:r>
                <a:r>
                  <a:rPr lang="pt-BR" altLang="pt-BR" sz="1600" dirty="0"/>
                  <a:t>, o modelo é inicializado sem nenhuma variável independente (modelo nulo: 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pt-BR" altLang="pt-BR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altLang="pt-BR" sz="1600" dirty="0"/>
                  <a:t>) e, a cada passo, adiciona-se uma nova variável independente, testando-se o ganho no poder explicativo do novo modelo.</a:t>
                </a:r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No modo </a:t>
                </a:r>
                <a:r>
                  <a:rPr lang="pt-BR" altLang="pt-BR" sz="1600" i="1" dirty="0" err="1"/>
                  <a:t>backward</a:t>
                </a:r>
                <a:r>
                  <a:rPr lang="pt-BR" altLang="pt-BR" sz="1600" dirty="0"/>
                  <a:t>, inicia-se o modelo com todas as variáveis independentes e, a cada passo, retira-se uma das variáveis do modelo, testando-se a perda no poder explicativo do novo modelo reduzido.</a:t>
                </a:r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No modo </a:t>
                </a:r>
                <a:r>
                  <a:rPr lang="pt-BR" altLang="pt-BR" sz="1600" i="1" dirty="0" err="1"/>
                  <a:t>both</a:t>
                </a:r>
                <a:r>
                  <a:rPr lang="pt-BR" altLang="pt-BR" sz="1600" dirty="0"/>
                  <a:t>, a cada passo testa-se a entrada e a retirada de cada variável independente.</a:t>
                </a:r>
              </a:p>
              <a:p>
                <a:pPr marL="352425" indent="-352425" eaLnBrk="1" hangingPunct="1">
                  <a:buFontTx/>
                  <a:buNone/>
                </a:pPr>
                <a:endParaRPr lang="pt-BR" altLang="pt-BR" sz="1600" dirty="0"/>
              </a:p>
              <a:p>
                <a:pPr marL="352425" indent="-352425" eaLnBrk="1" hangingPunct="1">
                  <a:buFontTx/>
                  <a:buNone/>
                </a:pPr>
                <a:r>
                  <a:rPr lang="pt-BR" altLang="pt-BR" sz="1600" dirty="0"/>
                  <a:t>O teste utilizado para medir o ganho ou a perda do poder explicativo pode variar mas, em geral, utiliza-se o teste F para comparar os modelos completo e reduzido, ou o teste t quando apenas um parâmetro é adicionado ou retirado.</a:t>
                </a:r>
              </a:p>
            </p:txBody>
          </p:sp>
        </mc:Choice>
        <mc:Fallback xmlns="">
          <p:sp>
            <p:nvSpPr>
              <p:cNvPr id="12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99752" y="1349375"/>
                <a:ext cx="8748712" cy="4167188"/>
              </a:xfrm>
              <a:blipFill rotWithShape="1">
                <a:blip r:embed="rId3"/>
                <a:stretch>
                  <a:fillRect l="-348" t="-292" r="-97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5</a:t>
            </a:fld>
            <a:endParaRPr lang="pt-BR" dirty="0"/>
          </a:p>
        </p:txBody>
      </p:sp>
      <p:graphicFrame>
        <p:nvGraphicFramePr>
          <p:cNvPr id="6" name="Obje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2702226"/>
              </p:ext>
            </p:extLst>
          </p:nvPr>
        </p:nvGraphicFramePr>
        <p:xfrm>
          <a:off x="2771775" y="5518150"/>
          <a:ext cx="3525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349500" imgH="431800" progId="Equation.3">
                  <p:embed/>
                </p:oleObj>
              </mc:Choice>
              <mc:Fallback>
                <p:oleObj name="Equação" r:id="rId4" imgW="2349500" imgH="431800" progId="Equation.3">
                  <p:embed/>
                  <p:pic>
                    <p:nvPicPr>
                      <p:cNvPr id="6" name="Obje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18150"/>
                        <a:ext cx="3525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67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/>
          </a:p>
        </p:txBody>
      </p:sp>
      <p:sp>
        <p:nvSpPr>
          <p:cNvPr id="12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01450" y="1988840"/>
            <a:ext cx="8748712" cy="429187"/>
          </a:xfrm>
          <a:noFill/>
        </p:spPr>
        <p:txBody>
          <a:bodyPr/>
          <a:lstStyle/>
          <a:p>
            <a:pPr marL="177800" indent="-177800" eaLnBrk="1" hangingPunct="1"/>
            <a:r>
              <a:rPr lang="pt-BR" altLang="pt-BR" sz="1600" dirty="0"/>
              <a:t>Coeficiente de Determinação Múltiplo Ajustado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706971" y="5661248"/>
            <a:ext cx="82575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erve que este índice é uma combinação entre uma medida de ajuste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SQE</a:t>
            </a:r>
            <a:r>
              <a:rPr lang="pt-BR" altLang="pt-BR" sz="1600" dirty="0">
                <a:latin typeface="Tahoma" panose="020B0604030504040204" pitchFamily="34" charset="0"/>
              </a:rPr>
              <a:t>) e uma medida de simplicidade do modelo (dado pelo número de parâmetros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. Quanto menor for o valor AIC, melhor o model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uitas variações deste índice podem ser encontradas na literatura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6</a:t>
            </a:fld>
            <a:endParaRPr lang="pt-BR" dirty="0"/>
          </a:p>
        </p:txBody>
      </p:sp>
      <p:graphicFrame>
        <p:nvGraphicFramePr>
          <p:cNvPr id="7" name="Obje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5849645"/>
              </p:ext>
            </p:extLst>
          </p:nvPr>
        </p:nvGraphicFramePr>
        <p:xfrm>
          <a:off x="778979" y="5284440"/>
          <a:ext cx="2478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03040" progId="Equation.DSMT4">
                  <p:embed/>
                </p:oleObj>
              </mc:Choice>
              <mc:Fallback>
                <p:oleObj name="Equation" r:id="rId2" imgW="1650960" imgH="203040" progId="Equation.DSMT4">
                  <p:embed/>
                  <p:pic>
                    <p:nvPicPr>
                      <p:cNvPr id="7" name="Objeto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5284440"/>
                        <a:ext cx="24780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210058" y="1412776"/>
            <a:ext cx="8748712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indent="-352425" eaLnBrk="1" hangingPunct="1">
              <a:buFontTx/>
              <a:buNone/>
            </a:pPr>
            <a:r>
              <a:rPr lang="pt-BR" altLang="pt-BR" sz="1600" kern="0" dirty="0">
                <a:latin typeface="Tahoma" panose="020B0604030504040204" pitchFamily="34" charset="0"/>
              </a:rPr>
              <a:t>Além do teste F que avalia o ganho significativo de um modelo em relação a outro, pode-se também adotar outros critérios para decidir qual modelo utilizar: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482400"/>
              </p:ext>
            </p:extLst>
          </p:nvPr>
        </p:nvGraphicFramePr>
        <p:xfrm>
          <a:off x="778979" y="2346019"/>
          <a:ext cx="2078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435100" imgH="457200" progId="Equation.3">
                  <p:embed/>
                </p:oleObj>
              </mc:Choice>
              <mc:Fallback>
                <p:oleObj name="Equação" r:id="rId4" imgW="1435100" imgH="457200" progId="Equation.3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2346019"/>
                        <a:ext cx="20780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659229"/>
              </p:ext>
            </p:extLst>
          </p:nvPr>
        </p:nvGraphicFramePr>
        <p:xfrm>
          <a:off x="778979" y="3429000"/>
          <a:ext cx="2116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457200" progId="Equation.DSMT4">
                  <p:embed/>
                </p:oleObj>
              </mc:Choice>
              <mc:Fallback>
                <p:oleObj name="Equation" r:id="rId6" imgW="1409400" imgH="457200" progId="Equation.DSMT4">
                  <p:embed/>
                  <p:pic>
                    <p:nvPicPr>
                      <p:cNvPr id="13" name="Obje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9" y="3429000"/>
                        <a:ext cx="21161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8293909"/>
              </p:ext>
            </p:extLst>
          </p:nvPr>
        </p:nvGraphicFramePr>
        <p:xfrm>
          <a:off x="3529013" y="3605969"/>
          <a:ext cx="704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15" name="Obje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605969"/>
                        <a:ext cx="704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 txBox="1">
            <a:spLocks noChangeArrowheads="1"/>
          </p:cNvSpPr>
          <p:nvPr/>
        </p:nvSpPr>
        <p:spPr bwMode="auto">
          <a:xfrm>
            <a:off x="301450" y="3068960"/>
            <a:ext cx="874871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/>
            <a:r>
              <a:rPr lang="pt-BR" altLang="pt-BR" sz="1600" kern="0" dirty="0">
                <a:latin typeface="Tahoma" panose="020B0604030504040204" pitchFamily="34" charset="0"/>
              </a:rPr>
              <a:t>Critério </a:t>
            </a:r>
            <a:r>
              <a:rPr lang="pt-BR" altLang="pt-BR" sz="16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kern="0" dirty="0">
                <a:latin typeface="Tahoma" panose="020B0604030504040204" pitchFamily="34" charset="0"/>
              </a:rPr>
              <a:t> de </a:t>
            </a:r>
            <a:r>
              <a:rPr lang="pt-BR" altLang="pt-BR" sz="1600" kern="0" dirty="0" err="1">
                <a:latin typeface="Tahoma" panose="020B0604030504040204" pitchFamily="34" charset="0"/>
              </a:rPr>
              <a:t>Mallows</a:t>
            </a:r>
            <a:endParaRPr lang="pt-BR" altLang="pt-BR" sz="1600" kern="0" dirty="0">
              <a:latin typeface="Tahoma" panose="020B0604030504040204" pitchFamily="34" charset="0"/>
            </a:endParaRPr>
          </a:p>
        </p:txBody>
      </p:sp>
      <p:sp>
        <p:nvSpPr>
          <p:cNvPr id="16" name="Rectangle 9"/>
          <p:cNvSpPr txBox="1">
            <a:spLocks noChangeArrowheads="1"/>
          </p:cNvSpPr>
          <p:nvPr/>
        </p:nvSpPr>
        <p:spPr bwMode="auto">
          <a:xfrm>
            <a:off x="301450" y="4797152"/>
            <a:ext cx="8748712" cy="50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177800" indent="-177800" eaLnBrk="1" hangingPunct="1"/>
            <a:r>
              <a:rPr lang="pt-BR" altLang="pt-BR" sz="1600" kern="0" dirty="0">
                <a:latin typeface="Tahoma" panose="020B0604030504040204" pitchFamily="34" charset="0"/>
              </a:rPr>
              <a:t>Índice AIC (</a:t>
            </a:r>
            <a:r>
              <a:rPr lang="pt-BR" altLang="pt-BR" sz="1600" i="1" kern="0" dirty="0" err="1">
                <a:latin typeface="Tahoma" panose="020B0604030504040204" pitchFamily="34" charset="0"/>
              </a:rPr>
              <a:t>Akaike´s</a:t>
            </a:r>
            <a:r>
              <a:rPr lang="pt-BR" altLang="pt-BR" sz="1600" i="1" kern="0" dirty="0">
                <a:latin typeface="Tahoma" panose="020B0604030504040204" pitchFamily="34" charset="0"/>
              </a:rPr>
              <a:t> </a:t>
            </a:r>
            <a:r>
              <a:rPr lang="pt-BR" altLang="pt-BR" sz="1600" i="1" kern="0" dirty="0" err="1">
                <a:latin typeface="Tahoma" panose="020B0604030504040204" pitchFamily="34" charset="0"/>
              </a:rPr>
              <a:t>Information</a:t>
            </a:r>
            <a:r>
              <a:rPr lang="pt-BR" altLang="pt-BR" sz="1600" i="1" kern="0" dirty="0">
                <a:latin typeface="Tahoma" panose="020B0604030504040204" pitchFamily="34" charset="0"/>
              </a:rPr>
              <a:t> </a:t>
            </a:r>
            <a:r>
              <a:rPr lang="pt-BR" altLang="pt-BR" sz="1600" i="1" kern="0" dirty="0" err="1">
                <a:latin typeface="Tahoma" panose="020B0604030504040204" pitchFamily="34" charset="0"/>
              </a:rPr>
              <a:t>Criterion</a:t>
            </a:r>
            <a:r>
              <a:rPr lang="pt-BR" altLang="pt-BR" sz="1600" kern="0" dirty="0">
                <a:latin typeface="Tahoma" panose="020B0604030504040204" pitchFamily="34" charset="0"/>
              </a:rPr>
              <a:t>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>
                <a:spLocks noChangeArrowheads="1"/>
              </p:cNvSpPr>
              <p:nvPr/>
            </p:nvSpPr>
            <p:spPr bwMode="auto">
              <a:xfrm>
                <a:off x="3419872" y="2481463"/>
                <a:ext cx="466810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52425" indent="-3524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Quanto maior for o val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, melhor o modelo.</a:t>
                </a:r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872" y="2481463"/>
                <a:ext cx="4668106" cy="338554"/>
              </a:xfrm>
              <a:prstGeom prst="rect">
                <a:avLst/>
              </a:prstGeom>
              <a:blipFill>
                <a:blip r:embed="rId10"/>
                <a:stretch>
                  <a:fillRect l="-653" t="-5357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tângulo 17"/>
          <p:cNvSpPr>
            <a:spLocks noChangeArrowheads="1"/>
          </p:cNvSpPr>
          <p:nvPr/>
        </p:nvSpPr>
        <p:spPr bwMode="auto">
          <a:xfrm>
            <a:off x="4499992" y="3621337"/>
            <a:ext cx="466810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to mais próximo </a:t>
            </a:r>
            <a:r>
              <a:rPr lang="pt-BR" altLang="pt-BR" sz="160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i="1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, melhor o modelo.</a:t>
            </a:r>
          </a:p>
        </p:txBody>
      </p:sp>
      <p:sp>
        <p:nvSpPr>
          <p:cNvPr id="19" name="Retângulo 18"/>
          <p:cNvSpPr>
            <a:spLocks noChangeArrowheads="1"/>
          </p:cNvSpPr>
          <p:nvPr/>
        </p:nvSpPr>
        <p:spPr bwMode="auto">
          <a:xfrm>
            <a:off x="706971" y="4149080"/>
            <a:ext cx="82575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E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altLang="pt-BR" sz="1600" baseline="-25000" dirty="0">
                <a:latin typeface="Tahoma" panose="020B0604030504040204" pitchFamily="34" charset="0"/>
              </a:rPr>
              <a:t>(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baseline="-25000" dirty="0">
                <a:latin typeface="Tahoma" panose="020B0604030504040204" pitchFamily="34" charset="0"/>
              </a:rPr>
              <a:t>)</a:t>
            </a:r>
            <a:r>
              <a:rPr lang="pt-BR" altLang="pt-BR" sz="1600" dirty="0">
                <a:latin typeface="Tahoma" panose="020B0604030504040204" pitchFamily="34" charset="0"/>
              </a:rPr>
              <a:t> é a soma dos quadrados  do erro do modelo co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 parâmetros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ME</a:t>
            </a:r>
            <a:r>
              <a:rPr lang="pt-BR" altLang="pt-B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altLang="pt-BR" sz="1600" dirty="0">
                <a:latin typeface="Tahoma" panose="020B0604030504040204" pitchFamily="34" charset="0"/>
              </a:rPr>
              <a:t> é o quadrado médio do modelo completo (com todas as variáveis).</a:t>
            </a:r>
          </a:p>
        </p:txBody>
      </p:sp>
    </p:spTree>
    <p:extLst>
      <p:ext uri="{BB962C8B-B14F-4D97-AF65-F5344CB8AC3E}">
        <p14:creationId xmlns:p14="http://schemas.microsoft.com/office/powerpoint/2010/main" val="42355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1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Seleção de Variáveis - </a:t>
            </a:r>
            <a:r>
              <a:rPr lang="pt-BR" i="1" dirty="0" err="1"/>
              <a:t>Stepwise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7</a:t>
            </a:fld>
            <a:endParaRPr lang="pt-BR" dirty="0"/>
          </a:p>
        </p:txBody>
      </p:sp>
      <p:sp>
        <p:nvSpPr>
          <p:cNvPr id="11" name="Rectangle 9"/>
          <p:cNvSpPr txBox="1">
            <a:spLocks noChangeArrowheads="1"/>
          </p:cNvSpPr>
          <p:nvPr/>
        </p:nvSpPr>
        <p:spPr bwMode="auto">
          <a:xfrm>
            <a:off x="395536" y="1412776"/>
            <a:ext cx="8424936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 método de seleção de variáveis </a:t>
            </a:r>
            <a:r>
              <a:rPr lang="pt-BR" sz="1600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tepwise</a:t>
            </a: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é particularmente útil quando se tem um grande número de variáveis independentes candidatas a compor o modelo de regressão. Nesse caso, o método </a:t>
            </a:r>
            <a:r>
              <a:rPr lang="pt-BR" sz="1600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backward</a:t>
            </a: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não é recomendado pois, em geral, ocorre um “</a:t>
            </a:r>
            <a:r>
              <a:rPr lang="pt-BR" sz="1600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uper</a:t>
            </a: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ajuste” (</a:t>
            </a:r>
            <a:r>
              <a:rPr lang="pt-BR" sz="1600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verfit</a:t>
            </a: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) dos dados quando o número de parâmetros do modelo se aproxima ao tamanho da amostra.</a:t>
            </a:r>
          </a:p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É importante notar que o </a:t>
            </a:r>
            <a:r>
              <a:rPr lang="pt-BR" sz="1600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tepwise</a:t>
            </a: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não avalia a significância dos coeficientes do modelo final selecionado e nem a sua adequabilidade. Por essa razão, é imprescindível proceder à análise completa do modelo selecionado.</a:t>
            </a:r>
          </a:p>
          <a:p>
            <a:pPr marL="352425" lvl="0" indent="-352425" eaLnBrk="1" hangingPunct="1">
              <a:lnSpc>
                <a:spcPct val="150000"/>
              </a:lnSpc>
              <a:buNone/>
            </a:pP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É também bastante recomendável analisar os resíduos do modelo selecionado contra todas as variáveis que ficaram de fora para verificar se alguma, após alguma transformação ou retirada de </a:t>
            </a:r>
            <a:r>
              <a:rPr lang="pt-BR" sz="1600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s</a:t>
            </a:r>
            <a:r>
              <a:rPr lang="pt-BR" sz="16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, poderia ser novamente avaliada. Nesse caso, repete-se todo o processo.</a:t>
            </a:r>
          </a:p>
          <a:p>
            <a:pPr marL="352425" indent="-352425" eaLnBrk="1" hangingPunct="1">
              <a:lnSpc>
                <a:spcPct val="150000"/>
              </a:lnSpc>
              <a:buFontTx/>
              <a:buNone/>
            </a:pPr>
            <a:endParaRPr lang="pt-BR" altLang="pt-BR" sz="1600" kern="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586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 em R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8</a:t>
            </a:fld>
            <a:endParaRPr lang="pt-BR" dirty="0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87106" y="1412776"/>
            <a:ext cx="8569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dados estão disponíveis em RegrDados.dat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046424"/>
              </p:ext>
            </p:extLst>
          </p:nvPr>
        </p:nvGraphicFramePr>
        <p:xfrm>
          <a:off x="539552" y="2348880"/>
          <a:ext cx="7772401" cy="3923577"/>
        </p:xfrm>
        <a:graphic>
          <a:graphicData uri="http://schemas.openxmlformats.org/drawingml/2006/table">
            <a:tbl>
              <a:tblPr/>
              <a:tblGrid>
                <a:gridCol w="5978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9787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97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6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,54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57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362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15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81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4,116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14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442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3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2,14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87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,38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2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068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48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650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7056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5,388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78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259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2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32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51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,966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26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493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983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8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13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,33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6964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267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72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50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00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5,03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064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356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5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3,10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475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7,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8016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90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86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115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54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,004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677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49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9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58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9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8,71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464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437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2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38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983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7,376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369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88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038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,448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7,230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2,515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74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89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26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,8155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87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3,55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03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009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193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40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68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7,63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05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953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135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32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801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1,1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355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190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7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63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700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2,64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36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71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07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89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6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2,97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028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160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44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9,68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1592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9,505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365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80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04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,004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9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,762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9997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95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2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93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745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1,636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64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92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73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,636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7,52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3,70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11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0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3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8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66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2,348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144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045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7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4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998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6,44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731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51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70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87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,822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480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129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516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75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02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5,33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,85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8912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30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31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,952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6,933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9,92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72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79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73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,414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4,48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5,18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86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45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21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5,169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1,54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9,921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055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302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9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12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30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1,453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81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56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3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,638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31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4,35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9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304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64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7,0344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749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5,473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20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3831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9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78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,8005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,179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581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656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0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137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6,486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77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509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60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8,55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2,769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9,94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5771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7686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816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2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22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2,80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299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794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3,223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4,357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1,86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0113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08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89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,6731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1,456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,334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155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738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00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927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,821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7,037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94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23259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7102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683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,5173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9,536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4,818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236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966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574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344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3,6897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6,2605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69096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87841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0,2778</a:t>
                      </a:r>
                    </a:p>
                  </a:txBody>
                  <a:tcPr marL="9342" marR="9342" marT="9342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128659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DD72C3-17FB-BB16-7C23-8FBF893B6F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F405F50-872E-041E-88E1-803C2152A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700808"/>
            <a:ext cx="3945654" cy="3872284"/>
          </a:xfrm>
          <a:prstGeom prst="rect">
            <a:avLst/>
          </a:prstGeom>
        </p:spPr>
      </p:pic>
      <p:sp>
        <p:nvSpPr>
          <p:cNvPr id="29698" name="Rectangle 2">
            <a:extLst>
              <a:ext uri="{FF2B5EF4-FFF2-40B4-BE49-F238E27FC236}">
                <a16:creationId xmlns:a16="http://schemas.microsoft.com/office/drawing/2014/main" id="{DDF38D7C-602E-43FC-AA53-EE7DAF8E6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 em R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40FA7813-CF18-C944-E258-BF5A26DCF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79</a:t>
            </a:fld>
            <a:endParaRPr lang="pt-BR" dirty="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6089D4CE-7666-2AD5-D487-67AC9B6A9C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131" y="1349374"/>
            <a:ext cx="8929365" cy="5319985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# Entrada dos dado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dados &lt;- read.csv("RegrDados.dat", header = TRUE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ep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"\t"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"."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a.string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A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# Plotando gráficos de dispersão e correlações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&lt;-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, y, ...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par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sr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c(0, 1, 0, 1)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0.5, 0.5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orma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or(x, y)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igi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2)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e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1.5)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ados,upper.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0D1345C-06B8-31F4-9228-2439303612AA}"/>
              </a:ext>
            </a:extLst>
          </p:cNvPr>
          <p:cNvSpPr/>
          <p:nvPr/>
        </p:nvSpPr>
        <p:spPr bwMode="auto">
          <a:xfrm>
            <a:off x="5906244" y="2113806"/>
            <a:ext cx="504000" cy="504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53C5D64E-C881-2192-2F08-74EDCC96B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7" y="5517232"/>
            <a:ext cx="8569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são as melhores variáveis que explicam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Se avaliarmos apenas a correlação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todas as relações das variáveis independentes com a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 são lineares?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2F1A488-FC55-72E4-8676-DB2CCB055A71}"/>
              </a:ext>
            </a:extLst>
          </p:cNvPr>
          <p:cNvSpPr/>
          <p:nvPr/>
        </p:nvSpPr>
        <p:spPr bwMode="auto">
          <a:xfrm>
            <a:off x="4860032" y="2113806"/>
            <a:ext cx="504056" cy="50405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2468F44B-9B29-EB33-4EA6-A06FF49A3038}"/>
              </a:ext>
            </a:extLst>
          </p:cNvPr>
          <p:cNvSpPr/>
          <p:nvPr/>
        </p:nvSpPr>
        <p:spPr bwMode="auto">
          <a:xfrm>
            <a:off x="6938739" y="2113806"/>
            <a:ext cx="504000" cy="504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6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ovariância</a:t>
            </a:r>
          </a:p>
        </p:txBody>
      </p:sp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962982" y="3666268"/>
            <a:ext cx="11783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&gt; 0</a:t>
            </a:r>
          </a:p>
        </p:txBody>
      </p:sp>
      <p:sp>
        <p:nvSpPr>
          <p:cNvPr id="11355" name="Text Box 91"/>
          <p:cNvSpPr txBox="1">
            <a:spLocks noChangeArrowheads="1"/>
          </p:cNvSpPr>
          <p:nvPr/>
        </p:nvSpPr>
        <p:spPr bwMode="auto">
          <a:xfrm>
            <a:off x="6655310" y="3684503"/>
            <a:ext cx="11751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= 0</a:t>
            </a:r>
          </a:p>
        </p:txBody>
      </p:sp>
      <p:sp>
        <p:nvSpPr>
          <p:cNvPr id="11356" name="Text Box 92"/>
          <p:cNvSpPr txBox="1">
            <a:spLocks noChangeArrowheads="1"/>
          </p:cNvSpPr>
          <p:nvPr/>
        </p:nvSpPr>
        <p:spPr bwMode="auto">
          <a:xfrm>
            <a:off x="4315672" y="3685484"/>
            <a:ext cx="11437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i="1" dirty="0" err="1">
                <a:latin typeface="Times New Roman" charset="0"/>
                <a:cs typeface="Times New Roman" charset="0"/>
              </a:rPr>
              <a:t>Cov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(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  <a:cs typeface="Times New Roman" charset="0"/>
              </a:rPr>
              <a:t>Y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 &lt; 0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89" name="Retângulo 88"/>
          <p:cNvSpPr/>
          <p:nvPr/>
        </p:nvSpPr>
        <p:spPr>
          <a:xfrm>
            <a:off x="453035" y="5592142"/>
            <a:ext cx="82234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/>
            <a:r>
              <a:rPr lang="pt-BR" dirty="0">
                <a:latin typeface="Tahoma" panose="020B0604030504040204" pitchFamily="34" charset="0"/>
              </a:rPr>
              <a:t>Quanto maior a covariância (em módulo), mais próximos estarão os pontos entorno da </a:t>
            </a: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reta</a:t>
            </a:r>
            <a:r>
              <a:rPr lang="pt-BR" dirty="0">
                <a:latin typeface="Tahoma" panose="020B0604030504040204" pitchFamily="34" charset="0"/>
              </a:rPr>
              <a:t> que representa a tendência principal da nuvem de pontos</a:t>
            </a:r>
          </a:p>
          <a:p>
            <a:pPr marL="355600" indent="-355600"/>
            <a:r>
              <a:rPr lang="pt-BR" dirty="0">
                <a:latin typeface="Tahoma" panose="020B0604030504040204" pitchFamily="34" charset="0"/>
              </a:rPr>
              <a:t>Uma limitação da covariância é que seu valor calculado depende diretamente das unidades de medida, dificultando a comparação entre covariâncias.</a:t>
            </a:r>
          </a:p>
        </p:txBody>
      </p:sp>
      <p:sp>
        <p:nvSpPr>
          <p:cNvPr id="5" name="AutoShape 11" descr="Resultado de imagem para sample covariance formul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7" name="Grupo 6"/>
          <p:cNvGrpSpPr/>
          <p:nvPr/>
        </p:nvGrpSpPr>
        <p:grpSpPr>
          <a:xfrm>
            <a:off x="307975" y="1340768"/>
            <a:ext cx="8512497" cy="2232248"/>
            <a:chOff x="307975" y="3370640"/>
            <a:chExt cx="8512497" cy="2232248"/>
          </a:xfrm>
        </p:grpSpPr>
        <p:grpSp>
          <p:nvGrpSpPr>
            <p:cNvPr id="3" name="Grupo 2"/>
            <p:cNvGrpSpPr/>
            <p:nvPr/>
          </p:nvGrpSpPr>
          <p:grpSpPr>
            <a:xfrm>
              <a:off x="453035" y="3844241"/>
              <a:ext cx="3660375" cy="766990"/>
              <a:chOff x="-538201" y="4710135"/>
              <a:chExt cx="3660375" cy="766990"/>
            </a:xfrm>
          </p:grpSpPr>
          <p:graphicFrame>
            <p:nvGraphicFramePr>
              <p:cNvPr id="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3142127"/>
                  </p:ext>
                </p:extLst>
              </p:nvPr>
            </p:nvGraphicFramePr>
            <p:xfrm>
              <a:off x="-184786" y="4959157"/>
              <a:ext cx="3306960" cy="5179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755800" imgH="431640" progId="Equation.DSMT4">
                      <p:embed/>
                    </p:oleObj>
                  </mc:Choice>
                  <mc:Fallback>
                    <p:oleObj name="Equation" r:id="rId2" imgW="2755800" imgH="431640" progId="Equation.DSMT4">
                      <p:embed/>
                      <p:pic>
                        <p:nvPicPr>
                          <p:cNvPr id="7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84786" y="4959157"/>
                            <a:ext cx="3306960" cy="5179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" name="Text Box 16"/>
              <p:cNvSpPr txBox="1">
                <a:spLocks noChangeArrowheads="1"/>
              </p:cNvSpPr>
              <p:nvPr/>
            </p:nvSpPr>
            <p:spPr bwMode="auto">
              <a:xfrm>
                <a:off x="-538201" y="4710135"/>
                <a:ext cx="143295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solidFill>
                      <a:srgbClr val="FF3300"/>
                    </a:solidFill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solidFill>
                      <a:srgbClr val="FF3300"/>
                    </a:solidFill>
                    <a:latin typeface="Tahoma" panose="020B0604030504040204" pitchFamily="34" charset="0"/>
                  </a:rPr>
                  <a:t>. discretas:</a:t>
                </a:r>
              </a:p>
            </p:txBody>
          </p:sp>
        </p:grpSp>
        <p:grpSp>
          <p:nvGrpSpPr>
            <p:cNvPr id="4" name="Grupo 3"/>
            <p:cNvGrpSpPr/>
            <p:nvPr/>
          </p:nvGrpSpPr>
          <p:grpSpPr>
            <a:xfrm>
              <a:off x="453035" y="4666784"/>
              <a:ext cx="3319116" cy="811600"/>
              <a:chOff x="-538201" y="5382550"/>
              <a:chExt cx="3319116" cy="811600"/>
            </a:xfrm>
          </p:grpSpPr>
          <p:graphicFrame>
            <p:nvGraphicFramePr>
              <p:cNvPr id="8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387791"/>
                  </p:ext>
                </p:extLst>
              </p:nvPr>
            </p:nvGraphicFramePr>
            <p:xfrm>
              <a:off x="-175261" y="5630390"/>
              <a:ext cx="2956176" cy="563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463480" imgH="469800" progId="Equation.DSMT4">
                      <p:embed/>
                    </p:oleObj>
                  </mc:Choice>
                  <mc:Fallback>
                    <p:oleObj name="Equation" r:id="rId4" imgW="2463480" imgH="469800" progId="Equation.DSMT4">
                      <p:embed/>
                      <p:pic>
                        <p:nvPicPr>
                          <p:cNvPr id="8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75261" y="5630390"/>
                            <a:ext cx="2956176" cy="5637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Text Box 16"/>
              <p:cNvSpPr txBox="1">
                <a:spLocks noChangeArrowheads="1"/>
              </p:cNvSpPr>
              <p:nvPr/>
            </p:nvSpPr>
            <p:spPr bwMode="auto">
              <a:xfrm>
                <a:off x="-538201" y="5382550"/>
                <a:ext cx="150874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solidFill>
                      <a:srgbClr val="FF3300"/>
                    </a:solidFill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solidFill>
                      <a:srgbClr val="FF3300"/>
                    </a:solidFill>
                    <a:latin typeface="Tahoma" panose="020B0604030504040204" pitchFamily="34" charset="0"/>
                  </a:rPr>
                  <a:t>. contínuas:</a:t>
                </a:r>
              </a:p>
            </p:txBody>
          </p:sp>
        </p:grpSp>
        <p:graphicFrame>
          <p:nvGraphicFramePr>
            <p:cNvPr id="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705101"/>
                </p:ext>
              </p:extLst>
            </p:nvPr>
          </p:nvGraphicFramePr>
          <p:xfrm>
            <a:off x="5867400" y="4302564"/>
            <a:ext cx="1920240" cy="731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00200" imgH="609480" progId="Equation.DSMT4">
                    <p:embed/>
                  </p:oleObj>
                </mc:Choice>
                <mc:Fallback>
                  <p:oleObj name="Equation" r:id="rId6" imgW="1600200" imgH="609480" progId="Equation.DSMT4">
                    <p:embed/>
                    <p:pic>
                      <p:nvPicPr>
                        <p:cNvPr id="8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302564"/>
                          <a:ext cx="1920240" cy="731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16"/>
            <p:cNvSpPr txBox="1">
              <a:spLocks noChangeArrowheads="1"/>
            </p:cNvSpPr>
            <p:nvPr/>
          </p:nvSpPr>
          <p:spPr bwMode="auto">
            <a:xfrm>
              <a:off x="5220072" y="3438880"/>
              <a:ext cx="36004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Covariância amostral</a:t>
              </a:r>
            </a:p>
          </p:txBody>
        </p: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307975" y="3438880"/>
              <a:ext cx="49120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Covariância populacional</a:t>
              </a:r>
            </a:p>
          </p:txBody>
        </p:sp>
        <p:grpSp>
          <p:nvGrpSpPr>
            <p:cNvPr id="14" name="Grupo 13"/>
            <p:cNvGrpSpPr/>
            <p:nvPr/>
          </p:nvGrpSpPr>
          <p:grpSpPr>
            <a:xfrm>
              <a:off x="307975" y="3370640"/>
              <a:ext cx="4914000" cy="2232248"/>
              <a:chOff x="307975" y="3288752"/>
              <a:chExt cx="4914000" cy="2232248"/>
            </a:xfrm>
          </p:grpSpPr>
          <p:sp>
            <p:nvSpPr>
              <p:cNvPr id="6" name="Retângulo 5"/>
              <p:cNvSpPr/>
              <p:nvPr/>
            </p:nvSpPr>
            <p:spPr bwMode="auto">
              <a:xfrm>
                <a:off x="307976" y="3288752"/>
                <a:ext cx="4912096" cy="223224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9" name="Conector reto 8"/>
              <p:cNvCxnSpPr/>
              <p:nvPr/>
            </p:nvCxnSpPr>
            <p:spPr bwMode="auto">
              <a:xfrm>
                <a:off x="307975" y="3717032"/>
                <a:ext cx="491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Conector reto 12"/>
              <p:cNvCxnSpPr/>
              <p:nvPr/>
            </p:nvCxnSpPr>
            <p:spPr bwMode="auto">
              <a:xfrm>
                <a:off x="307975" y="4584896"/>
                <a:ext cx="4912097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2" name="Grupo 101"/>
            <p:cNvGrpSpPr/>
            <p:nvPr/>
          </p:nvGrpSpPr>
          <p:grpSpPr>
            <a:xfrm>
              <a:off x="5220072" y="3370640"/>
              <a:ext cx="3600400" cy="2232248"/>
              <a:chOff x="307975" y="3288752"/>
              <a:chExt cx="4914000" cy="2232248"/>
            </a:xfrm>
          </p:grpSpPr>
          <p:sp>
            <p:nvSpPr>
              <p:cNvPr id="103" name="Retângulo 102"/>
              <p:cNvSpPr/>
              <p:nvPr/>
            </p:nvSpPr>
            <p:spPr bwMode="auto">
              <a:xfrm>
                <a:off x="307976" y="3288752"/>
                <a:ext cx="4912096" cy="2232248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cxnSp>
            <p:nvCxnSpPr>
              <p:cNvPr id="104" name="Conector reto 103"/>
              <p:cNvCxnSpPr/>
              <p:nvPr/>
            </p:nvCxnSpPr>
            <p:spPr bwMode="auto">
              <a:xfrm>
                <a:off x="307975" y="3717032"/>
                <a:ext cx="49140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15" name="CaixaDeTexto 14"/>
          <p:cNvSpPr txBox="1"/>
          <p:nvPr/>
        </p:nvSpPr>
        <p:spPr>
          <a:xfrm>
            <a:off x="6186044" y="4982112"/>
            <a:ext cx="2058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dirty="0">
                <a:solidFill>
                  <a:srgbClr val="FF0000"/>
                </a:solidFill>
                <a:latin typeface="Tahoma" panose="020B0604030504040204" pitchFamily="34" charset="0"/>
              </a:rPr>
              <a:t> e </a:t>
            </a:r>
            <a:r>
              <a:rPr lang="pt-BR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1200" dirty="0">
                <a:solidFill>
                  <a:srgbClr val="FF0000"/>
                </a:solidFill>
                <a:latin typeface="Tahoma" panose="020B0604030504040204" pitchFamily="34" charset="0"/>
              </a:rPr>
              <a:t> são independentes!</a:t>
            </a:r>
          </a:p>
        </p:txBody>
      </p:sp>
      <p:grpSp>
        <p:nvGrpSpPr>
          <p:cNvPr id="74" name="Group 30"/>
          <p:cNvGrpSpPr>
            <a:grpSpLocks/>
          </p:cNvGrpSpPr>
          <p:nvPr/>
        </p:nvGrpSpPr>
        <p:grpSpPr bwMode="auto">
          <a:xfrm>
            <a:off x="605524" y="3699616"/>
            <a:ext cx="2172497" cy="1807018"/>
            <a:chOff x="381" y="1162"/>
            <a:chExt cx="1599" cy="1330"/>
          </a:xfrm>
        </p:grpSpPr>
        <p:sp>
          <p:nvSpPr>
            <p:cNvPr id="7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7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7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7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81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82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86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87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92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grpSp>
          <p:nvGrpSpPr>
            <p:cNvPr id="93" name="Group 29"/>
            <p:cNvGrpSpPr>
              <a:grpSpLocks/>
            </p:cNvGrpSpPr>
            <p:nvPr/>
          </p:nvGrpSpPr>
          <p:grpSpPr bwMode="auto">
            <a:xfrm>
              <a:off x="381" y="1162"/>
              <a:ext cx="1599" cy="1330"/>
              <a:chOff x="1236" y="1162"/>
              <a:chExt cx="1599" cy="1330"/>
            </a:xfrm>
          </p:grpSpPr>
          <p:sp>
            <p:nvSpPr>
              <p:cNvPr id="94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 dirty="0">
                    <a:latin typeface="Times New Roman" charset="0"/>
                  </a:rPr>
                  <a:t>X</a:t>
                </a:r>
                <a:endParaRPr lang="pt-BR" altLang="pt-BR" sz="14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5" name="Rectangle 26"/>
              <p:cNvSpPr>
                <a:spLocks noChangeArrowheads="1"/>
              </p:cNvSpPr>
              <p:nvPr/>
            </p:nvSpPr>
            <p:spPr bwMode="auto">
              <a:xfrm rot="16200000">
                <a:off x="1276" y="1653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 dirty="0">
                    <a:latin typeface="Times New Roman" charset="0"/>
                  </a:rPr>
                  <a:t>Y</a:t>
                </a:r>
                <a:endParaRPr lang="pt-BR" altLang="pt-BR" sz="14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6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97" name="Group 62"/>
          <p:cNvGrpSpPr>
            <a:grpSpLocks/>
          </p:cNvGrpSpPr>
          <p:nvPr/>
        </p:nvGrpSpPr>
        <p:grpSpPr bwMode="auto">
          <a:xfrm>
            <a:off x="5863324" y="3699616"/>
            <a:ext cx="2171139" cy="1807018"/>
            <a:chOff x="3693" y="1162"/>
            <a:chExt cx="1598" cy="1330"/>
          </a:xfrm>
        </p:grpSpPr>
        <p:sp>
          <p:nvSpPr>
            <p:cNvPr id="98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99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0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1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5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6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7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8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09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10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grpSp>
          <p:nvGrpSpPr>
            <p:cNvPr id="111" name="Group 58"/>
            <p:cNvGrpSpPr>
              <a:grpSpLocks/>
            </p:cNvGrpSpPr>
            <p:nvPr/>
          </p:nvGrpSpPr>
          <p:grpSpPr bwMode="auto">
            <a:xfrm>
              <a:off x="3693" y="1162"/>
              <a:ext cx="1598" cy="1330"/>
              <a:chOff x="1237" y="1162"/>
              <a:chExt cx="1598" cy="1330"/>
            </a:xfrm>
          </p:grpSpPr>
          <p:sp>
            <p:nvSpPr>
              <p:cNvPr id="112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 dirty="0">
                    <a:latin typeface="Times New Roman" charset="0"/>
                  </a:rPr>
                  <a:t>X</a:t>
                </a:r>
                <a:endParaRPr lang="pt-BR" altLang="pt-BR" sz="14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" name="Rectangle 60"/>
              <p:cNvSpPr>
                <a:spLocks noChangeArrowheads="1"/>
              </p:cNvSpPr>
              <p:nvPr/>
            </p:nvSpPr>
            <p:spPr bwMode="auto">
              <a:xfrm rot="16200000">
                <a:off x="1277" y="1652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 dirty="0">
                    <a:latin typeface="Times New Roman" charset="0"/>
                  </a:rPr>
                  <a:t>Y</a:t>
                </a:r>
                <a:endParaRPr lang="pt-BR" altLang="pt-BR" sz="14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15" name="Line 93"/>
          <p:cNvSpPr>
            <a:spLocks noChangeShapeType="1"/>
          </p:cNvSpPr>
          <p:nvPr/>
        </p:nvSpPr>
        <p:spPr bwMode="auto">
          <a:xfrm flipV="1">
            <a:off x="1084594" y="3889498"/>
            <a:ext cx="1293444" cy="10475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sz="1400" dirty="0">
              <a:latin typeface="Tahoma" panose="020B0604030504040204" pitchFamily="34" charset="0"/>
            </a:endParaRPr>
          </a:p>
        </p:txBody>
      </p:sp>
      <p:grpSp>
        <p:nvGrpSpPr>
          <p:cNvPr id="116" name="Grupo 115"/>
          <p:cNvGrpSpPr/>
          <p:nvPr/>
        </p:nvGrpSpPr>
        <p:grpSpPr>
          <a:xfrm>
            <a:off x="3259824" y="3699616"/>
            <a:ext cx="2171139" cy="1807019"/>
            <a:chOff x="3259138" y="1412875"/>
            <a:chExt cx="2536826" cy="2111376"/>
          </a:xfrm>
        </p:grpSpPr>
        <p:grpSp>
          <p:nvGrpSpPr>
            <p:cNvPr id="117" name="Group 42"/>
            <p:cNvGrpSpPr>
              <a:grpSpLocks/>
            </p:cNvGrpSpPr>
            <p:nvPr/>
          </p:nvGrpSpPr>
          <p:grpSpPr bwMode="auto">
            <a:xfrm>
              <a:off x="3259138" y="1412875"/>
              <a:ext cx="2536826" cy="2111376"/>
              <a:chOff x="1237" y="1162"/>
              <a:chExt cx="1598" cy="1330"/>
            </a:xfrm>
          </p:grpSpPr>
          <p:sp>
            <p:nvSpPr>
              <p:cNvPr id="128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8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 dirty="0">
                    <a:latin typeface="Times New Roman" charset="0"/>
                  </a:rPr>
                  <a:t>X</a:t>
                </a:r>
                <a:endParaRPr lang="pt-BR" altLang="pt-BR" sz="14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9" name="Rectangle 44"/>
              <p:cNvSpPr>
                <a:spLocks noChangeArrowheads="1"/>
              </p:cNvSpPr>
              <p:nvPr/>
            </p:nvSpPr>
            <p:spPr bwMode="auto">
              <a:xfrm rot="16200000">
                <a:off x="1277" y="1653"/>
                <a:ext cx="80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b="1" i="1" dirty="0">
                    <a:latin typeface="Times New Roman" charset="0"/>
                  </a:rPr>
                  <a:t>Y</a:t>
                </a:r>
                <a:endParaRPr lang="pt-BR" altLang="pt-BR" sz="14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0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sz="14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18" name="Oval 32"/>
            <p:cNvSpPr>
              <a:spLocks noChangeArrowheads="1"/>
            </p:cNvSpPr>
            <p:nvPr/>
          </p:nvSpPr>
          <p:spPr bwMode="auto">
            <a:xfrm flipH="1">
              <a:off x="4643438" y="19177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19" name="Oval 33"/>
            <p:cNvSpPr>
              <a:spLocks noChangeArrowheads="1"/>
            </p:cNvSpPr>
            <p:nvPr/>
          </p:nvSpPr>
          <p:spPr bwMode="auto">
            <a:xfrm flipH="1">
              <a:off x="4643438" y="2636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0" name="Oval 34"/>
            <p:cNvSpPr>
              <a:spLocks noChangeArrowheads="1"/>
            </p:cNvSpPr>
            <p:nvPr/>
          </p:nvSpPr>
          <p:spPr bwMode="auto">
            <a:xfrm flipH="1">
              <a:off x="4425950" y="24209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1" name="Oval 35"/>
            <p:cNvSpPr>
              <a:spLocks noChangeArrowheads="1"/>
            </p:cNvSpPr>
            <p:nvPr/>
          </p:nvSpPr>
          <p:spPr bwMode="auto">
            <a:xfrm flipH="1">
              <a:off x="3779838" y="1844675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2" name="Oval 36"/>
            <p:cNvSpPr>
              <a:spLocks noChangeArrowheads="1"/>
            </p:cNvSpPr>
            <p:nvPr/>
          </p:nvSpPr>
          <p:spPr bwMode="auto">
            <a:xfrm flipH="1">
              <a:off x="4213225" y="1701800"/>
              <a:ext cx="42863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3" name="Oval 37"/>
            <p:cNvSpPr>
              <a:spLocks noChangeArrowheads="1"/>
            </p:cNvSpPr>
            <p:nvPr/>
          </p:nvSpPr>
          <p:spPr bwMode="auto">
            <a:xfrm flipH="1">
              <a:off x="4724400" y="2382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4" name="Oval 38"/>
            <p:cNvSpPr>
              <a:spLocks noChangeArrowheads="1"/>
            </p:cNvSpPr>
            <p:nvPr/>
          </p:nvSpPr>
          <p:spPr bwMode="auto">
            <a:xfrm flipH="1">
              <a:off x="5180013" y="2763838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5" name="Oval 39"/>
            <p:cNvSpPr>
              <a:spLocks noChangeArrowheads="1"/>
            </p:cNvSpPr>
            <p:nvPr/>
          </p:nvSpPr>
          <p:spPr bwMode="auto">
            <a:xfrm flipH="1">
              <a:off x="5075238" y="23495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6" name="Oval 40"/>
            <p:cNvSpPr>
              <a:spLocks noChangeArrowheads="1"/>
            </p:cNvSpPr>
            <p:nvPr/>
          </p:nvSpPr>
          <p:spPr bwMode="auto">
            <a:xfrm flipH="1">
              <a:off x="4140200" y="2133600"/>
              <a:ext cx="44450" cy="5397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127" name="Oval 41"/>
            <p:cNvSpPr>
              <a:spLocks noChangeArrowheads="1"/>
            </p:cNvSpPr>
            <p:nvPr/>
          </p:nvSpPr>
          <p:spPr bwMode="auto">
            <a:xfrm flipH="1">
              <a:off x="4427538" y="2060575"/>
              <a:ext cx="44450" cy="55563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400" dirty="0">
                <a:latin typeface="Tahoma" panose="020B0604030504040204" pitchFamily="34" charset="0"/>
              </a:endParaRPr>
            </a:p>
          </p:txBody>
        </p:sp>
      </p:grpSp>
      <p:sp>
        <p:nvSpPr>
          <p:cNvPr id="131" name="Line 94"/>
          <p:cNvSpPr>
            <a:spLocks noChangeShapeType="1"/>
          </p:cNvSpPr>
          <p:nvPr/>
        </p:nvSpPr>
        <p:spPr bwMode="auto">
          <a:xfrm flipH="1" flipV="1">
            <a:off x="3855728" y="3956460"/>
            <a:ext cx="1171165" cy="11086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sz="1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0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3" grpId="0"/>
      <p:bldP spid="11355" grpId="0"/>
      <p:bldP spid="11356" grpId="0"/>
      <p:bldP spid="89" grpId="0" build="p"/>
      <p:bldP spid="15" grpId="0"/>
      <p:bldP spid="115" grpId="0" animBg="1"/>
      <p:bldP spid="13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8E6DDF-F6C6-79AD-A5B4-8DA2F3A7E8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Agrupar 18">
            <a:extLst>
              <a:ext uri="{FF2B5EF4-FFF2-40B4-BE49-F238E27FC236}">
                <a16:creationId xmlns:a16="http://schemas.microsoft.com/office/drawing/2014/main" id="{8B613DB3-4E83-9F09-7D6E-825EC0CB7ACA}"/>
              </a:ext>
            </a:extLst>
          </p:cNvPr>
          <p:cNvGrpSpPr/>
          <p:nvPr/>
        </p:nvGrpSpPr>
        <p:grpSpPr>
          <a:xfrm>
            <a:off x="251520" y="1412776"/>
            <a:ext cx="8681587" cy="5333988"/>
            <a:chOff x="369723" y="1525304"/>
            <a:chExt cx="8681587" cy="5333988"/>
          </a:xfrm>
        </p:grpSpPr>
        <p:pic>
          <p:nvPicPr>
            <p:cNvPr id="13" name="Imagem 12">
              <a:extLst>
                <a:ext uri="{FF2B5EF4-FFF2-40B4-BE49-F238E27FC236}">
                  <a16:creationId xmlns:a16="http://schemas.microsoft.com/office/drawing/2014/main" id="{5804376B-091C-7259-8368-586FA0C0978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08304" y="3978000"/>
              <a:ext cx="2934568" cy="2880000"/>
            </a:xfrm>
            <a:prstGeom prst="rect">
              <a:avLst/>
            </a:prstGeom>
          </p:spPr>
        </p:pic>
        <p:pic>
          <p:nvPicPr>
            <p:cNvPr id="12" name="Imagem 11">
              <a:extLst>
                <a:ext uri="{FF2B5EF4-FFF2-40B4-BE49-F238E27FC236}">
                  <a16:creationId xmlns:a16="http://schemas.microsoft.com/office/drawing/2014/main" id="{E1E86B90-8C99-FCA9-9681-B397DADC499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78159" y="3979292"/>
              <a:ext cx="2934569" cy="2880000"/>
            </a:xfrm>
            <a:prstGeom prst="rect">
              <a:avLst/>
            </a:prstGeom>
          </p:spPr>
        </p:pic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id="{575697AB-8B3B-81B0-AB02-6038DF71221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9723" y="1525304"/>
              <a:ext cx="2934568" cy="2880000"/>
            </a:xfrm>
            <a:prstGeom prst="rect">
              <a:avLst/>
            </a:prstGeom>
          </p:spPr>
        </p:pic>
        <p:pic>
          <p:nvPicPr>
            <p:cNvPr id="15" name="Imagem 14">
              <a:extLst>
                <a:ext uri="{FF2B5EF4-FFF2-40B4-BE49-F238E27FC236}">
                  <a16:creationId xmlns:a16="http://schemas.microsoft.com/office/drawing/2014/main" id="{2CAADF29-9123-6C18-E363-EAE0D64DB2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43232" y="1525304"/>
              <a:ext cx="2934568" cy="2880000"/>
            </a:xfrm>
            <a:prstGeom prst="rect">
              <a:avLst/>
            </a:prstGeom>
          </p:spPr>
        </p:pic>
        <p:pic>
          <p:nvPicPr>
            <p:cNvPr id="14" name="Imagem 13">
              <a:extLst>
                <a:ext uri="{FF2B5EF4-FFF2-40B4-BE49-F238E27FC236}">
                  <a16:creationId xmlns:a16="http://schemas.microsoft.com/office/drawing/2014/main" id="{6EFFC29B-1638-396D-6B68-8276064F843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16742" y="1525304"/>
              <a:ext cx="2934568" cy="2880000"/>
            </a:xfrm>
            <a:prstGeom prst="rect">
              <a:avLst/>
            </a:prstGeom>
          </p:spPr>
        </p:pic>
      </p:grpSp>
      <p:sp>
        <p:nvSpPr>
          <p:cNvPr id="29698" name="Rectangle 2">
            <a:extLst>
              <a:ext uri="{FF2B5EF4-FFF2-40B4-BE49-F238E27FC236}">
                <a16:creationId xmlns:a16="http://schemas.microsoft.com/office/drawing/2014/main" id="{66203585-D53F-B0CD-B404-45701C5D9E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2219273E-FEEB-A964-459D-ECCA52CE4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0</a:t>
            </a:fld>
            <a:endParaRPr lang="pt-BR" dirty="0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DAD5C389-C7B8-CC65-9F0F-8F1079CB6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131" y="1349375"/>
            <a:ext cx="8929365" cy="279426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1,data=dados)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2,data=dados)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3,data=dados)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4,data=dados)   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5,data=dados)</a:t>
            </a:r>
          </a:p>
          <a:p>
            <a:pPr marL="352425" indent="-352425" eaLnBrk="1" hangingPunct="1">
              <a:buFontTx/>
              <a:buNone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22FE518-4FD8-5E70-5955-6E5060C276CD}"/>
              </a:ext>
            </a:extLst>
          </p:cNvPr>
          <p:cNvSpPr/>
          <p:nvPr/>
        </p:nvSpPr>
        <p:spPr bwMode="auto">
          <a:xfrm>
            <a:off x="5957914" y="1772816"/>
            <a:ext cx="2862557" cy="223224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4372119-006A-DCB0-9CD3-BABEB1DAA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5150" y="4063789"/>
            <a:ext cx="17755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85725" indent="-857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lação parece não ser linear</a:t>
            </a:r>
          </a:p>
        </p:txBody>
      </p:sp>
    </p:spTree>
    <p:extLst>
      <p:ext uri="{BB962C8B-B14F-4D97-AF65-F5344CB8AC3E}">
        <p14:creationId xmlns:p14="http://schemas.microsoft.com/office/powerpoint/2010/main" val="388045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519720DB-4FED-6E54-0D16-818B27894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3129" y="2603112"/>
            <a:ext cx="3411605" cy="33481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1AFDFC6-EA0B-3E17-4FA6-B5682F0E70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537" y="3565939"/>
            <a:ext cx="2567747" cy="2520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FEAEE3AC-7AA1-7536-D7E0-0B3D64A47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537" y="1245179"/>
            <a:ext cx="2567748" cy="2520000"/>
          </a:xfrm>
          <a:prstGeom prst="rect">
            <a:avLst/>
          </a:prstGeom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1</a:t>
            </a:fld>
            <a:endParaRPr lang="pt-BR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07131" y="1349375"/>
            <a:ext cx="8929365" cy="351434"/>
          </a:xfrm>
          <a:noFill/>
        </p:spPr>
        <p:txBody>
          <a:bodyPr/>
          <a:lstStyle/>
          <a:p>
            <a:pPr marL="352425" indent="-352425" eaLnBrk="1" hangingPunct="1">
              <a:buFontTx/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Y~X3,data=dados)</a:t>
            </a:r>
          </a:p>
        </p:txBody>
      </p:sp>
      <p:sp>
        <p:nvSpPr>
          <p:cNvPr id="4" name="Retângulo 3"/>
          <p:cNvSpPr/>
          <p:nvPr/>
        </p:nvSpPr>
        <p:spPr>
          <a:xfrm>
            <a:off x="153470" y="3645024"/>
            <a:ext cx="22381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~log10(X3),data=dados)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3856974" y="1844824"/>
            <a:ext cx="2435282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linearizando a variável X3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$X3 &lt;- log10(dados$X3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mes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ados)[4]&lt;-"logX3"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,upper.panel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anel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5308930" y="2959918"/>
            <a:ext cx="432000" cy="432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197798" y="6054387"/>
            <a:ext cx="86226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2425" indent="-3524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531813" indent="-531813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</a:t>
            </a:r>
            <a:r>
              <a:rPr lang="pt-BR" altLang="pt-BR" sz="1600" dirty="0">
                <a:latin typeface="Tahoma" panose="020B0604030504040204" pitchFamily="34" charset="0"/>
              </a:rPr>
              <a:t>: se para linearização fosse necessária a transformação da variável </a:t>
            </a:r>
            <a:r>
              <a:rPr lang="pt-BR" altLang="pt-BR" sz="16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pt-BR" altLang="pt-BR" sz="1600" dirty="0">
                <a:latin typeface="Tahoma" panose="020B0604030504040204" pitchFamily="34" charset="0"/>
              </a:rPr>
              <a:t>, esta mesma transformação deveria ser adequada para as demais variáveis independentes, caso contrário, não seria possível utilizar esta variável com as demais</a:t>
            </a:r>
          </a:p>
        </p:txBody>
      </p:sp>
    </p:spTree>
    <p:extLst>
      <p:ext uri="{BB962C8B-B14F-4D97-AF65-F5344CB8AC3E}">
        <p14:creationId xmlns:p14="http://schemas.microsoft.com/office/powerpoint/2010/main" val="243394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 animBg="1"/>
      <p:bldP spid="1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2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650286"/>
            <a:ext cx="5616624" cy="19636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alculando-se o </a:t>
            </a:r>
            <a:r>
              <a:rPr lang="pt-BR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F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...</a:t>
            </a:r>
          </a:p>
          <a:p>
            <a:pPr marL="352425" lvl="0" indent="-352425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X2 + logX3 + X4 + X5, data=dados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ar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digits=2)</a:t>
            </a:r>
          </a:p>
          <a:p>
            <a:pPr marL="352425" lvl="0" indent="-352425">
              <a:spcBef>
                <a:spcPct val="20000"/>
              </a:spcBef>
            </a:pPr>
            <a:endParaRPr lang="en-US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fr-F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1	X2	logX3	X4	X5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fr-F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18	1.12	1.01	1.17	4.25 </a:t>
            </a: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o 6"/>
          <p:cNvGrpSpPr/>
          <p:nvPr/>
        </p:nvGrpSpPr>
        <p:grpSpPr>
          <a:xfrm>
            <a:off x="4644008" y="3284984"/>
            <a:ext cx="2520280" cy="338554"/>
            <a:chOff x="2606600" y="3657381"/>
            <a:chExt cx="2520280" cy="338554"/>
          </a:xfrm>
        </p:grpSpPr>
        <p:sp>
          <p:nvSpPr>
            <p:cNvPr id="5" name="Seta para a esquerda 4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3252649" y="3657381"/>
              <a:ext cx="187423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todos valores &lt; 10</a:t>
              </a:r>
            </a:p>
          </p:txBody>
        </p:sp>
      </p:grpSp>
      <p:sp>
        <p:nvSpPr>
          <p:cNvPr id="22" name="Retângulo 21"/>
          <p:cNvSpPr/>
          <p:nvPr/>
        </p:nvSpPr>
        <p:spPr>
          <a:xfrm>
            <a:off x="251520" y="4005064"/>
            <a:ext cx="56166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lusão: não há evidências de colinearidade</a:t>
            </a:r>
          </a:p>
        </p:txBody>
      </p:sp>
    </p:spTree>
    <p:extLst>
      <p:ext uri="{BB962C8B-B14F-4D97-AF65-F5344CB8AC3E}">
        <p14:creationId xmlns:p14="http://schemas.microsoft.com/office/powerpoint/2010/main" val="145080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3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396044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plicando-se o </a:t>
            </a:r>
            <a:r>
              <a:rPr lang="pt-BR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tepwise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...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brary(MAS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X2 + logX3 + X4 + X5, data=dado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,direction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both")</a:t>
            </a:r>
          </a:p>
          <a:p>
            <a:pPr marL="352425" lvl="0" indent="-352425">
              <a:spcBef>
                <a:spcPct val="20000"/>
              </a:spcBef>
            </a:pPr>
            <a:endParaRPr lang="en-US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:  AIC=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X2 + logX3 + X4 + X5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5     1      5.30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2     1      9.78  422.52 104.30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12.74 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173.12  585.85 117.3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303.15  715.89 125.3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7.39 1860.13 163.58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4499992" y="1738018"/>
            <a:ext cx="396044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AIC=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X2 + logX3 + X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2     1     10.27  428.31 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5     1      5.30  412.74 105.3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298.44  716.48 123.42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923.03 1341.06 148.4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3.42 1861.45 161.6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AIC=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~ X1 + logX3 + X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pt-BR" alt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m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RSS    AIC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pt-BR" alt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               428.31 102.84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2     1     10.27  418.04 103.8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X5     1      5.78  422.52 104.30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4     1    368.85  797.16 125.69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1     1    913.38 1341.69 146.5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alt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ogX3  1   1440.77 1869.08 159.77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2750616" y="3657381"/>
            <a:ext cx="1430015" cy="276999"/>
            <a:chOff x="2606600" y="3657381"/>
            <a:chExt cx="1430015" cy="276999"/>
          </a:xfrm>
        </p:grpSpPr>
        <p:sp>
          <p:nvSpPr>
            <p:cNvPr id="5" name="Seta para a esquerda 4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6" name="CaixaDeTexto 5"/>
            <p:cNvSpPr txBox="1"/>
            <p:nvPr/>
          </p:nvSpPr>
          <p:spPr>
            <a:xfrm>
              <a:off x="3066478" y="3657381"/>
              <a:ext cx="9701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diminui AIC</a:t>
              </a:r>
            </a:p>
          </p:txBody>
        </p:sp>
      </p:grpSp>
      <p:grpSp>
        <p:nvGrpSpPr>
          <p:cNvPr id="16" name="Grupo 15"/>
          <p:cNvGrpSpPr/>
          <p:nvPr/>
        </p:nvGrpSpPr>
        <p:grpSpPr>
          <a:xfrm>
            <a:off x="7092280" y="2581029"/>
            <a:ext cx="1430015" cy="276999"/>
            <a:chOff x="2606600" y="3657381"/>
            <a:chExt cx="1430015" cy="276999"/>
          </a:xfrm>
        </p:grpSpPr>
        <p:sp>
          <p:nvSpPr>
            <p:cNvPr id="17" name="Seta para a esquerda 16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8" name="CaixaDeTexto 17"/>
            <p:cNvSpPr txBox="1"/>
            <p:nvPr/>
          </p:nvSpPr>
          <p:spPr>
            <a:xfrm>
              <a:off x="3066478" y="3657381"/>
              <a:ext cx="9701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diminui AIC</a:t>
              </a:r>
            </a:p>
          </p:txBody>
        </p:sp>
      </p:grpSp>
      <p:grpSp>
        <p:nvGrpSpPr>
          <p:cNvPr id="19" name="Grupo 18"/>
          <p:cNvGrpSpPr/>
          <p:nvPr/>
        </p:nvGrpSpPr>
        <p:grpSpPr>
          <a:xfrm>
            <a:off x="6268416" y="4324160"/>
            <a:ext cx="1860491" cy="338554"/>
            <a:chOff x="2606600" y="3645024"/>
            <a:chExt cx="1860491" cy="338554"/>
          </a:xfrm>
        </p:grpSpPr>
        <p:sp>
          <p:nvSpPr>
            <p:cNvPr id="20" name="Seta para a esquerda 19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3128263" y="3645024"/>
              <a:ext cx="13388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modelo final</a:t>
              </a:r>
            </a:p>
          </p:txBody>
        </p:sp>
      </p:grpSp>
      <p:sp>
        <p:nvSpPr>
          <p:cNvPr id="15" name="Retângulo 14"/>
          <p:cNvSpPr/>
          <p:nvPr/>
        </p:nvSpPr>
        <p:spPr>
          <a:xfrm>
            <a:off x="28913" y="6494067"/>
            <a:ext cx="5947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BS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: Não avalia a significância dos coeficientes dos modelos!</a:t>
            </a:r>
          </a:p>
        </p:txBody>
      </p:sp>
    </p:spTree>
    <p:extLst>
      <p:ext uri="{BB962C8B-B14F-4D97-AF65-F5344CB8AC3E}">
        <p14:creationId xmlns:p14="http://schemas.microsoft.com/office/powerpoint/2010/main" val="86873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4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4548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Resumo do modelo selecionado: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s: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	1Q	Median	3Q	Max 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7.4194	-1.7517	0.1031	2.7467	5.342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stimate 	Std. Error 	t value 	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tercept) 207.82477   	10.09345  	20.590  	&lt; 2e-1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           -0.81676    	0.09322  	-8.762 	1.87e-10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         7.51212   	0.68264  	11.005 	4.53e-13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          -43.25904    	7.76925  	-5.568 	2.63e-0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des:  0 ‘***’ 0.001 ‘**’ 0.01 ‘*’ 0.05 ‘.’ 0.1 ‘ ’ 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 standard error: 3.449 on 36 degrees of freedom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R-squared:  0.8683,	Adjusted R-squared:  0.8573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statistic:  79.1 on 3 and 36 DF,  p-value: 6.513e-16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5004048" y="3789040"/>
            <a:ext cx="2061599" cy="461665"/>
            <a:chOff x="2606600" y="3572576"/>
            <a:chExt cx="2061599" cy="461665"/>
          </a:xfrm>
        </p:grpSpPr>
        <p:sp>
          <p:nvSpPr>
            <p:cNvPr id="6" name="Seta para a esquerda 5"/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CaixaDeTexto 6"/>
            <p:cNvSpPr txBox="1"/>
            <p:nvPr/>
          </p:nvSpPr>
          <p:spPr>
            <a:xfrm>
              <a:off x="3066478" y="3572576"/>
              <a:ext cx="16017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todos os coeficientes</a:t>
              </a:r>
            </a:p>
            <a:p>
              <a:r>
                <a:rPr lang="pt-BR" sz="1200" dirty="0">
                  <a:latin typeface="Tahoma" panose="020B0604030504040204" pitchFamily="34" charset="0"/>
                </a:rPr>
                <a:t>são significativo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377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EA55DE-CD4C-0441-2CC2-A510655387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A35053D-BBD5-54D1-7039-6F4A08C501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044" y="3614361"/>
            <a:ext cx="3291644" cy="3230435"/>
          </a:xfrm>
          <a:prstGeom prst="rect">
            <a:avLst/>
          </a:prstGeom>
        </p:spPr>
      </p:pic>
      <p:sp>
        <p:nvSpPr>
          <p:cNvPr id="29698" name="Rectangle 2">
            <a:extLst>
              <a:ext uri="{FF2B5EF4-FFF2-40B4-BE49-F238E27FC236}">
                <a16:creationId xmlns:a16="http://schemas.microsoft.com/office/drawing/2014/main" id="{F3BE94DF-F854-9472-E0D0-48FC9F06BD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89A6693E-2D10-CA84-5C3B-BB6D7B2E4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5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16801CE6-46FE-8E56-3228-97A1D66EB99F}"/>
              </a:ext>
            </a:extLst>
          </p:cNvPr>
          <p:cNvSpPr/>
          <p:nvPr/>
        </p:nvSpPr>
        <p:spPr>
          <a:xfrm>
            <a:off x="251520" y="1412776"/>
            <a:ext cx="525658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hapiro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iro-Wilk normality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= 0.96599, p-value = 0.2668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&gt;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- (summary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$sigma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$Y,regsel$residual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Y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standard error")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D7A84DB1-16EF-2A29-2048-590FC205FD9E}"/>
              </a:ext>
            </a:extLst>
          </p:cNvPr>
          <p:cNvGrpSpPr/>
          <p:nvPr/>
        </p:nvGrpSpPr>
        <p:grpSpPr>
          <a:xfrm>
            <a:off x="2652498" y="2896808"/>
            <a:ext cx="2370979" cy="461665"/>
            <a:chOff x="2606600" y="3572576"/>
            <a:chExt cx="2370979" cy="461665"/>
          </a:xfrm>
        </p:grpSpPr>
        <p:sp>
          <p:nvSpPr>
            <p:cNvPr id="6" name="Seta para a esquerda 5">
              <a:extLst>
                <a:ext uri="{FF2B5EF4-FFF2-40B4-BE49-F238E27FC236}">
                  <a16:creationId xmlns:a16="http://schemas.microsoft.com/office/drawing/2014/main" id="{29BD595F-FEB2-C64A-23A8-4A124AAF1E79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BC87007C-306D-C241-FFA8-697AA74770C1}"/>
                </a:ext>
              </a:extLst>
            </p:cNvPr>
            <p:cNvSpPr txBox="1"/>
            <p:nvPr/>
          </p:nvSpPr>
          <p:spPr>
            <a:xfrm>
              <a:off x="3066478" y="3572576"/>
              <a:ext cx="19111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resíduos são</a:t>
              </a:r>
            </a:p>
            <a:p>
              <a:r>
                <a:rPr lang="pt-BR" sz="1200" dirty="0">
                  <a:latin typeface="Tahoma" panose="020B0604030504040204" pitchFamily="34" charset="0"/>
                </a:rPr>
                <a:t>normalmente distribuídos</a:t>
              </a:r>
            </a:p>
          </p:txBody>
        </p:sp>
      </p:grpSp>
      <p:sp>
        <p:nvSpPr>
          <p:cNvPr id="4" name="Retângulo 3">
            <a:extLst>
              <a:ext uri="{FF2B5EF4-FFF2-40B4-BE49-F238E27FC236}">
                <a16:creationId xmlns:a16="http://schemas.microsoft.com/office/drawing/2014/main" id="{047A83A6-2181-99BF-02CC-D5FF6F79F7EF}"/>
              </a:ext>
            </a:extLst>
          </p:cNvPr>
          <p:cNvSpPr/>
          <p:nvPr/>
        </p:nvSpPr>
        <p:spPr>
          <a:xfrm>
            <a:off x="3419872" y="4557343"/>
            <a:ext cx="3456384" cy="137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parentemente nenhum </a:t>
            </a:r>
            <a:r>
              <a:rPr lang="pt-BR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(|erro padronizado| &gt; 2,5)</a:t>
            </a:r>
          </a:p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lores de </a:t>
            </a:r>
            <a:r>
              <a:rPr lang="pt-BR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menores que 90 e maiores que 115 foram pouco amostrados!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54D43462-DE84-9754-1EB5-56D932D8827D}"/>
              </a:ext>
            </a:extLst>
          </p:cNvPr>
          <p:cNvSpPr/>
          <p:nvPr/>
        </p:nvSpPr>
        <p:spPr>
          <a:xfrm>
            <a:off x="5292080" y="1910938"/>
            <a:ext cx="3600400" cy="1606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test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ized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 = 4.3227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 p-value = 0.2287</a:t>
            </a:r>
          </a:p>
        </p:txBody>
      </p:sp>
      <p:grpSp>
        <p:nvGrpSpPr>
          <p:cNvPr id="14" name="Grupo 13">
            <a:extLst>
              <a:ext uri="{FF2B5EF4-FFF2-40B4-BE49-F238E27FC236}">
                <a16:creationId xmlns:a16="http://schemas.microsoft.com/office/drawing/2014/main" id="{5D30856B-7D6C-F95F-D668-CC343F93C5B8}"/>
              </a:ext>
            </a:extLst>
          </p:cNvPr>
          <p:cNvGrpSpPr/>
          <p:nvPr/>
        </p:nvGrpSpPr>
        <p:grpSpPr>
          <a:xfrm>
            <a:off x="7020272" y="3463265"/>
            <a:ext cx="1621213" cy="829831"/>
            <a:chOff x="1454472" y="3908201"/>
            <a:chExt cx="1621213" cy="829831"/>
          </a:xfrm>
        </p:grpSpPr>
        <p:sp>
          <p:nvSpPr>
            <p:cNvPr id="15" name="Seta para a esquerda 14">
              <a:extLst>
                <a:ext uri="{FF2B5EF4-FFF2-40B4-BE49-F238E27FC236}">
                  <a16:creationId xmlns:a16="http://schemas.microsoft.com/office/drawing/2014/main" id="{B0E4F8D3-BC3C-D3BD-254E-B6407FCF6CE4}"/>
                </a:ext>
              </a:extLst>
            </p:cNvPr>
            <p:cNvSpPr/>
            <p:nvPr/>
          </p:nvSpPr>
          <p:spPr bwMode="auto">
            <a:xfrm rot="5400000">
              <a:off x="2030536" y="4052217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3D05F5B7-FF92-5B6E-DF28-4DEA61CD0C72}"/>
                </a:ext>
              </a:extLst>
            </p:cNvPr>
            <p:cNvSpPr txBox="1"/>
            <p:nvPr/>
          </p:nvSpPr>
          <p:spPr>
            <a:xfrm>
              <a:off x="1454472" y="4461033"/>
              <a:ext cx="16212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variância é constan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187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Agrupar 7">
            <a:extLst>
              <a:ext uri="{FF2B5EF4-FFF2-40B4-BE49-F238E27FC236}">
                <a16:creationId xmlns:a16="http://schemas.microsoft.com/office/drawing/2014/main" id="{B322592A-F3FA-A144-FC07-C4669E06AD6A}"/>
              </a:ext>
            </a:extLst>
          </p:cNvPr>
          <p:cNvGrpSpPr/>
          <p:nvPr/>
        </p:nvGrpSpPr>
        <p:grpSpPr>
          <a:xfrm>
            <a:off x="83408" y="2708920"/>
            <a:ext cx="8965136" cy="3533450"/>
            <a:chOff x="83408" y="3172150"/>
            <a:chExt cx="8965136" cy="3533450"/>
          </a:xfrm>
        </p:grpSpPr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6735C126-C2F2-83F5-36A0-DD9A07D6141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r="7666"/>
            <a:stretch/>
          </p:blipFill>
          <p:spPr>
            <a:xfrm>
              <a:off x="5724128" y="3172150"/>
              <a:ext cx="3324416" cy="3533450"/>
            </a:xfrm>
            <a:prstGeom prst="rect">
              <a:avLst/>
            </a:prstGeom>
          </p:spPr>
        </p:pic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4560D5AE-C87C-31A0-CE4F-0B850510A8B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r="7666"/>
            <a:stretch/>
          </p:blipFill>
          <p:spPr>
            <a:xfrm>
              <a:off x="2903768" y="3172150"/>
              <a:ext cx="3324416" cy="3533450"/>
            </a:xfrm>
            <a:prstGeom prst="rect">
              <a:avLst/>
            </a:prstGeom>
          </p:spPr>
        </p:pic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E70C059E-F5CF-C6C0-C5A9-20B04854B1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r="7666"/>
            <a:stretch/>
          </p:blipFill>
          <p:spPr>
            <a:xfrm>
              <a:off x="83408" y="3172150"/>
              <a:ext cx="3324416" cy="3533450"/>
            </a:xfrm>
            <a:prstGeom prst="rect">
              <a:avLst/>
            </a:prstGeom>
          </p:spPr>
        </p:pic>
      </p:grp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6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864096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1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1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logX3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logX3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4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4",ylab="standard error")</a:t>
            </a:r>
          </a:p>
        </p:txBody>
      </p:sp>
      <p:sp>
        <p:nvSpPr>
          <p:cNvPr id="2" name="Elipse 1"/>
          <p:cNvSpPr/>
          <p:nvPr/>
        </p:nvSpPr>
        <p:spPr bwMode="auto">
          <a:xfrm>
            <a:off x="3435233" y="3539762"/>
            <a:ext cx="432000" cy="432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6" name="Elipse 15"/>
          <p:cNvSpPr/>
          <p:nvPr/>
        </p:nvSpPr>
        <p:spPr bwMode="auto">
          <a:xfrm>
            <a:off x="6338625" y="3318241"/>
            <a:ext cx="432000" cy="432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3517555" y="3657242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</a:rPr>
              <a:t>#7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6363339" y="3419147"/>
            <a:ext cx="4411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</a:rPr>
              <a:t>#34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52550CB-B836-3D59-2116-8E9B5AE91F09}"/>
              </a:ext>
            </a:extLst>
          </p:cNvPr>
          <p:cNvSpPr/>
          <p:nvPr/>
        </p:nvSpPr>
        <p:spPr>
          <a:xfrm>
            <a:off x="2771800" y="2874422"/>
            <a:ext cx="43204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 algn="ctr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riáveis selecionadas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066AEBDF-0F6C-C1C4-E340-9E38581E0B00}"/>
              </a:ext>
            </a:extLst>
          </p:cNvPr>
          <p:cNvSpPr/>
          <p:nvPr/>
        </p:nvSpPr>
        <p:spPr>
          <a:xfrm>
            <a:off x="251520" y="6157554"/>
            <a:ext cx="86409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lguns pontos parecem estar isolados e com erros mais altos: vale a pena uma investigação se podem estar influenciando os resultados...</a:t>
            </a:r>
          </a:p>
        </p:txBody>
      </p:sp>
    </p:spTree>
    <p:extLst>
      <p:ext uri="{BB962C8B-B14F-4D97-AF65-F5344CB8AC3E}">
        <p14:creationId xmlns:p14="http://schemas.microsoft.com/office/powerpoint/2010/main" val="121125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4" grpId="0"/>
      <p:bldP spid="19" grpId="0"/>
      <p:bldP spid="9" grpId="0"/>
      <p:bldP spid="10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D4C43D-087B-E2F8-8830-406E2A28B1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Agrupar 11">
            <a:extLst>
              <a:ext uri="{FF2B5EF4-FFF2-40B4-BE49-F238E27FC236}">
                <a16:creationId xmlns:a16="http://schemas.microsoft.com/office/drawing/2014/main" id="{B354E9CE-E385-9BCA-09B3-CB50DD996C2B}"/>
              </a:ext>
            </a:extLst>
          </p:cNvPr>
          <p:cNvGrpSpPr/>
          <p:nvPr/>
        </p:nvGrpSpPr>
        <p:grpSpPr>
          <a:xfrm>
            <a:off x="1465070" y="2708920"/>
            <a:ext cx="6201813" cy="3535200"/>
            <a:chOff x="-2670591" y="-303768"/>
            <a:chExt cx="6201813" cy="3535200"/>
          </a:xfrm>
        </p:grpSpPr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id="{F4B504E6-6D2D-D93A-038A-3C342184A2C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r="7711"/>
            <a:stretch/>
          </p:blipFill>
          <p:spPr>
            <a:xfrm>
              <a:off x="206806" y="-303768"/>
              <a:ext cx="3324416" cy="3535200"/>
            </a:xfrm>
            <a:prstGeom prst="rect">
              <a:avLst/>
            </a:prstGeom>
          </p:spPr>
        </p:pic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id="{221CD1C4-21C3-C08A-0428-B7C980B6F2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r="7711"/>
            <a:stretch/>
          </p:blipFill>
          <p:spPr>
            <a:xfrm>
              <a:off x="-2670591" y="-303768"/>
              <a:ext cx="3324416" cy="3535200"/>
            </a:xfrm>
            <a:prstGeom prst="rect">
              <a:avLst/>
            </a:prstGeom>
          </p:spPr>
        </p:pic>
      </p:grpSp>
      <p:sp>
        <p:nvSpPr>
          <p:cNvPr id="29698" name="Rectangle 2">
            <a:extLst>
              <a:ext uri="{FF2B5EF4-FFF2-40B4-BE49-F238E27FC236}">
                <a16:creationId xmlns:a16="http://schemas.microsoft.com/office/drawing/2014/main" id="{21ECD46A-5018-B7EF-7FAF-2B76C6C393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B4E08C6B-70E8-E558-49C9-4271E69BA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7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9787A5FA-878D-D953-F9C3-CFD0B330970D}"/>
              </a:ext>
            </a:extLst>
          </p:cNvPr>
          <p:cNvSpPr/>
          <p:nvPr/>
        </p:nvSpPr>
        <p:spPr>
          <a:xfrm>
            <a:off x="251520" y="1412776"/>
            <a:ext cx="8640960" cy="1003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É importante também avaliar os resíduos em relação às variáveis descartadas pela seleçã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2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2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$X5,regsel$residuals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5",ylab="standard error")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FCC9260-3D9A-B473-B0F1-EE4FD5D351EB}"/>
              </a:ext>
            </a:extLst>
          </p:cNvPr>
          <p:cNvSpPr/>
          <p:nvPr/>
        </p:nvSpPr>
        <p:spPr>
          <a:xfrm>
            <a:off x="2771800" y="2874422"/>
            <a:ext cx="43204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 algn="ctr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riáveis não selecionadas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95CB2218-B5BD-F561-0B35-ABDD51D401F8}"/>
              </a:ext>
            </a:extLst>
          </p:cNvPr>
          <p:cNvSpPr/>
          <p:nvPr/>
        </p:nvSpPr>
        <p:spPr>
          <a:xfrm>
            <a:off x="251520" y="6157554"/>
            <a:ext cx="86409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 variável </a:t>
            </a:r>
            <a:r>
              <a:rPr lang="pt-BR" altLang="pt-BR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parece ter alguma relação com o erro caso a amostra isolada fosse descartada</a:t>
            </a: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AD169937-979C-92B6-EE6A-CAD2E336F886}"/>
              </a:ext>
            </a:extLst>
          </p:cNvPr>
          <p:cNvSpPr/>
          <p:nvPr/>
        </p:nvSpPr>
        <p:spPr bwMode="auto">
          <a:xfrm>
            <a:off x="4342467" y="5149457"/>
            <a:ext cx="476412" cy="42249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51FF1067-7C0C-EEE1-85E1-DA728BF92B7D}"/>
              </a:ext>
            </a:extLst>
          </p:cNvPr>
          <p:cNvSpPr txBox="1"/>
          <p:nvPr/>
        </p:nvSpPr>
        <p:spPr>
          <a:xfrm>
            <a:off x="4329081" y="5185767"/>
            <a:ext cx="4411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</a:rPr>
              <a:t>#35</a:t>
            </a:r>
          </a:p>
        </p:txBody>
      </p:sp>
    </p:spTree>
    <p:extLst>
      <p:ext uri="{BB962C8B-B14F-4D97-AF65-F5344CB8AC3E}">
        <p14:creationId xmlns:p14="http://schemas.microsoft.com/office/powerpoint/2010/main" val="218329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  <p:bldP spid="2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73A8A8-FF22-84C7-9A14-554EA55E31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133EAC4-7781-97F3-1727-8BA299B9BD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4591D0C7-314D-B23B-B52F-D7CC68E32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8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EA947565-6564-15C3-80A7-CFBE65D5A79F}"/>
              </a:ext>
            </a:extLst>
          </p:cNvPr>
          <p:cNvSpPr/>
          <p:nvPr/>
        </p:nvSpPr>
        <p:spPr>
          <a:xfrm>
            <a:off x="251520" y="1412776"/>
            <a:ext cx="8280920" cy="277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Eliminando-se cada uma das amostras e verificando o impacto no AIC e do modelo final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dados completos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&lt;-lm(Y ~ X1 + X2 + logX3 + X4 + X5, data=dados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,direction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",trac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FALSE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t(paste("Dados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o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","  AIC:"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ct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" 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o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inal: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s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ormula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))</a:t>
            </a:r>
          </a:p>
          <a:p>
            <a:pPr marL="352425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dados sem amostras</a:t>
            </a:r>
          </a:p>
          <a:p>
            <a:pPr marL="352425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(i in c(7,34,35)) {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reg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 ~ X1 + X2 + logX3 + X4 + X5, data=dados[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]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,direction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",trac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FALSE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rint(paste("Dados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ostra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"  AIC:"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ct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" 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o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inal: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s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ormula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)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3C0E796E-8597-953B-A5D2-89CC575FCB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8211061"/>
              </p:ext>
            </p:extLst>
          </p:nvPr>
        </p:nvGraphicFramePr>
        <p:xfrm>
          <a:off x="611560" y="4496692"/>
          <a:ext cx="4176464" cy="1740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0317">
                  <a:extLst>
                    <a:ext uri="{9D8B030D-6E8A-4147-A177-3AD203B41FA5}">
                      <a16:colId xmlns:a16="http://schemas.microsoft.com/office/drawing/2014/main" val="1825337360"/>
                    </a:ext>
                  </a:extLst>
                </a:gridCol>
                <a:gridCol w="702780">
                  <a:extLst>
                    <a:ext uri="{9D8B030D-6E8A-4147-A177-3AD203B41FA5}">
                      <a16:colId xmlns:a16="http://schemas.microsoft.com/office/drawing/2014/main" val="1915702599"/>
                    </a:ext>
                  </a:extLst>
                </a:gridCol>
                <a:gridCol w="2163367">
                  <a:extLst>
                    <a:ext uri="{9D8B030D-6E8A-4147-A177-3AD203B41FA5}">
                      <a16:colId xmlns:a16="http://schemas.microsoft.com/office/drawing/2014/main" val="199777687"/>
                    </a:ext>
                  </a:extLst>
                </a:gridCol>
              </a:tblGrid>
              <a:tr h="348124"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ado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odelo fin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5069205"/>
                  </a:ext>
                </a:extLst>
              </a:tr>
              <a:tr h="348124"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ompleto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2,8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Y ~ X1 + logX3 + X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2676968"/>
                  </a:ext>
                </a:extLst>
              </a:tr>
              <a:tr h="348124"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em #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0,2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Y ~ X1 + logX3 + X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61558237"/>
                  </a:ext>
                </a:extLst>
              </a:tr>
              <a:tr h="3481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em #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98,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Y ~ X1 + logX3 + X4</a:t>
                      </a:r>
                      <a:endParaRPr lang="pt-BR" sz="12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0153104"/>
                  </a:ext>
                </a:extLst>
              </a:tr>
              <a:tr h="3481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em #3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91,7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t-BR" sz="12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a:t>Y ~ X1 + X2 + logX3 + X4</a:t>
                      </a:r>
                      <a:endParaRPr lang="pt-BR" sz="1200" b="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1174390"/>
                  </a:ext>
                </a:extLst>
              </a:tr>
            </a:tbl>
          </a:graphicData>
        </a:graphic>
      </p:graphicFrame>
      <p:grpSp>
        <p:nvGrpSpPr>
          <p:cNvPr id="4" name="Grupo 4">
            <a:extLst>
              <a:ext uri="{FF2B5EF4-FFF2-40B4-BE49-F238E27FC236}">
                <a16:creationId xmlns:a16="http://schemas.microsoft.com/office/drawing/2014/main" id="{44302E9E-8BD0-C674-07F8-52B3A2F37B4F}"/>
              </a:ext>
            </a:extLst>
          </p:cNvPr>
          <p:cNvGrpSpPr/>
          <p:nvPr/>
        </p:nvGrpSpPr>
        <p:grpSpPr>
          <a:xfrm>
            <a:off x="4874520" y="5805264"/>
            <a:ext cx="2462358" cy="461665"/>
            <a:chOff x="2606600" y="3572576"/>
            <a:chExt cx="2462358" cy="461665"/>
          </a:xfrm>
        </p:grpSpPr>
        <p:sp>
          <p:nvSpPr>
            <p:cNvPr id="8" name="Seta para a esquerda 5">
              <a:extLst>
                <a:ext uri="{FF2B5EF4-FFF2-40B4-BE49-F238E27FC236}">
                  <a16:creationId xmlns:a16="http://schemas.microsoft.com/office/drawing/2014/main" id="{5A7E99E2-3B97-891F-6608-3E6643012241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457EF28E-FDF1-6BAD-A3A8-C64B3E70584F}"/>
                </a:ext>
              </a:extLst>
            </p:cNvPr>
            <p:cNvSpPr txBox="1"/>
            <p:nvPr/>
          </p:nvSpPr>
          <p:spPr>
            <a:xfrm>
              <a:off x="3095053" y="3572576"/>
              <a:ext cx="19739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Além de diminuir o AIC, acrescentou a variável </a:t>
              </a:r>
              <a:r>
                <a:rPr lang="pt-BR" sz="1200" dirty="0">
                  <a:latin typeface="Arial" panose="020B0604020202020204" pitchFamily="34" charset="0"/>
                  <a:cs typeface="Arial" panose="020B0604020202020204" pitchFamily="34" charset="0"/>
                </a:rPr>
                <a:t>X2</a:t>
              </a:r>
            </a:p>
          </p:txBody>
        </p:sp>
      </p:grpSp>
      <p:sp>
        <p:nvSpPr>
          <p:cNvPr id="10" name="Retângulo 9">
            <a:extLst>
              <a:ext uri="{FF2B5EF4-FFF2-40B4-BE49-F238E27FC236}">
                <a16:creationId xmlns:a16="http://schemas.microsoft.com/office/drawing/2014/main" id="{5533E5E2-CA9A-0972-A599-03040C46DBE2}"/>
              </a:ext>
            </a:extLst>
          </p:cNvPr>
          <p:cNvSpPr/>
          <p:nvPr/>
        </p:nvSpPr>
        <p:spPr>
          <a:xfrm>
            <a:off x="5592341" y="4825741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Repetir toda a análise sem a amostra 35!</a:t>
            </a:r>
          </a:p>
        </p:txBody>
      </p:sp>
    </p:spTree>
    <p:extLst>
      <p:ext uri="{BB962C8B-B14F-4D97-AF65-F5344CB8AC3E}">
        <p14:creationId xmlns:p14="http://schemas.microsoft.com/office/powerpoint/2010/main" val="245484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121C51-F9C1-6812-0162-62217F71F2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632A2397-00E3-27CE-F33D-313C27D83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41F92080-E19B-F4FC-152D-63FEB68C50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89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EA1848FF-6E29-BDEF-F0BF-9A5BF4840DCE}"/>
              </a:ext>
            </a:extLst>
          </p:cNvPr>
          <p:cNvSpPr/>
          <p:nvPr/>
        </p:nvSpPr>
        <p:spPr>
          <a:xfrm>
            <a:off x="251520" y="1412776"/>
            <a:ext cx="525658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 ~ X1 + X2 + logX3 + X4 + X5, data=dados[-35,]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AIC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,direction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",trace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FALSE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s: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	1Q	Median	3Q	Max 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6.5691	1.6460	0.3935	2.2728	4.4922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stimate 	Std. Error 	t value 	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tercept)	200.665796	9.189850	21.836	&lt; 2e-1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	-0.786335	0.083630	-9.403	5.52e-11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	0.015347	0.006468	2.373	0.0235 *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	7.548661	0.604932	12.479	3.03e-14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	-38.551520	7.273529	-5.300	7.00e-0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des:  0 ‘***’ 0.001 ‘**’ 0.01 ‘*’ 0.05 ‘.’ 0.1 ‘ ’ 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 standard error: 3.056 on 34 degrees of freedom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R-squared:  0.8983,	Adjusted R-squared:  0.8863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statistic:  75.04 on 4 and 34 DF,  p-value: 2.2e-16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83B217E6-105F-3427-5FB0-B2D49AE5823C}"/>
              </a:ext>
            </a:extLst>
          </p:cNvPr>
          <p:cNvGrpSpPr/>
          <p:nvPr/>
        </p:nvGrpSpPr>
        <p:grpSpPr>
          <a:xfrm>
            <a:off x="4885595" y="3987522"/>
            <a:ext cx="2477017" cy="276999"/>
            <a:chOff x="2606600" y="3648776"/>
            <a:chExt cx="2477017" cy="276999"/>
          </a:xfrm>
        </p:grpSpPr>
        <p:sp>
          <p:nvSpPr>
            <p:cNvPr id="6" name="Seta para a esquerda 5">
              <a:extLst>
                <a:ext uri="{FF2B5EF4-FFF2-40B4-BE49-F238E27FC236}">
                  <a16:creationId xmlns:a16="http://schemas.microsoft.com/office/drawing/2014/main" id="{E6110B81-C161-525A-C7B9-291F44CFD34F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87F90118-B067-AE67-4536-944758237546}"/>
                </a:ext>
              </a:extLst>
            </p:cNvPr>
            <p:cNvSpPr txBox="1"/>
            <p:nvPr/>
          </p:nvSpPr>
          <p:spPr>
            <a:xfrm>
              <a:off x="3114103" y="3648776"/>
              <a:ext cx="19695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significativo apenas a 5%!</a:t>
              </a:r>
            </a:p>
          </p:txBody>
        </p:sp>
      </p:grpSp>
      <p:grpSp>
        <p:nvGrpSpPr>
          <p:cNvPr id="2" name="Grupo 4">
            <a:extLst>
              <a:ext uri="{FF2B5EF4-FFF2-40B4-BE49-F238E27FC236}">
                <a16:creationId xmlns:a16="http://schemas.microsoft.com/office/drawing/2014/main" id="{A1B04F0A-4D1B-BECC-441B-8E3B9F970C60}"/>
              </a:ext>
            </a:extLst>
          </p:cNvPr>
          <p:cNvGrpSpPr/>
          <p:nvPr/>
        </p:nvGrpSpPr>
        <p:grpSpPr>
          <a:xfrm>
            <a:off x="4429679" y="1409700"/>
            <a:ext cx="1891979" cy="276999"/>
            <a:chOff x="2606600" y="3658301"/>
            <a:chExt cx="1891979" cy="276999"/>
          </a:xfrm>
        </p:grpSpPr>
        <p:sp>
          <p:nvSpPr>
            <p:cNvPr id="4" name="Seta para a esquerda 5">
              <a:extLst>
                <a:ext uri="{FF2B5EF4-FFF2-40B4-BE49-F238E27FC236}">
                  <a16:creationId xmlns:a16="http://schemas.microsoft.com/office/drawing/2014/main" id="{E8DBF2C3-FCA3-A127-B3F6-0DF9FC59403B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F185DC6B-446B-BC4D-F6AE-6A0CAAD799D8}"/>
                </a:ext>
              </a:extLst>
            </p:cNvPr>
            <p:cNvSpPr txBox="1"/>
            <p:nvPr/>
          </p:nvSpPr>
          <p:spPr>
            <a:xfrm>
              <a:off x="3095053" y="3658301"/>
              <a:ext cx="14035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sem a amostra 3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460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>
                <a:cs typeface="Times New Roman" pitchFamily="18" charset="0"/>
              </a:rPr>
              <a:t>Coeficiente de Correlação</a:t>
            </a:r>
          </a:p>
        </p:txBody>
      </p:sp>
      <p:grpSp>
        <p:nvGrpSpPr>
          <p:cNvPr id="8195" name="Group 30"/>
          <p:cNvGrpSpPr>
            <a:grpSpLocks/>
          </p:cNvGrpSpPr>
          <p:nvPr/>
        </p:nvGrpSpPr>
        <p:grpSpPr bwMode="auto">
          <a:xfrm>
            <a:off x="609600" y="1412875"/>
            <a:ext cx="2533650" cy="2103438"/>
            <a:chOff x="384" y="1162"/>
            <a:chExt cx="1596" cy="1325"/>
          </a:xfrm>
        </p:grpSpPr>
        <p:sp>
          <p:nvSpPr>
            <p:cNvPr id="8255" name="Oval 15"/>
            <p:cNvSpPr>
              <a:spLocks noChangeArrowheads="1"/>
            </p:cNvSpPr>
            <p:nvPr/>
          </p:nvSpPr>
          <p:spPr bwMode="auto">
            <a:xfrm>
              <a:off x="1202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56" name="Oval 16"/>
            <p:cNvSpPr>
              <a:spLocks noChangeArrowheads="1"/>
            </p:cNvSpPr>
            <p:nvPr/>
          </p:nvSpPr>
          <p:spPr bwMode="auto">
            <a:xfrm>
              <a:off x="903" y="191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57" name="Oval 17"/>
            <p:cNvSpPr>
              <a:spLocks noChangeArrowheads="1"/>
            </p:cNvSpPr>
            <p:nvPr/>
          </p:nvSpPr>
          <p:spPr bwMode="auto">
            <a:xfrm>
              <a:off x="1202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58" name="Oval 18"/>
            <p:cNvSpPr>
              <a:spLocks noChangeArrowheads="1"/>
            </p:cNvSpPr>
            <p:nvPr/>
          </p:nvSpPr>
          <p:spPr bwMode="auto">
            <a:xfrm>
              <a:off x="1579" y="125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59" name="Oval 19"/>
            <p:cNvSpPr>
              <a:spLocks noChangeArrowheads="1"/>
            </p:cNvSpPr>
            <p:nvPr/>
          </p:nvSpPr>
          <p:spPr bwMode="auto">
            <a:xfrm>
              <a:off x="1383" y="143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60" name="Oval 20"/>
            <p:cNvSpPr>
              <a:spLocks noChangeArrowheads="1"/>
            </p:cNvSpPr>
            <p:nvPr/>
          </p:nvSpPr>
          <p:spPr bwMode="auto">
            <a:xfrm>
              <a:off x="1014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61" name="Oval 21"/>
            <p:cNvSpPr>
              <a:spLocks noChangeArrowheads="1"/>
            </p:cNvSpPr>
            <p:nvPr/>
          </p:nvSpPr>
          <p:spPr bwMode="auto">
            <a:xfrm>
              <a:off x="727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62" name="Oval 22"/>
            <p:cNvSpPr>
              <a:spLocks noChangeArrowheads="1"/>
            </p:cNvSpPr>
            <p:nvPr/>
          </p:nvSpPr>
          <p:spPr bwMode="auto">
            <a:xfrm>
              <a:off x="793" y="188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63" name="Oval 23"/>
            <p:cNvSpPr>
              <a:spLocks noChangeArrowheads="1"/>
            </p:cNvSpPr>
            <p:nvPr/>
          </p:nvSpPr>
          <p:spPr bwMode="auto">
            <a:xfrm>
              <a:off x="1338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64" name="Oval 24"/>
            <p:cNvSpPr>
              <a:spLocks noChangeArrowheads="1"/>
            </p:cNvSpPr>
            <p:nvPr/>
          </p:nvSpPr>
          <p:spPr bwMode="auto">
            <a:xfrm>
              <a:off x="1403" y="1567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8265" name="Group 29"/>
            <p:cNvGrpSpPr>
              <a:grpSpLocks/>
            </p:cNvGrpSpPr>
            <p:nvPr/>
          </p:nvGrpSpPr>
          <p:grpSpPr bwMode="auto">
            <a:xfrm>
              <a:off x="384" y="1162"/>
              <a:ext cx="1596" cy="1325"/>
              <a:chOff x="1239" y="1162"/>
              <a:chExt cx="1596" cy="1325"/>
            </a:xfrm>
          </p:grpSpPr>
          <p:sp>
            <p:nvSpPr>
              <p:cNvPr id="8266" name="Rectangle 2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7" name="Rectangle 2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8" name="Freeform 28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8196" name="Group 46"/>
          <p:cNvGrpSpPr>
            <a:grpSpLocks/>
          </p:cNvGrpSpPr>
          <p:nvPr/>
        </p:nvGrpSpPr>
        <p:grpSpPr bwMode="auto">
          <a:xfrm>
            <a:off x="3263900" y="1412875"/>
            <a:ext cx="2532063" cy="2103438"/>
            <a:chOff x="2064" y="1162"/>
            <a:chExt cx="1595" cy="1325"/>
          </a:xfrm>
        </p:grpSpPr>
        <p:sp>
          <p:nvSpPr>
            <p:cNvPr id="8241" name="Oval 32"/>
            <p:cNvSpPr>
              <a:spLocks noChangeArrowheads="1"/>
            </p:cNvSpPr>
            <p:nvPr/>
          </p:nvSpPr>
          <p:spPr bwMode="auto">
            <a:xfrm>
              <a:off x="2744" y="148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2" name="Oval 33"/>
            <p:cNvSpPr>
              <a:spLocks noChangeArrowheads="1"/>
            </p:cNvSpPr>
            <p:nvPr/>
          </p:nvSpPr>
          <p:spPr bwMode="auto">
            <a:xfrm>
              <a:off x="2744" y="193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3" name="Oval 34"/>
            <p:cNvSpPr>
              <a:spLocks noChangeArrowheads="1"/>
            </p:cNvSpPr>
            <p:nvPr/>
          </p:nvSpPr>
          <p:spPr bwMode="auto">
            <a:xfrm>
              <a:off x="2881" y="17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4" name="Oval 35"/>
            <p:cNvSpPr>
              <a:spLocks noChangeArrowheads="1"/>
            </p:cNvSpPr>
            <p:nvPr/>
          </p:nvSpPr>
          <p:spPr bwMode="auto">
            <a:xfrm>
              <a:off x="3288" y="14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5" name="Oval 36"/>
            <p:cNvSpPr>
              <a:spLocks noChangeArrowheads="1"/>
            </p:cNvSpPr>
            <p:nvPr/>
          </p:nvSpPr>
          <p:spPr bwMode="auto">
            <a:xfrm>
              <a:off x="3016" y="1344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6" name="Oval 37"/>
            <p:cNvSpPr>
              <a:spLocks noChangeArrowheads="1"/>
            </p:cNvSpPr>
            <p:nvPr/>
          </p:nvSpPr>
          <p:spPr bwMode="auto">
            <a:xfrm>
              <a:off x="2693" y="177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7" name="Oval 38"/>
            <p:cNvSpPr>
              <a:spLocks noChangeArrowheads="1"/>
            </p:cNvSpPr>
            <p:nvPr/>
          </p:nvSpPr>
          <p:spPr bwMode="auto">
            <a:xfrm>
              <a:off x="2406" y="201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8" name="Oval 39"/>
            <p:cNvSpPr>
              <a:spLocks noChangeArrowheads="1"/>
            </p:cNvSpPr>
            <p:nvPr/>
          </p:nvSpPr>
          <p:spPr bwMode="auto">
            <a:xfrm>
              <a:off x="2472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49" name="Oval 40"/>
            <p:cNvSpPr>
              <a:spLocks noChangeArrowheads="1"/>
            </p:cNvSpPr>
            <p:nvPr/>
          </p:nvSpPr>
          <p:spPr bwMode="auto">
            <a:xfrm>
              <a:off x="3061" y="1616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50" name="Oval 41"/>
            <p:cNvSpPr>
              <a:spLocks noChangeArrowheads="1"/>
            </p:cNvSpPr>
            <p:nvPr/>
          </p:nvSpPr>
          <p:spPr bwMode="auto">
            <a:xfrm>
              <a:off x="2880" y="1570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8251" name="Group 42"/>
            <p:cNvGrpSpPr>
              <a:grpSpLocks/>
            </p:cNvGrpSpPr>
            <p:nvPr/>
          </p:nvGrpSpPr>
          <p:grpSpPr bwMode="auto">
            <a:xfrm>
              <a:off x="2064" y="1162"/>
              <a:ext cx="1595" cy="1325"/>
              <a:chOff x="1240" y="1162"/>
              <a:chExt cx="1595" cy="1325"/>
            </a:xfrm>
          </p:grpSpPr>
          <p:sp>
            <p:nvSpPr>
              <p:cNvPr id="8252" name="Rectangle 43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3" name="Rectangle 44"/>
              <p:cNvSpPr>
                <a:spLocks noChangeArrowheads="1"/>
              </p:cNvSpPr>
              <p:nvPr/>
            </p:nvSpPr>
            <p:spPr bwMode="auto">
              <a:xfrm rot="-5400000">
                <a:off x="1278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4" name="Freeform 45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8197" name="Group 62"/>
          <p:cNvGrpSpPr>
            <a:grpSpLocks/>
          </p:cNvGrpSpPr>
          <p:nvPr/>
        </p:nvGrpSpPr>
        <p:grpSpPr bwMode="auto">
          <a:xfrm>
            <a:off x="5867400" y="1412875"/>
            <a:ext cx="2532063" cy="2103438"/>
            <a:chOff x="3696" y="1162"/>
            <a:chExt cx="1595" cy="1325"/>
          </a:xfrm>
        </p:grpSpPr>
        <p:sp>
          <p:nvSpPr>
            <p:cNvPr id="8227" name="Oval 48"/>
            <p:cNvSpPr>
              <a:spLocks noChangeArrowheads="1"/>
            </p:cNvSpPr>
            <p:nvPr/>
          </p:nvSpPr>
          <p:spPr bwMode="auto">
            <a:xfrm>
              <a:off x="4512" y="1435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28" name="Oval 49"/>
            <p:cNvSpPr>
              <a:spLocks noChangeArrowheads="1"/>
            </p:cNvSpPr>
            <p:nvPr/>
          </p:nvSpPr>
          <p:spPr bwMode="auto">
            <a:xfrm>
              <a:off x="4604" y="193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29" name="Oval 50"/>
            <p:cNvSpPr>
              <a:spLocks noChangeArrowheads="1"/>
            </p:cNvSpPr>
            <p:nvPr/>
          </p:nvSpPr>
          <p:spPr bwMode="auto">
            <a:xfrm>
              <a:off x="4694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0" name="Oval 51"/>
            <p:cNvSpPr>
              <a:spLocks noChangeArrowheads="1"/>
            </p:cNvSpPr>
            <p:nvPr/>
          </p:nvSpPr>
          <p:spPr bwMode="auto">
            <a:xfrm>
              <a:off x="4876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1" name="Oval 52"/>
            <p:cNvSpPr>
              <a:spLocks noChangeArrowheads="1"/>
            </p:cNvSpPr>
            <p:nvPr/>
          </p:nvSpPr>
          <p:spPr bwMode="auto">
            <a:xfrm>
              <a:off x="4740" y="1480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2" name="Oval 53"/>
            <p:cNvSpPr>
              <a:spLocks noChangeArrowheads="1"/>
            </p:cNvSpPr>
            <p:nvPr/>
          </p:nvSpPr>
          <p:spPr bwMode="auto">
            <a:xfrm>
              <a:off x="4461" y="172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3" name="Oval 54"/>
            <p:cNvSpPr>
              <a:spLocks noChangeArrowheads="1"/>
            </p:cNvSpPr>
            <p:nvPr/>
          </p:nvSpPr>
          <p:spPr bwMode="auto">
            <a:xfrm>
              <a:off x="4286" y="1843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4" name="Oval 55"/>
            <p:cNvSpPr>
              <a:spLocks noChangeArrowheads="1"/>
            </p:cNvSpPr>
            <p:nvPr/>
          </p:nvSpPr>
          <p:spPr bwMode="auto">
            <a:xfrm>
              <a:off x="4331" y="157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5" name="Oval 56"/>
            <p:cNvSpPr>
              <a:spLocks noChangeArrowheads="1"/>
            </p:cNvSpPr>
            <p:nvPr/>
          </p:nvSpPr>
          <p:spPr bwMode="auto">
            <a:xfrm>
              <a:off x="4876" y="1752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36" name="Oval 57"/>
            <p:cNvSpPr>
              <a:spLocks noChangeArrowheads="1"/>
            </p:cNvSpPr>
            <p:nvPr/>
          </p:nvSpPr>
          <p:spPr bwMode="auto">
            <a:xfrm>
              <a:off x="4604" y="1661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8237" name="Group 58"/>
            <p:cNvGrpSpPr>
              <a:grpSpLocks/>
            </p:cNvGrpSpPr>
            <p:nvPr/>
          </p:nvGrpSpPr>
          <p:grpSpPr bwMode="auto">
            <a:xfrm>
              <a:off x="3696" y="1162"/>
              <a:ext cx="1595" cy="1325"/>
              <a:chOff x="1240" y="1162"/>
              <a:chExt cx="1595" cy="1325"/>
            </a:xfrm>
          </p:grpSpPr>
          <p:sp>
            <p:nvSpPr>
              <p:cNvPr id="8238" name="Rectangle 59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9" name="Rectangle 60"/>
              <p:cNvSpPr>
                <a:spLocks noChangeArrowheads="1"/>
              </p:cNvSpPr>
              <p:nvPr/>
            </p:nvSpPr>
            <p:spPr bwMode="auto">
              <a:xfrm rot="-5400000">
                <a:off x="1278" y="1654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0" name="Freeform 61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609600" y="4221163"/>
            <a:ext cx="2533650" cy="2103437"/>
            <a:chOff x="384" y="2659"/>
            <a:chExt cx="1596" cy="1325"/>
          </a:xfrm>
        </p:grpSpPr>
        <p:sp>
          <p:nvSpPr>
            <p:cNvPr id="8213" name="Oval 64"/>
            <p:cNvSpPr>
              <a:spLocks noChangeArrowheads="1"/>
            </p:cNvSpPr>
            <p:nvPr/>
          </p:nvSpPr>
          <p:spPr bwMode="auto">
            <a:xfrm flipH="1">
              <a:off x="1216" y="31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14" name="Oval 65"/>
            <p:cNvSpPr>
              <a:spLocks noChangeArrowheads="1"/>
            </p:cNvSpPr>
            <p:nvPr/>
          </p:nvSpPr>
          <p:spPr bwMode="auto">
            <a:xfrm flipH="1">
              <a:off x="1515" y="3491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15" name="Oval 66"/>
            <p:cNvSpPr>
              <a:spLocks noChangeArrowheads="1"/>
            </p:cNvSpPr>
            <p:nvPr/>
          </p:nvSpPr>
          <p:spPr bwMode="auto">
            <a:xfrm flipH="1">
              <a:off x="1216" y="3378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16" name="Oval 67"/>
            <p:cNvSpPr>
              <a:spLocks noChangeArrowheads="1"/>
            </p:cNvSpPr>
            <p:nvPr/>
          </p:nvSpPr>
          <p:spPr bwMode="auto">
            <a:xfrm flipH="1">
              <a:off x="839" y="2840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17" name="Oval 68"/>
            <p:cNvSpPr>
              <a:spLocks noChangeArrowheads="1"/>
            </p:cNvSpPr>
            <p:nvPr/>
          </p:nvSpPr>
          <p:spPr bwMode="auto">
            <a:xfrm flipH="1">
              <a:off x="1036" y="3015"/>
              <a:ext cx="27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18" name="Oval 69"/>
            <p:cNvSpPr>
              <a:spLocks noChangeArrowheads="1"/>
            </p:cNvSpPr>
            <p:nvPr/>
          </p:nvSpPr>
          <p:spPr bwMode="auto">
            <a:xfrm flipH="1">
              <a:off x="1404" y="335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19" name="Oval 70"/>
            <p:cNvSpPr>
              <a:spLocks noChangeArrowheads="1"/>
            </p:cNvSpPr>
            <p:nvPr/>
          </p:nvSpPr>
          <p:spPr bwMode="auto">
            <a:xfrm flipH="1">
              <a:off x="1691" y="3594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20" name="Oval 71"/>
            <p:cNvSpPr>
              <a:spLocks noChangeArrowheads="1"/>
            </p:cNvSpPr>
            <p:nvPr/>
          </p:nvSpPr>
          <p:spPr bwMode="auto">
            <a:xfrm flipH="1">
              <a:off x="1625" y="3469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21" name="Oval 72"/>
            <p:cNvSpPr>
              <a:spLocks noChangeArrowheads="1"/>
            </p:cNvSpPr>
            <p:nvPr/>
          </p:nvSpPr>
          <p:spPr bwMode="auto">
            <a:xfrm flipH="1">
              <a:off x="1080" y="3197"/>
              <a:ext cx="28" cy="34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22" name="Oval 73"/>
            <p:cNvSpPr>
              <a:spLocks noChangeArrowheads="1"/>
            </p:cNvSpPr>
            <p:nvPr/>
          </p:nvSpPr>
          <p:spPr bwMode="auto">
            <a:xfrm flipH="1">
              <a:off x="1015" y="3148"/>
              <a:ext cx="28" cy="35"/>
            </a:xfrm>
            <a:prstGeom prst="ellipse">
              <a:avLst/>
            </a:prstGeom>
            <a:solidFill>
              <a:srgbClr val="000080"/>
            </a:solidFill>
            <a:ln w="1428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8223" name="Group 74"/>
            <p:cNvGrpSpPr>
              <a:grpSpLocks/>
            </p:cNvGrpSpPr>
            <p:nvPr/>
          </p:nvGrpSpPr>
          <p:grpSpPr bwMode="auto">
            <a:xfrm>
              <a:off x="384" y="2659"/>
              <a:ext cx="1596" cy="1325"/>
              <a:chOff x="1239" y="1162"/>
              <a:chExt cx="1596" cy="1325"/>
            </a:xfrm>
          </p:grpSpPr>
          <p:sp>
            <p:nvSpPr>
              <p:cNvPr id="8224" name="Rectangle 75"/>
              <p:cNvSpPr>
                <a:spLocks noChangeArrowheads="1"/>
              </p:cNvSpPr>
              <p:nvPr/>
            </p:nvSpPr>
            <p:spPr bwMode="auto">
              <a:xfrm>
                <a:off x="2064" y="2333"/>
                <a:ext cx="85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X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25" name="Rectangle 76"/>
              <p:cNvSpPr>
                <a:spLocks noChangeArrowheads="1"/>
              </p:cNvSpPr>
              <p:nvPr/>
            </p:nvSpPr>
            <p:spPr bwMode="auto">
              <a:xfrm rot="-5400000">
                <a:off x="1277" y="1655"/>
                <a:ext cx="7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b="1" i="1" dirty="0">
                    <a:latin typeface="Times New Roman" charset="0"/>
                  </a:rPr>
                  <a:t>Y</a:t>
                </a:r>
                <a:endParaRPr lang="pt-BR" altLang="pt-BR" sz="1600" i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26" name="Freeform 77"/>
              <p:cNvSpPr>
                <a:spLocks/>
              </p:cNvSpPr>
              <p:nvPr/>
            </p:nvSpPr>
            <p:spPr bwMode="auto">
              <a:xfrm>
                <a:off x="1429" y="1162"/>
                <a:ext cx="1406" cy="1134"/>
              </a:xfrm>
              <a:custGeom>
                <a:avLst/>
                <a:gdLst>
                  <a:gd name="T0" fmla="*/ 0 w 1271"/>
                  <a:gd name="T1" fmla="*/ 0 h 1179"/>
                  <a:gd name="T2" fmla="*/ 0 w 1271"/>
                  <a:gd name="T3" fmla="*/ 303 h 1179"/>
                  <a:gd name="T4" fmla="*/ 43509 w 1271"/>
                  <a:gd name="T5" fmla="*/ 303 h 1179"/>
                  <a:gd name="T6" fmla="*/ 0 60000 65536"/>
                  <a:gd name="T7" fmla="*/ 0 60000 65536"/>
                  <a:gd name="T8" fmla="*/ 0 60000 65536"/>
                  <a:gd name="T9" fmla="*/ 0 w 1271"/>
                  <a:gd name="T10" fmla="*/ 0 h 1179"/>
                  <a:gd name="T11" fmla="*/ 1271 w 1271"/>
                  <a:gd name="T12" fmla="*/ 1179 h 11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71" h="1179">
                    <a:moveTo>
                      <a:pt x="0" y="0"/>
                    </a:moveTo>
                    <a:lnTo>
                      <a:pt x="0" y="1179"/>
                    </a:lnTo>
                    <a:lnTo>
                      <a:pt x="1271" y="1179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1346" name="Rectangle 82"/>
          <p:cNvSpPr>
            <a:spLocks noChangeArrowheads="1"/>
          </p:cNvSpPr>
          <p:nvPr/>
        </p:nvSpPr>
        <p:spPr bwMode="auto">
          <a:xfrm>
            <a:off x="3563938" y="3579813"/>
            <a:ext cx="50305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eficiente de Correlação </a:t>
            </a:r>
            <a:r>
              <a:rPr lang="pt-BR" altLang="pt-BR" sz="1600" dirty="0">
                <a:latin typeface="Tahoma" panose="020B0604030504040204" pitchFamily="34" charset="0"/>
              </a:rPr>
              <a:t>(de Pearson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mede o grau de relaçã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linear</a:t>
            </a:r>
            <a:r>
              <a:rPr lang="pt-BR" altLang="pt-BR" sz="1600" dirty="0">
                <a:latin typeface="Tahoma" panose="020B0604030504040204" pitchFamily="34" charset="0"/>
              </a:rPr>
              <a:t>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Y</a:t>
            </a:r>
          </a:p>
        </p:txBody>
      </p:sp>
      <p:graphicFrame>
        <p:nvGraphicFramePr>
          <p:cNvPr id="11347" name="Object 83"/>
          <p:cNvGraphicFramePr>
            <a:graphicFrameLocks noChangeAspect="1"/>
          </p:cNvGraphicFramePr>
          <p:nvPr/>
        </p:nvGraphicFramePr>
        <p:xfrm>
          <a:off x="3255963" y="4475163"/>
          <a:ext cx="1584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457200" progId="Equation.DSMT4">
                  <p:embed/>
                </p:oleObj>
              </mc:Choice>
              <mc:Fallback>
                <p:oleObj name="Equation" r:id="rId2" imgW="1320800" imgH="457200" progId="Equation.DSMT4">
                  <p:embed/>
                  <p:pic>
                    <p:nvPicPr>
                      <p:cNvPr id="1134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475163"/>
                        <a:ext cx="15843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91226"/>
              </p:ext>
            </p:extLst>
          </p:nvPr>
        </p:nvGraphicFramePr>
        <p:xfrm>
          <a:off x="3225800" y="5157788"/>
          <a:ext cx="22574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888840" progId="Equation.DSMT4">
                  <p:embed/>
                </p:oleObj>
              </mc:Choice>
              <mc:Fallback>
                <p:oleObj name="Equation" r:id="rId4" imgW="1879560" imgH="888840" progId="Equation.DSMT4">
                  <p:embed/>
                  <p:pic>
                    <p:nvPicPr>
                      <p:cNvPr id="113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157788"/>
                        <a:ext cx="225742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1" name="Object 87"/>
          <p:cNvGraphicFramePr>
            <a:graphicFrameLocks noChangeAspect="1"/>
          </p:cNvGraphicFramePr>
          <p:nvPr/>
        </p:nvGraphicFramePr>
        <p:xfrm>
          <a:off x="5722938" y="4624388"/>
          <a:ext cx="7524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165028" progId="Equation.DSMT4">
                  <p:embed/>
                </p:oleObj>
              </mc:Choice>
              <mc:Fallback>
                <p:oleObj name="Equation" r:id="rId6" imgW="622030" imgH="165028" progId="Equation.DSMT4">
                  <p:embed/>
                  <p:pic>
                    <p:nvPicPr>
                      <p:cNvPr id="11351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4624388"/>
                        <a:ext cx="7524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2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67363"/>
              </p:ext>
            </p:extLst>
          </p:nvPr>
        </p:nvGraphicFramePr>
        <p:xfrm>
          <a:off x="5626100" y="5151438"/>
          <a:ext cx="32845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1002960" progId="Equation.DSMT4">
                  <p:embed/>
                </p:oleObj>
              </mc:Choice>
              <mc:Fallback>
                <p:oleObj name="Equation" r:id="rId8" imgW="2730240" imgH="1002960" progId="Equation.DSMT4">
                  <p:embed/>
                  <p:pic>
                    <p:nvPicPr>
                      <p:cNvPr id="1135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5151438"/>
                        <a:ext cx="328453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3" name="Text Box 89"/>
          <p:cNvSpPr txBox="1">
            <a:spLocks noChangeArrowheads="1"/>
          </p:cNvSpPr>
          <p:nvPr/>
        </p:nvSpPr>
        <p:spPr bwMode="auto">
          <a:xfrm>
            <a:off x="1979613" y="2636838"/>
            <a:ext cx="801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,9</a:t>
            </a:r>
          </a:p>
        </p:txBody>
      </p:sp>
      <p:sp>
        <p:nvSpPr>
          <p:cNvPr id="11354" name="Text Box 90"/>
          <p:cNvSpPr txBox="1">
            <a:spLocks noChangeArrowheads="1"/>
          </p:cNvSpPr>
          <p:nvPr/>
        </p:nvSpPr>
        <p:spPr bwMode="auto">
          <a:xfrm>
            <a:off x="4643438" y="2636838"/>
            <a:ext cx="801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,3</a:t>
            </a:r>
          </a:p>
        </p:txBody>
      </p:sp>
      <p:sp>
        <p:nvSpPr>
          <p:cNvPr id="11355" name="Text Box 91"/>
          <p:cNvSpPr txBox="1">
            <a:spLocks noChangeArrowheads="1"/>
          </p:cNvSpPr>
          <p:nvPr/>
        </p:nvSpPr>
        <p:spPr bwMode="auto">
          <a:xfrm>
            <a:off x="7451725" y="2708275"/>
            <a:ext cx="630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0</a:t>
            </a:r>
          </a:p>
        </p:txBody>
      </p:sp>
      <p:sp>
        <p:nvSpPr>
          <p:cNvPr id="11356" name="Text Box 92"/>
          <p:cNvSpPr txBox="1">
            <a:spLocks noChangeArrowheads="1"/>
          </p:cNvSpPr>
          <p:nvPr/>
        </p:nvSpPr>
        <p:spPr bwMode="auto">
          <a:xfrm>
            <a:off x="1042988" y="5516563"/>
            <a:ext cx="935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- 0,9</a:t>
            </a:r>
          </a:p>
        </p:txBody>
      </p:sp>
      <p:sp>
        <p:nvSpPr>
          <p:cNvPr id="11357" name="Line 93"/>
          <p:cNvSpPr>
            <a:spLocks noChangeShapeType="1"/>
          </p:cNvSpPr>
          <p:nvPr/>
        </p:nvSpPr>
        <p:spPr bwMode="auto">
          <a:xfrm flipV="1">
            <a:off x="1125538" y="1657350"/>
            <a:ext cx="15113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358" name="Line 94"/>
          <p:cNvSpPr>
            <a:spLocks noChangeShapeType="1"/>
          </p:cNvSpPr>
          <p:nvPr/>
        </p:nvSpPr>
        <p:spPr bwMode="auto">
          <a:xfrm flipV="1">
            <a:off x="3779838" y="1628775"/>
            <a:ext cx="13684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359" name="Line 95"/>
          <p:cNvSpPr>
            <a:spLocks noChangeShapeType="1"/>
          </p:cNvSpPr>
          <p:nvPr/>
        </p:nvSpPr>
        <p:spPr bwMode="auto">
          <a:xfrm>
            <a:off x="1284288" y="4633913"/>
            <a:ext cx="151130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75" name="Elipse 74"/>
          <p:cNvSpPr>
            <a:spLocks noChangeArrowheads="1"/>
          </p:cNvSpPr>
          <p:nvPr/>
        </p:nvSpPr>
        <p:spPr bwMode="auto">
          <a:xfrm>
            <a:off x="3643313" y="4406900"/>
            <a:ext cx="1071562" cy="357188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130187-937B-4537-AC3E-E8A87C43E105}" type="slidenum">
              <a:rPr lang="pt-BR"/>
              <a:pPr>
                <a:defRPr/>
              </a:pPr>
              <a:t>9</a:t>
            </a:fld>
            <a:endParaRPr lang="pt-BR"/>
          </a:p>
        </p:txBody>
      </p:sp>
      <p:sp>
        <p:nvSpPr>
          <p:cNvPr id="77" name="Rectangle 82"/>
          <p:cNvSpPr>
            <a:spLocks noChangeArrowheads="1"/>
          </p:cNvSpPr>
          <p:nvPr/>
        </p:nvSpPr>
        <p:spPr bwMode="auto">
          <a:xfrm>
            <a:off x="6516216" y="4553832"/>
            <a:ext cx="15311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adimensional)</a:t>
            </a:r>
            <a:endParaRPr lang="pt-BR" altLang="pt-BR" sz="1600" i="1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" grpId="0" build="p"/>
      <p:bldP spid="11353" grpId="0"/>
      <p:bldP spid="11354" grpId="0"/>
      <p:bldP spid="11355" grpId="0"/>
      <p:bldP spid="11356" grpId="0"/>
      <p:bldP spid="11357" grpId="0" animBg="1"/>
      <p:bldP spid="11358" grpId="0" animBg="1"/>
      <p:bldP spid="11359" grpId="0" animBg="1"/>
      <p:bldP spid="75" grpId="0" animBg="1"/>
      <p:bldP spid="7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CBB517-77CF-F5C4-B3F6-7AAC5A8D5E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id="{0B12599A-D784-0A9C-771A-D5BF135EB0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044" y="3614361"/>
            <a:ext cx="3290385" cy="3229200"/>
          </a:xfrm>
          <a:prstGeom prst="rect">
            <a:avLst/>
          </a:prstGeom>
        </p:spPr>
      </p:pic>
      <p:sp>
        <p:nvSpPr>
          <p:cNvPr id="29698" name="Rectangle 2">
            <a:extLst>
              <a:ext uri="{FF2B5EF4-FFF2-40B4-BE49-F238E27FC236}">
                <a16:creationId xmlns:a16="http://schemas.microsoft.com/office/drawing/2014/main" id="{FDFCA03C-D765-5A87-5465-B4446C0D35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58A1AAC3-94E3-3B9B-CF87-370B93F00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0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B3D4C9A-83FD-6DC6-803B-6E9A261E1760}"/>
              </a:ext>
            </a:extLst>
          </p:cNvPr>
          <p:cNvSpPr/>
          <p:nvPr/>
        </p:nvSpPr>
        <p:spPr>
          <a:xfrm>
            <a:off x="251520" y="1412776"/>
            <a:ext cx="547260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hapiro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iro-Wilk normality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= 0.95815, p-value = 0.1547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&gt;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- (summary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$sigma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35,]$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,regsel$residual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Y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standard error")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FBC750BE-6AF5-17FE-D01B-A54E78124E34}"/>
              </a:ext>
            </a:extLst>
          </p:cNvPr>
          <p:cNvGrpSpPr/>
          <p:nvPr/>
        </p:nvGrpSpPr>
        <p:grpSpPr>
          <a:xfrm>
            <a:off x="2652498" y="2896808"/>
            <a:ext cx="2370979" cy="461665"/>
            <a:chOff x="2606600" y="3572576"/>
            <a:chExt cx="2370979" cy="461665"/>
          </a:xfrm>
        </p:grpSpPr>
        <p:sp>
          <p:nvSpPr>
            <p:cNvPr id="6" name="Seta para a esquerda 5">
              <a:extLst>
                <a:ext uri="{FF2B5EF4-FFF2-40B4-BE49-F238E27FC236}">
                  <a16:creationId xmlns:a16="http://schemas.microsoft.com/office/drawing/2014/main" id="{B4DE38A5-521F-AB80-3AC8-6B5F66B7EC8F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7F209142-818F-CF31-FDC8-52099A204C77}"/>
                </a:ext>
              </a:extLst>
            </p:cNvPr>
            <p:cNvSpPr txBox="1"/>
            <p:nvPr/>
          </p:nvSpPr>
          <p:spPr>
            <a:xfrm>
              <a:off x="3066478" y="3572576"/>
              <a:ext cx="19111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resíduos são</a:t>
              </a:r>
            </a:p>
            <a:p>
              <a:r>
                <a:rPr lang="pt-BR" sz="1200" dirty="0">
                  <a:latin typeface="Tahoma" panose="020B0604030504040204" pitchFamily="34" charset="0"/>
                </a:rPr>
                <a:t>normalmente distribuídos</a:t>
              </a:r>
            </a:p>
          </p:txBody>
        </p:sp>
      </p:grpSp>
      <p:sp>
        <p:nvSpPr>
          <p:cNvPr id="4" name="Retângulo 3">
            <a:extLst>
              <a:ext uri="{FF2B5EF4-FFF2-40B4-BE49-F238E27FC236}">
                <a16:creationId xmlns:a16="http://schemas.microsoft.com/office/drawing/2014/main" id="{A60BE3C0-2EDE-0BA7-84FC-AD6CFDFBDBC9}"/>
              </a:ext>
            </a:extLst>
          </p:cNvPr>
          <p:cNvSpPr/>
          <p:nvPr/>
        </p:nvSpPr>
        <p:spPr>
          <a:xfrm>
            <a:off x="3419872" y="4557343"/>
            <a:ext cx="3456384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ão mudou muito!</a:t>
            </a:r>
          </a:p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parentemente nenhum </a:t>
            </a:r>
            <a:r>
              <a:rPr 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(|erro padronizado| &gt; 2,5)</a:t>
            </a:r>
          </a:p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lores de </a:t>
            </a:r>
            <a:r>
              <a:rPr lang="pt-BR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menores que 90 e maiores que 115 foram pouco amostrados!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0A733B55-9242-A897-F60C-36E2F6E3993E}"/>
              </a:ext>
            </a:extLst>
          </p:cNvPr>
          <p:cNvSpPr/>
          <p:nvPr/>
        </p:nvSpPr>
        <p:spPr>
          <a:xfrm>
            <a:off x="5292080" y="1910938"/>
            <a:ext cx="3600400" cy="1606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test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ized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 = 2.0092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4, p-value = 0.7341</a:t>
            </a:r>
          </a:p>
        </p:txBody>
      </p:sp>
      <p:grpSp>
        <p:nvGrpSpPr>
          <p:cNvPr id="14" name="Grupo 13">
            <a:extLst>
              <a:ext uri="{FF2B5EF4-FFF2-40B4-BE49-F238E27FC236}">
                <a16:creationId xmlns:a16="http://schemas.microsoft.com/office/drawing/2014/main" id="{F10CBE33-9C1D-BB8A-68D6-7FE533FCC48E}"/>
              </a:ext>
            </a:extLst>
          </p:cNvPr>
          <p:cNvGrpSpPr/>
          <p:nvPr/>
        </p:nvGrpSpPr>
        <p:grpSpPr>
          <a:xfrm>
            <a:off x="7020272" y="3463265"/>
            <a:ext cx="1621213" cy="829831"/>
            <a:chOff x="1454472" y="3908201"/>
            <a:chExt cx="1621213" cy="829831"/>
          </a:xfrm>
        </p:grpSpPr>
        <p:sp>
          <p:nvSpPr>
            <p:cNvPr id="15" name="Seta para a esquerda 14">
              <a:extLst>
                <a:ext uri="{FF2B5EF4-FFF2-40B4-BE49-F238E27FC236}">
                  <a16:creationId xmlns:a16="http://schemas.microsoft.com/office/drawing/2014/main" id="{31E4A6D9-0273-E6FC-CB73-DDC67A38AA8F}"/>
                </a:ext>
              </a:extLst>
            </p:cNvPr>
            <p:cNvSpPr/>
            <p:nvPr/>
          </p:nvSpPr>
          <p:spPr bwMode="auto">
            <a:xfrm rot="5400000">
              <a:off x="2030536" y="4052217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3D3755D2-1F7C-33E5-F3F6-5DC8D77B2E49}"/>
                </a:ext>
              </a:extLst>
            </p:cNvPr>
            <p:cNvSpPr txBox="1"/>
            <p:nvPr/>
          </p:nvSpPr>
          <p:spPr>
            <a:xfrm>
              <a:off x="1454472" y="4461033"/>
              <a:ext cx="16212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variância é constan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5505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862DD5-9F60-4163-118B-846F9C98E8B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6">
            <a:extLst>
              <a:ext uri="{FF2B5EF4-FFF2-40B4-BE49-F238E27FC236}">
                <a16:creationId xmlns:a16="http://schemas.microsoft.com/office/drawing/2014/main" id="{F908CE16-5099-D847-D1F4-99D6323B095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4526"/>
          <a:stretch/>
        </p:blipFill>
        <p:spPr>
          <a:xfrm>
            <a:off x="5473254" y="2622977"/>
            <a:ext cx="2666429" cy="24984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E6A45762-C1EA-6ADF-5C5E-E7EA384C879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6666" b="4507"/>
          <a:stretch/>
        </p:blipFill>
        <p:spPr>
          <a:xfrm>
            <a:off x="2237317" y="4314108"/>
            <a:ext cx="2489034" cy="2499268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D959973F-0646-48B0-9869-587CB71ED42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6666" b="4507"/>
          <a:stretch/>
        </p:blipFill>
        <p:spPr>
          <a:xfrm>
            <a:off x="143913" y="4314108"/>
            <a:ext cx="2489034" cy="2499268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81D8216-8447-2777-D807-334EE5EF2D39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6665" b="4506"/>
          <a:stretch/>
        </p:blipFill>
        <p:spPr>
          <a:xfrm>
            <a:off x="2237317" y="2146022"/>
            <a:ext cx="2489035" cy="2499268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A821B81C-C74B-FE0B-28F3-16B4B27B99E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7291" b="4506"/>
          <a:stretch/>
        </p:blipFill>
        <p:spPr>
          <a:xfrm>
            <a:off x="122917" y="2146023"/>
            <a:ext cx="2472368" cy="2499268"/>
          </a:xfrm>
          <a:prstGeom prst="rect">
            <a:avLst/>
          </a:prstGeom>
        </p:spPr>
      </p:pic>
      <p:sp>
        <p:nvSpPr>
          <p:cNvPr id="29698" name="Rectangle 2">
            <a:extLst>
              <a:ext uri="{FF2B5EF4-FFF2-40B4-BE49-F238E27FC236}">
                <a16:creationId xmlns:a16="http://schemas.microsoft.com/office/drawing/2014/main" id="{C5933C8F-210E-8F71-42E4-41AEA13BF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15E82844-BA03-7A36-5DE5-4B677257B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1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01F45150-BE27-F79F-D002-7630AAE2514B}"/>
              </a:ext>
            </a:extLst>
          </p:cNvPr>
          <p:cNvSpPr/>
          <p:nvPr/>
        </p:nvSpPr>
        <p:spPr>
          <a:xfrm>
            <a:off x="251520" y="1268760"/>
            <a:ext cx="864096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valiando a qualidade do modelo selecionado</a:t>
            </a:r>
          </a:p>
          <a:p>
            <a:pPr lvl="0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35,]$X1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1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35,]$X2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2",ylab="standard error")</a:t>
            </a:r>
          </a:p>
          <a:p>
            <a:pPr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35,]$logX3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logX3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35,]$X4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4",ylab="standard error")</a:t>
            </a:r>
          </a:p>
          <a:p>
            <a:pPr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35,]$X5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5",ylab="standard error")</a:t>
            </a:r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4A19069D-DB84-BB7C-1A29-17561B874064}"/>
              </a:ext>
            </a:extLst>
          </p:cNvPr>
          <p:cNvSpPr/>
          <p:nvPr/>
        </p:nvSpPr>
        <p:spPr bwMode="auto">
          <a:xfrm>
            <a:off x="2615843" y="4964385"/>
            <a:ext cx="298607" cy="26481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C4FC2706-EA95-1660-8F2B-2CB3E4FCE66A}"/>
              </a:ext>
            </a:extLst>
          </p:cNvPr>
          <p:cNvSpPr/>
          <p:nvPr/>
        </p:nvSpPr>
        <p:spPr>
          <a:xfrm>
            <a:off x="5076056" y="5318643"/>
            <a:ext cx="3816424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s amostras 7 e 34 ainda continuam isoladas</a:t>
            </a:r>
          </a:p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le a pena descartá-las também?</a:t>
            </a: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17A37961-2C82-A856-8713-0429530FCAE5}"/>
              </a:ext>
            </a:extLst>
          </p:cNvPr>
          <p:cNvSpPr/>
          <p:nvPr/>
        </p:nvSpPr>
        <p:spPr bwMode="auto">
          <a:xfrm>
            <a:off x="522439" y="4916759"/>
            <a:ext cx="298607" cy="26481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FBF72E8-E476-14F6-384D-40C78C9949AE}"/>
              </a:ext>
            </a:extLst>
          </p:cNvPr>
          <p:cNvSpPr txBox="1"/>
          <p:nvPr/>
        </p:nvSpPr>
        <p:spPr>
          <a:xfrm>
            <a:off x="552743" y="5145514"/>
            <a:ext cx="3642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</a:rPr>
              <a:t>#7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ED11FE4-7A14-894E-0E8D-68D7A504E088}"/>
              </a:ext>
            </a:extLst>
          </p:cNvPr>
          <p:cNvSpPr txBox="1"/>
          <p:nvPr/>
        </p:nvSpPr>
        <p:spPr>
          <a:xfrm>
            <a:off x="2650788" y="5187838"/>
            <a:ext cx="4411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100" dirty="0">
                <a:latin typeface="Tahoma" panose="020B0604030504040204" pitchFamily="34" charset="0"/>
              </a:rPr>
              <a:t>#34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B3ACF7A5-0513-AA89-5E70-B38E6F8573BA}"/>
              </a:ext>
            </a:extLst>
          </p:cNvPr>
          <p:cNvSpPr/>
          <p:nvPr/>
        </p:nvSpPr>
        <p:spPr>
          <a:xfrm>
            <a:off x="5656541" y="2708920"/>
            <a:ext cx="24890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 algn="ctr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riável não selecionada</a:t>
            </a:r>
          </a:p>
        </p:txBody>
      </p:sp>
    </p:spTree>
    <p:extLst>
      <p:ext uri="{BB962C8B-B14F-4D97-AF65-F5344CB8AC3E}">
        <p14:creationId xmlns:p14="http://schemas.microsoft.com/office/powerpoint/2010/main" val="279598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/>
      <p:bldP spid="20" grpId="0" animBg="1"/>
      <p:bldP spid="21" grpId="0"/>
      <p:bldP spid="22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7B68E69-00A1-94D2-76CA-B25FAB22C7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E29BF48-260F-64A7-DEF4-CA86B1A2E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257A0AC3-CCEE-D386-3993-9FB3F242D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2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3CE55EE-E1A4-C513-5430-9DB576883828}"/>
              </a:ext>
            </a:extLst>
          </p:cNvPr>
          <p:cNvSpPr/>
          <p:nvPr/>
        </p:nvSpPr>
        <p:spPr>
          <a:xfrm>
            <a:off x="251520" y="1340768"/>
            <a:ext cx="8280920" cy="545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o se eliminar as amostras 7, 34 e 35, verificou-se que o modelo selecionado pelo </a:t>
            </a:r>
            <a:r>
              <a:rPr lang="pt-BR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tepwise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incluiu a variável </a:t>
            </a:r>
            <a:r>
              <a:rPr lang="pt-BR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mas a mesma não foi significativa a 5%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dados sem as amostras 7, 34 e 35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logX3 + X4, data=dados[-c(7,34,35),]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s: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	1Q	Median	3Q	Max 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8101	-1.9095	0.3236	1.7606	4.8961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stimate 	Std. Error 	t value 	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tercept)	198.295309	9.362345	21.180	&lt; 2e-1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	 -0.763356	0.085146	-8.965	3.06e-10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	0.013021	0.006799	1.915	0.0645 .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	7.819945	0.688386	11.360	9.17e-13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	-35.337544	7.770705	-4.548	7.36e-05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des:  0 ‘***’ 0.001 ‘**’ 0.01 ‘*’ 0.05 ‘.’ 0.1 ‘ ’ 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 standard error: 3.051 on 32 degrees of freedom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R-squared:  0.884	Adjusted R-squared:  0.8695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statistic:  60.95 on 4 and 32 DF,  p-value: 1.633e-14</a:t>
            </a:r>
          </a:p>
        </p:txBody>
      </p:sp>
      <p:grpSp>
        <p:nvGrpSpPr>
          <p:cNvPr id="6" name="Grupo 4">
            <a:extLst>
              <a:ext uri="{FF2B5EF4-FFF2-40B4-BE49-F238E27FC236}">
                <a16:creationId xmlns:a16="http://schemas.microsoft.com/office/drawing/2014/main" id="{F72868E4-4E30-102F-CC7F-5B86E85762AC}"/>
              </a:ext>
            </a:extLst>
          </p:cNvPr>
          <p:cNvGrpSpPr/>
          <p:nvPr/>
        </p:nvGrpSpPr>
        <p:grpSpPr>
          <a:xfrm>
            <a:off x="4860032" y="4672186"/>
            <a:ext cx="1824688" cy="276999"/>
            <a:chOff x="2606600" y="3663634"/>
            <a:chExt cx="1824688" cy="276999"/>
          </a:xfrm>
        </p:grpSpPr>
        <p:sp>
          <p:nvSpPr>
            <p:cNvPr id="7" name="Seta para a esquerda 5">
              <a:extLst>
                <a:ext uri="{FF2B5EF4-FFF2-40B4-BE49-F238E27FC236}">
                  <a16:creationId xmlns:a16="http://schemas.microsoft.com/office/drawing/2014/main" id="{1567DD31-948F-E6DB-9817-92CAA7D80C4A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5F317AC3-1258-8D97-86CF-ED7CA0EFA218}"/>
                </a:ext>
              </a:extLst>
            </p:cNvPr>
            <p:cNvSpPr txBox="1"/>
            <p:nvPr/>
          </p:nvSpPr>
          <p:spPr>
            <a:xfrm>
              <a:off x="3104578" y="3663634"/>
              <a:ext cx="13267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não significativo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4639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D9AC42F-2EFB-AA2B-B95D-6EA2944BFD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877D7423-1B26-8613-DDC8-6A5EE1AA84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6C035961-483A-0A61-F86B-B8021CB85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3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D7F17B7-9BBB-5E76-956C-2E9CC1B25109}"/>
              </a:ext>
            </a:extLst>
          </p:cNvPr>
          <p:cNvSpPr/>
          <p:nvPr/>
        </p:nvSpPr>
        <p:spPr>
          <a:xfrm>
            <a:off x="251520" y="1340768"/>
            <a:ext cx="8280920" cy="4992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ssim, optou-se por ajustar o modelo apenas com as variáveis </a:t>
            </a:r>
            <a:r>
              <a:rPr lang="pt-BR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pt-BR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e </a:t>
            </a:r>
            <a:r>
              <a:rPr lang="pt-BR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#dados sem as amostras 7, 34 e 35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lm(Y ~ X1 + logX3 + X4, data=dados[-c(7,34,35),]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s: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	1Q	Median	3Q	Max </a:t>
            </a:r>
          </a:p>
          <a:p>
            <a:pPr marL="177800" lvl="0" indent="-177800" defTabSz="714375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.7769	-1.9588	-0.1146	1.8759	5.0786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: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Estimate 	Std. Error 	t value 	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gt;|t|)   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Intercept)	200.32427	9.67089	20.714	&lt; 2e-16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	-0.75235	0.08832	-8.519	7.63e-10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X3	7.77793	0.71531	10.874	1.91e-12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	-37.90940	7.95713	-4.764	3.69e-05 ***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odes:  0 ‘***’ 0.001 ‘**’ 0.01 ‘*’ 0.05 ‘.’ 0.1 ‘ ’ 1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dual standard error: 3.172 on 33 degrees of freedom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R-squared:  0.8707	Adjusted R-squared:  0.8589 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-statistic:  74.06 on 3 and 33 DF,  p-value: 9.663e-15</a:t>
            </a:r>
          </a:p>
        </p:txBody>
      </p:sp>
      <p:grpSp>
        <p:nvGrpSpPr>
          <p:cNvPr id="6" name="Grupo 4">
            <a:extLst>
              <a:ext uri="{FF2B5EF4-FFF2-40B4-BE49-F238E27FC236}">
                <a16:creationId xmlns:a16="http://schemas.microsoft.com/office/drawing/2014/main" id="{231235EE-D5F4-7F43-53B1-4B2AABFCF8E5}"/>
              </a:ext>
            </a:extLst>
          </p:cNvPr>
          <p:cNvGrpSpPr/>
          <p:nvPr/>
        </p:nvGrpSpPr>
        <p:grpSpPr>
          <a:xfrm>
            <a:off x="5004048" y="4221088"/>
            <a:ext cx="2061599" cy="461665"/>
            <a:chOff x="2606600" y="3572576"/>
            <a:chExt cx="2061599" cy="461665"/>
          </a:xfrm>
        </p:grpSpPr>
        <p:sp>
          <p:nvSpPr>
            <p:cNvPr id="7" name="Seta para a esquerda 5">
              <a:extLst>
                <a:ext uri="{FF2B5EF4-FFF2-40B4-BE49-F238E27FC236}">
                  <a16:creationId xmlns:a16="http://schemas.microsoft.com/office/drawing/2014/main" id="{48CB7C3E-3EE3-249F-7F8C-3BCB0616CD6E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1212E1C9-D3EE-AD9D-7477-F582CF8853C6}"/>
                </a:ext>
              </a:extLst>
            </p:cNvPr>
            <p:cNvSpPr txBox="1"/>
            <p:nvPr/>
          </p:nvSpPr>
          <p:spPr>
            <a:xfrm>
              <a:off x="3066478" y="3572576"/>
              <a:ext cx="16017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todos os coeficientes</a:t>
              </a:r>
            </a:p>
            <a:p>
              <a:r>
                <a:rPr lang="pt-BR" sz="1200" dirty="0">
                  <a:latin typeface="Tahoma" panose="020B0604030504040204" pitchFamily="34" charset="0"/>
                </a:rPr>
                <a:t>são significativo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439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3F6772-E03D-982C-65D5-1311435CDC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6EF8A88-A56E-9D62-C26B-9C8E2328A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044" y="3614361"/>
            <a:ext cx="3290385" cy="3229200"/>
          </a:xfrm>
          <a:prstGeom prst="rect">
            <a:avLst/>
          </a:prstGeom>
        </p:spPr>
      </p:pic>
      <p:sp>
        <p:nvSpPr>
          <p:cNvPr id="29698" name="Rectangle 2">
            <a:extLst>
              <a:ext uri="{FF2B5EF4-FFF2-40B4-BE49-F238E27FC236}">
                <a16:creationId xmlns:a16="http://schemas.microsoft.com/office/drawing/2014/main" id="{2FE10BD0-62EE-4DDF-AE82-06E74C00E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1857DE80-21FE-4170-04AF-5BBE86B77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4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3EC6BB00-541B-7F68-D051-1818517324A3}"/>
              </a:ext>
            </a:extLst>
          </p:cNvPr>
          <p:cNvSpPr/>
          <p:nvPr/>
        </p:nvSpPr>
        <p:spPr>
          <a:xfrm>
            <a:off x="251520" y="1412776"/>
            <a:ext cx="59766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valiando a qualidade do modelo selecionado</a:t>
            </a:r>
          </a:p>
          <a:p>
            <a:pPr marL="352425" lvl="0" indent="-352425">
              <a:spcBef>
                <a:spcPct val="20000"/>
              </a:spcBef>
            </a:pPr>
            <a:endParaRPr lang="pt-BR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hapiro.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iro-Wilk normality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$residuals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 = 0.96652, p-value = 0.3222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&gt;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spcBef>
                <a:spcPct val="20000"/>
              </a:spcBef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- (summary(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$sigma</a:t>
            </a:r>
          </a:p>
          <a:p>
            <a:pPr lvl="0">
              <a:spcBef>
                <a:spcPct val="20000"/>
              </a:spcBef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c(7,34,35),]$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,regsel$residual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Y",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lab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standard error")</a:t>
            </a:r>
          </a:p>
        </p:txBody>
      </p:sp>
      <p:grpSp>
        <p:nvGrpSpPr>
          <p:cNvPr id="5" name="Grupo 4">
            <a:extLst>
              <a:ext uri="{FF2B5EF4-FFF2-40B4-BE49-F238E27FC236}">
                <a16:creationId xmlns:a16="http://schemas.microsoft.com/office/drawing/2014/main" id="{3D97BC1C-D431-6326-AEDE-2C1C9778FC9C}"/>
              </a:ext>
            </a:extLst>
          </p:cNvPr>
          <p:cNvGrpSpPr/>
          <p:nvPr/>
        </p:nvGrpSpPr>
        <p:grpSpPr>
          <a:xfrm>
            <a:off x="2652498" y="2896808"/>
            <a:ext cx="2370979" cy="461665"/>
            <a:chOff x="2606600" y="3572576"/>
            <a:chExt cx="2370979" cy="461665"/>
          </a:xfrm>
        </p:grpSpPr>
        <p:sp>
          <p:nvSpPr>
            <p:cNvPr id="6" name="Seta para a esquerda 5">
              <a:extLst>
                <a:ext uri="{FF2B5EF4-FFF2-40B4-BE49-F238E27FC236}">
                  <a16:creationId xmlns:a16="http://schemas.microsoft.com/office/drawing/2014/main" id="{C8464138-D5D4-971C-0AE1-23F23C524B0F}"/>
                </a:ext>
              </a:extLst>
            </p:cNvPr>
            <p:cNvSpPr/>
            <p:nvPr/>
          </p:nvSpPr>
          <p:spPr bwMode="auto">
            <a:xfrm>
              <a:off x="2606600" y="3703384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415E6D6B-7C72-2A09-5045-3602DF897CD0}"/>
                </a:ext>
              </a:extLst>
            </p:cNvPr>
            <p:cNvSpPr txBox="1"/>
            <p:nvPr/>
          </p:nvSpPr>
          <p:spPr>
            <a:xfrm>
              <a:off x="3066478" y="3572576"/>
              <a:ext cx="19111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resíduos são</a:t>
              </a:r>
            </a:p>
            <a:p>
              <a:r>
                <a:rPr lang="pt-BR" sz="1200" dirty="0">
                  <a:latin typeface="Tahoma" panose="020B0604030504040204" pitchFamily="34" charset="0"/>
                </a:rPr>
                <a:t>normalmente distribuídos</a:t>
              </a:r>
            </a:p>
          </p:txBody>
        </p:sp>
      </p:grpSp>
      <p:sp>
        <p:nvSpPr>
          <p:cNvPr id="4" name="Retângulo 3">
            <a:extLst>
              <a:ext uri="{FF2B5EF4-FFF2-40B4-BE49-F238E27FC236}">
                <a16:creationId xmlns:a16="http://schemas.microsoft.com/office/drawing/2014/main" id="{31125EC4-5807-B642-23BF-58B4D2049586}"/>
              </a:ext>
            </a:extLst>
          </p:cNvPr>
          <p:cNvSpPr/>
          <p:nvPr/>
        </p:nvSpPr>
        <p:spPr>
          <a:xfrm>
            <a:off x="3419872" y="4557343"/>
            <a:ext cx="3456384" cy="166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ão mudou muito!</a:t>
            </a:r>
          </a:p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parentemente nenhum </a:t>
            </a:r>
            <a:r>
              <a:rPr 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(|erro padronizado| &gt; 2,5)</a:t>
            </a:r>
          </a:p>
          <a:p>
            <a:pPr marL="180975" lvl="0" indent="-18097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lores de </a:t>
            </a:r>
            <a:r>
              <a:rPr lang="pt-BR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menores que 90 e maiores que 115 foram pouco amostrados!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D573DEB3-54BC-B5FC-3EFB-97DEA16A0BAB}"/>
              </a:ext>
            </a:extLst>
          </p:cNvPr>
          <p:cNvSpPr/>
          <p:nvPr/>
        </p:nvSpPr>
        <p:spPr>
          <a:xfrm>
            <a:off x="5292080" y="1910938"/>
            <a:ext cx="3600400" cy="1606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mtest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test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r>
              <a:rPr lang="pt-BR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2425" lvl="0" indent="-352425">
              <a:spcBef>
                <a:spcPct val="20000"/>
              </a:spcBef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entized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usch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agan test</a:t>
            </a: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: 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l</a:t>
            </a:r>
            <a:endParaRPr lang="en-US" sz="12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lvl="0" indent="-1778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 = 1.0795, </a:t>
            </a:r>
            <a:r>
              <a:rPr lang="en-US" sz="12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 p-value = 0.782</a:t>
            </a:r>
          </a:p>
        </p:txBody>
      </p:sp>
      <p:grpSp>
        <p:nvGrpSpPr>
          <p:cNvPr id="14" name="Grupo 13">
            <a:extLst>
              <a:ext uri="{FF2B5EF4-FFF2-40B4-BE49-F238E27FC236}">
                <a16:creationId xmlns:a16="http://schemas.microsoft.com/office/drawing/2014/main" id="{784EFE84-FA72-3CE3-CCD9-1DA050F04920}"/>
              </a:ext>
            </a:extLst>
          </p:cNvPr>
          <p:cNvGrpSpPr/>
          <p:nvPr/>
        </p:nvGrpSpPr>
        <p:grpSpPr>
          <a:xfrm>
            <a:off x="7020272" y="3463265"/>
            <a:ext cx="1621213" cy="829831"/>
            <a:chOff x="1454472" y="3908201"/>
            <a:chExt cx="1621213" cy="829831"/>
          </a:xfrm>
        </p:grpSpPr>
        <p:sp>
          <p:nvSpPr>
            <p:cNvPr id="15" name="Seta para a esquerda 14">
              <a:extLst>
                <a:ext uri="{FF2B5EF4-FFF2-40B4-BE49-F238E27FC236}">
                  <a16:creationId xmlns:a16="http://schemas.microsoft.com/office/drawing/2014/main" id="{F1A67039-A3A0-D341-3A7E-7A1B1BDC9FBD}"/>
                </a:ext>
              </a:extLst>
            </p:cNvPr>
            <p:cNvSpPr/>
            <p:nvPr/>
          </p:nvSpPr>
          <p:spPr bwMode="auto">
            <a:xfrm rot="5400000">
              <a:off x="2030536" y="4052217"/>
              <a:ext cx="504056" cy="216024"/>
            </a:xfrm>
            <a:prstGeom prst="lef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BC6DBAAE-82C9-5FED-4D7B-C59DB95DD088}"/>
                </a:ext>
              </a:extLst>
            </p:cNvPr>
            <p:cNvSpPr txBox="1"/>
            <p:nvPr/>
          </p:nvSpPr>
          <p:spPr>
            <a:xfrm>
              <a:off x="1454472" y="4461033"/>
              <a:ext cx="16212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200" dirty="0">
                  <a:latin typeface="Tahoma" panose="020B0604030504040204" pitchFamily="34" charset="0"/>
                </a:rPr>
                <a:t>variância é constan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2151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63E6BE-48E4-386E-0B01-9C5409E141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m 17">
            <a:extLst>
              <a:ext uri="{FF2B5EF4-FFF2-40B4-BE49-F238E27FC236}">
                <a16:creationId xmlns:a16="http://schemas.microsoft.com/office/drawing/2014/main" id="{D03754DA-742E-0BAD-C9AF-5B9B2918055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3572"/>
          <a:stretch/>
        </p:blipFill>
        <p:spPr>
          <a:xfrm>
            <a:off x="5719872" y="4338000"/>
            <a:ext cx="2567747" cy="2429990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7A091FBE-0496-4B46-8EE0-4EC3235BD72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3592"/>
          <a:stretch/>
        </p:blipFill>
        <p:spPr>
          <a:xfrm>
            <a:off x="5719872" y="2304459"/>
            <a:ext cx="2567747" cy="242946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8E2A7A6-01B8-DD3F-756E-6820F893427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3655"/>
          <a:stretch/>
        </p:blipFill>
        <p:spPr>
          <a:xfrm>
            <a:off x="1187624" y="4372949"/>
            <a:ext cx="2567747" cy="2427901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157CFB2-4515-CED5-EDBC-D0746D63091F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r="5253"/>
          <a:stretch/>
        </p:blipFill>
        <p:spPr>
          <a:xfrm>
            <a:off x="2237318" y="2204864"/>
            <a:ext cx="2432860" cy="252000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8C803EE6-B4D8-0304-9485-233FEADC120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5253"/>
          <a:stretch/>
        </p:blipFill>
        <p:spPr>
          <a:xfrm>
            <a:off x="122917" y="2204864"/>
            <a:ext cx="2432859" cy="2520000"/>
          </a:xfrm>
          <a:prstGeom prst="rect">
            <a:avLst/>
          </a:prstGeom>
        </p:spPr>
      </p:pic>
      <p:sp>
        <p:nvSpPr>
          <p:cNvPr id="29698" name="Rectangle 2">
            <a:extLst>
              <a:ext uri="{FF2B5EF4-FFF2-40B4-BE49-F238E27FC236}">
                <a16:creationId xmlns:a16="http://schemas.microsoft.com/office/drawing/2014/main" id="{369CF55A-7271-564C-795E-DA8FC9C770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7B2F9E13-8709-81C1-C7FA-DF2A0E21E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5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1A583AE0-64A5-22FC-E1B5-28763DEC7DBC}"/>
              </a:ext>
            </a:extLst>
          </p:cNvPr>
          <p:cNvSpPr/>
          <p:nvPr/>
        </p:nvSpPr>
        <p:spPr>
          <a:xfrm>
            <a:off x="251520" y="1268760"/>
            <a:ext cx="864096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valiando a qualidade do modelo selecionado</a:t>
            </a:r>
          </a:p>
          <a:p>
            <a:pPr lvl="0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c(7,34,35),]$X1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1",ylab="standard error")</a:t>
            </a:r>
          </a:p>
          <a:p>
            <a:pPr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c(7,34,35),]$logX3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logX3",ylab="standard error")</a:t>
            </a:r>
          </a:p>
          <a:p>
            <a:pPr lvl="0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c(7,34,35),]$X4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4",ylab="standard error")</a:t>
            </a:r>
          </a:p>
          <a:p>
            <a:pPr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c(7,34,35),]$X2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2",ylab="standard error")</a:t>
            </a:r>
          </a:p>
          <a:p>
            <a:pPr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dados[-c(7,34,35),]$X5,regsel$residuals/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padr,xlab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X5",ylab="standard error")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28F85F78-0839-896D-34A9-3B96E857E2F6}"/>
              </a:ext>
            </a:extLst>
          </p:cNvPr>
          <p:cNvSpPr/>
          <p:nvPr/>
        </p:nvSpPr>
        <p:spPr>
          <a:xfrm>
            <a:off x="3897023" y="5178081"/>
            <a:ext cx="16001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parentemente tudo OK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FECD45DF-D8DA-CA77-3CA3-2A59D40FE145}"/>
              </a:ext>
            </a:extLst>
          </p:cNvPr>
          <p:cNvSpPr/>
          <p:nvPr/>
        </p:nvSpPr>
        <p:spPr>
          <a:xfrm>
            <a:off x="5924345" y="2394650"/>
            <a:ext cx="24890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 algn="ctr">
              <a:spcBef>
                <a:spcPct val="20000"/>
              </a:spcBef>
            </a:pPr>
            <a:r>
              <a:rPr lang="pt-BR" sz="1200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Variáveis não selecionadas</a:t>
            </a:r>
          </a:p>
        </p:txBody>
      </p:sp>
    </p:spTree>
    <p:extLst>
      <p:ext uri="{BB962C8B-B14F-4D97-AF65-F5344CB8AC3E}">
        <p14:creationId xmlns:p14="http://schemas.microsoft.com/office/powerpoint/2010/main" val="305115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915E8C-7754-DB7B-1ABD-9F54BE9A275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F392EC9-35D4-3972-F573-F8FE49BA6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EA28F7E5-F18E-B5E9-F41C-747AC0674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6</a:t>
            </a:fld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4D96E2A6-E72E-9F4F-416C-A7F3E0A08888}"/>
              </a:ext>
            </a:extLst>
          </p:cNvPr>
          <p:cNvSpPr/>
          <p:nvPr/>
        </p:nvSpPr>
        <p:spPr>
          <a:xfrm>
            <a:off x="251520" y="1354703"/>
            <a:ext cx="86409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final, qual modelo escolhe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ela 1">
                <a:extLst>
                  <a:ext uri="{FF2B5EF4-FFF2-40B4-BE49-F238E27FC236}">
                    <a16:creationId xmlns:a16="http://schemas.microsoft.com/office/drawing/2014/main" id="{ECCF0682-5E4F-1CC1-85B9-968BAB0442A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2601109"/>
                  </p:ext>
                </p:extLst>
              </p:nvPr>
            </p:nvGraphicFramePr>
            <p:xfrm>
              <a:off x="1331640" y="1782673"/>
              <a:ext cx="6023960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63960">
                      <a:extLst>
                        <a:ext uri="{9D8B030D-6E8A-4147-A177-3AD203B41FA5}">
                          <a16:colId xmlns:a16="http://schemas.microsoft.com/office/drawing/2014/main" val="1496291165"/>
                        </a:ext>
                      </a:extLst>
                    </a:gridCol>
                    <a:gridCol w="1620000">
                      <a:extLst>
                        <a:ext uri="{9D8B030D-6E8A-4147-A177-3AD203B41FA5}">
                          <a16:colId xmlns:a16="http://schemas.microsoft.com/office/drawing/2014/main" val="2569673287"/>
                        </a:ext>
                      </a:extLst>
                    </a:gridCol>
                    <a:gridCol w="1620000">
                      <a:extLst>
                        <a:ext uri="{9D8B030D-6E8A-4147-A177-3AD203B41FA5}">
                          <a16:colId xmlns:a16="http://schemas.microsoft.com/office/drawing/2014/main" val="1177122109"/>
                        </a:ext>
                      </a:extLst>
                    </a:gridCol>
                    <a:gridCol w="1620000">
                      <a:extLst>
                        <a:ext uri="{9D8B030D-6E8A-4147-A177-3AD203B41FA5}">
                          <a16:colId xmlns:a16="http://schemas.microsoft.com/office/drawing/2014/main" val="116022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l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Y~X1+logX3+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pt-BR" sz="1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Y~X1+X2+logX3+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pt-BR" sz="1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Y~X1+logX3+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410289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ado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omplet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em #3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em #7, #34 e #3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4595966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I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02,84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91,7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89,1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245428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pt-BR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pt-BR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pt-BR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𝑎</m:t>
                                    </m:r>
                                  </m:sub>
                                  <m:sup>
                                    <m:r>
                                      <a:rPr lang="pt-BR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pt-BR" sz="1600" b="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857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886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858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716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Intercept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07,8248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00,6658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00,324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851800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X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0,8168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0,786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0,7524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973250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X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pt-BR" sz="1600" b="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015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pt-BR" sz="1600" b="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25089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logX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7,5121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7,5487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7,777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079486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43,2590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38,5515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37,9094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4929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ela 1">
                <a:extLst>
                  <a:ext uri="{FF2B5EF4-FFF2-40B4-BE49-F238E27FC236}">
                    <a16:creationId xmlns:a16="http://schemas.microsoft.com/office/drawing/2014/main" id="{ECCF0682-5E4F-1CC1-85B9-968BAB0442A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2601109"/>
                  </p:ext>
                </p:extLst>
              </p:nvPr>
            </p:nvGraphicFramePr>
            <p:xfrm>
              <a:off x="1331640" y="1782673"/>
              <a:ext cx="6023960" cy="33375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63960">
                      <a:extLst>
                        <a:ext uri="{9D8B030D-6E8A-4147-A177-3AD203B41FA5}">
                          <a16:colId xmlns:a16="http://schemas.microsoft.com/office/drawing/2014/main" val="1496291165"/>
                        </a:ext>
                      </a:extLst>
                    </a:gridCol>
                    <a:gridCol w="1620000">
                      <a:extLst>
                        <a:ext uri="{9D8B030D-6E8A-4147-A177-3AD203B41FA5}">
                          <a16:colId xmlns:a16="http://schemas.microsoft.com/office/drawing/2014/main" val="2569673287"/>
                        </a:ext>
                      </a:extLst>
                    </a:gridCol>
                    <a:gridCol w="1620000">
                      <a:extLst>
                        <a:ext uri="{9D8B030D-6E8A-4147-A177-3AD203B41FA5}">
                          <a16:colId xmlns:a16="http://schemas.microsoft.com/office/drawing/2014/main" val="1177122109"/>
                        </a:ext>
                      </a:extLst>
                    </a:gridCol>
                    <a:gridCol w="1620000">
                      <a:extLst>
                        <a:ext uri="{9D8B030D-6E8A-4147-A177-3AD203B41FA5}">
                          <a16:colId xmlns:a16="http://schemas.microsoft.com/office/drawing/2014/main" val="11602232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l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Y~X1+logX3+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pt-BR" sz="1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Y~X1+X2+logX3+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pt-BR" sz="1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Y~X1+logX3+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32410289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ado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omplet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em #3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sz="12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em #7, #34 e #3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4595966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AI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02,84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91,7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89,1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2454288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24" t="-304918" r="-418848" b="-5098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857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886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858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716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Intercept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07,8248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00,6658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00,324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1851800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X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0,8168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0,786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0,7524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9732507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X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pt-BR" sz="1600" b="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0,0153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pt-BR" sz="1600" b="0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250899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logX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7,5121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7,5487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7,7779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079486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a:t>X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43,2590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38,5515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pt-BR" sz="1600" b="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37,9094</a:t>
                          </a:r>
                        </a:p>
                      </a:txBody>
                      <a:tcPr marR="46800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449296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49541D6E-94DF-6496-FC3A-6EB4A4B8C0D4}"/>
                  </a:ext>
                </a:extLst>
              </p:cNvPr>
              <p:cNvSpPr/>
              <p:nvPr/>
            </p:nvSpPr>
            <p:spPr>
              <a:xfrm>
                <a:off x="251520" y="5258043"/>
                <a:ext cx="8640960" cy="137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52425" lvl="0" indent="-352425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Todos os modelos apresentaram desempenho semelhante com ligeira vantagem (mai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pt-BR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𝑟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sub>
                      <m:sup>
                        <m:r>
                          <a:rPr lang="pt-BR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) do modelo com a variável </a:t>
                </a:r>
                <a:r>
                  <a:rPr lang="pt-BR" kern="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2</a:t>
                </a: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 e sem a amostra 35</a:t>
                </a:r>
              </a:p>
              <a:p>
                <a:pPr marL="352425" lvl="0" indent="-352425">
                  <a:spcBef>
                    <a:spcPct val="20000"/>
                  </a:spcBef>
                </a:pPr>
                <a:r>
                  <a:rPr lang="pt-BR" kern="0" dirty="0">
                    <a:solidFill>
                      <a:srgbClr val="000000"/>
                    </a:solidFill>
                    <a:latin typeface="Tahoma" panose="020B0604030504040204" pitchFamily="34" charset="0"/>
                    <a:cs typeface="Arial" panose="020B0604020202020204" pitchFamily="34" charset="0"/>
                  </a:rPr>
                  <a:t>O último modelo apresentou o menor AIC e a análise dos resíduos não indicou nenhum problema importante. No entanto, esse modelo só poderia ser adotado se a eliminação das 3 amostras fosse justificada</a:t>
                </a:r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49541D6E-94DF-6496-FC3A-6EB4A4B8C0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258043"/>
                <a:ext cx="8640960" cy="1372683"/>
              </a:xfrm>
              <a:prstGeom prst="rect">
                <a:avLst/>
              </a:prstGeom>
              <a:blipFill>
                <a:blip r:embed="rId3"/>
                <a:stretch>
                  <a:fillRect l="-353" t="-1333" b="-488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00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2138"/>
            <a:ext cx="9144000" cy="703262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</a:t>
            </a:r>
            <a:endParaRPr lang="pt-BR" i="1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A69C9-8429-4253-9570-435132449818}" type="slidenum">
              <a:rPr lang="pt-BR"/>
              <a:pPr>
                <a:defRPr/>
              </a:pPr>
              <a:t>97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251520" y="1412776"/>
            <a:ext cx="52565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Qual melhor modelo usando a busca exaustiva?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67586B6-19F7-0F75-D12E-4FA9CEBF0E5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846" t="16804" r="11156" b="6650"/>
          <a:stretch/>
        </p:blipFill>
        <p:spPr>
          <a:xfrm>
            <a:off x="245468" y="2636912"/>
            <a:ext cx="2616292" cy="3240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9B6650B8-4D29-6C72-24A6-9C3C2B9D6C1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846" t="16804" r="11156" b="6650"/>
          <a:stretch/>
        </p:blipFill>
        <p:spPr>
          <a:xfrm>
            <a:off x="4644008" y="2636912"/>
            <a:ext cx="2616292" cy="3240000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E006721B-3938-6A23-0F67-FA1B7056876E}"/>
              </a:ext>
            </a:extLst>
          </p:cNvPr>
          <p:cNvSpPr/>
          <p:nvPr/>
        </p:nvSpPr>
        <p:spPr>
          <a:xfrm>
            <a:off x="245468" y="1757035"/>
            <a:ext cx="3458988" cy="83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1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100" dirty="0" err="1">
                <a:latin typeface="Arial" panose="020B0604020202020204" pitchFamily="34" charset="0"/>
                <a:cs typeface="Arial" panose="020B0604020202020204" pitchFamily="34" charset="0"/>
              </a:rPr>
              <a:t>leaps</a:t>
            </a:r>
            <a:r>
              <a:rPr lang="pt-BR" sz="11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ts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ubsets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 ~ X1 + X2 + logX3 + X4 + X5, data=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,nbest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6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ts,scale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adjr2")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BFEF73B-7907-743E-A4D5-01F57BD2119B}"/>
              </a:ext>
            </a:extLst>
          </p:cNvPr>
          <p:cNvSpPr/>
          <p:nvPr/>
        </p:nvSpPr>
        <p:spPr>
          <a:xfrm>
            <a:off x="4644008" y="1757035"/>
            <a:ext cx="3458988" cy="83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sz="11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sz="1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100" dirty="0" err="1">
                <a:latin typeface="Arial" panose="020B0604020202020204" pitchFamily="34" charset="0"/>
                <a:cs typeface="Arial" panose="020B0604020202020204" pitchFamily="34" charset="0"/>
              </a:rPr>
              <a:t>leaps</a:t>
            </a:r>
            <a:r>
              <a:rPr lang="pt-BR" sz="11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ts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ubsets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 ~ X1 + X2 + logX3 + X4 + X5, data=dados[-c(7,34,35),],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est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6)</a:t>
            </a:r>
          </a:p>
          <a:p>
            <a:pPr marL="352425" lvl="0" indent="-352425">
              <a:spcBef>
                <a:spcPct val="20000"/>
              </a:spcBef>
            </a:pP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ot(</a:t>
            </a:r>
            <a:r>
              <a:rPr lang="en-US" sz="11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sets,scale</a:t>
            </a:r>
            <a:r>
              <a:rPr lang="en-US" sz="1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"adjr2"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7A18336-E3A9-8C38-9605-296FC9CE7A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468" y="5920786"/>
                <a:ext cx="2951026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eaLnBrk="1" hangingPunct="1">
                  <a:buFontTx/>
                  <a:buNone/>
                </a:pPr>
                <a:r>
                  <a:rPr lang="pt-BR" altLang="pt-BR" sz="1200" kern="0" dirty="0">
                    <a:latin typeface="Tahoma" panose="020B0604030504040204" pitchFamily="34" charset="0"/>
                  </a:rPr>
                  <a:t>Melhor Modelo:</a:t>
                </a:r>
              </a:p>
              <a:p>
                <a:pPr marL="0" indent="0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200" b="0" i="1" kern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altLang="pt-BR" sz="1200" b="0" i="1" kern="0" smtClean="0">
                          <a:latin typeface="Cambria Math" panose="02040503050406030204" pitchFamily="18" charset="0"/>
                        </a:rPr>
                        <m:t>~ </m:t>
                      </m:r>
                      <m:sSub>
                        <m:sSubPr>
                          <m:ctrlPr>
                            <a:rPr lang="pt-BR" altLang="pt-BR" sz="12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1,</m:t>
                          </m:r>
                          <m:r>
                            <a:rPr lang="pt-BR" altLang="pt-BR" sz="1200" b="0" i="1" kern="0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pt-BR" altLang="pt-BR" sz="1200" b="0" i="1" kern="0" smtClean="0">
                          <a:latin typeface="Cambria Math"/>
                        </a:rPr>
                        <m:t>𝑙𝑜𝑔</m:t>
                      </m:r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3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,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4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,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altLang="pt-BR" sz="1200" b="0" i="1" kern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altLang="pt-BR" sz="12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1200" i="1" dirty="0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 pitchFamily="18" charset="2"/>
                            </a:rPr>
                            <m:t>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2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7A18336-E3A9-8C38-9605-296FC9CE7A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468" y="5920786"/>
                <a:ext cx="2951026" cy="370554"/>
              </a:xfrm>
              <a:prstGeom prst="rect">
                <a:avLst/>
              </a:prstGeom>
              <a:blipFill>
                <a:blip r:embed="rId4"/>
                <a:stretch>
                  <a:fillRect b="-295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5202DF44-1FA3-0026-D1F1-383CA97305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4008" y="5920786"/>
                <a:ext cx="3458988" cy="370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352425" indent="-352425" eaLnBrk="1" hangingPunct="1">
                  <a:buFontTx/>
                  <a:buNone/>
                </a:pPr>
                <a:r>
                  <a:rPr lang="pt-BR" altLang="pt-BR" sz="1200" kern="0" dirty="0">
                    <a:latin typeface="Tahoma" panose="020B0604030504040204" pitchFamily="34" charset="0"/>
                  </a:rPr>
                  <a:t>Melhor Modelo:</a:t>
                </a:r>
              </a:p>
              <a:p>
                <a:pPr marL="0" indent="0"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200" b="0" i="1" kern="0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pt-BR" altLang="pt-BR" sz="1200" b="0" i="1" kern="0" smtClean="0">
                          <a:latin typeface="Cambria Math" panose="02040503050406030204" pitchFamily="18" charset="0"/>
                        </a:rPr>
                        <m:t>~ </m:t>
                      </m:r>
                      <m:sSub>
                        <m:sSubPr>
                          <m:ctrlPr>
                            <a:rPr lang="pt-BR" altLang="pt-BR" sz="12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1,</m:t>
                          </m:r>
                          <m:r>
                            <a:rPr lang="pt-BR" altLang="pt-BR" sz="1200" b="0" i="1" kern="0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 panose="02040503050406030204" pitchFamily="18" charset="0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,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pt-BR" altLang="pt-BR" sz="1200" b="0" i="1" kern="0" smtClean="0">
                          <a:latin typeface="Cambria Math"/>
                        </a:rPr>
                        <m:t>𝑙𝑜𝑔</m:t>
                      </m:r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3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,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b="0" i="1" kern="0" smtClean="0">
                              <a:latin typeface="Cambria Math"/>
                            </a:rPr>
                            <m:t>+</m:t>
                          </m:r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pt-BR" altLang="pt-BR" sz="12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altLang="pt-BR" sz="1200" i="1" kern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4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,</m:t>
                          </m:r>
                          <m:r>
                            <a:rPr lang="pt-BR" altLang="pt-BR" sz="1200" i="1" ker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altLang="pt-BR" sz="1200" b="0" i="1" kern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altLang="pt-BR" sz="12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pt-BR" sz="1200" i="1" dirty="0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cs typeface="Times New Roman" pitchFamily="18" charset="0"/>
                              <a:sym typeface="Symbol" pitchFamily="18" charset="2"/>
                            </a:rPr>
                            <m:t></m:t>
                          </m:r>
                        </m:e>
                        <m:sub>
                          <m:r>
                            <a:rPr lang="pt-BR" altLang="pt-BR" sz="1200" b="0" i="1" kern="0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altLang="pt-BR" sz="1200" kern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5202DF44-1FA3-0026-D1F1-383CA9730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5920786"/>
                <a:ext cx="3458988" cy="370554"/>
              </a:xfrm>
              <a:prstGeom prst="rect">
                <a:avLst/>
              </a:prstGeom>
              <a:blipFill>
                <a:blip r:embed="rId5"/>
                <a:stretch>
                  <a:fillRect l="-176" b="-295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tângulo 11">
            <a:extLst>
              <a:ext uri="{FF2B5EF4-FFF2-40B4-BE49-F238E27FC236}">
                <a16:creationId xmlns:a16="http://schemas.microsoft.com/office/drawing/2014/main" id="{714E4B12-20D9-65A8-0D49-FAE966EED79B}"/>
              </a:ext>
            </a:extLst>
          </p:cNvPr>
          <p:cNvSpPr/>
          <p:nvPr/>
        </p:nvSpPr>
        <p:spPr>
          <a:xfrm>
            <a:off x="251520" y="6453336"/>
            <a:ext cx="5947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52425" lvl="0" indent="-352425">
              <a:spcBef>
                <a:spcPct val="20000"/>
              </a:spcBef>
            </a:pPr>
            <a:r>
              <a:rPr lang="pt-BR" kern="0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BS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: Não avalia a significância dos coeficientes dos modelos!</a:t>
            </a:r>
          </a:p>
        </p:txBody>
      </p:sp>
    </p:spTree>
    <p:extLst>
      <p:ext uri="{BB962C8B-B14F-4D97-AF65-F5344CB8AC3E}">
        <p14:creationId xmlns:p14="http://schemas.microsoft.com/office/powerpoint/2010/main" val="264264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251520" y="1412776"/>
            <a:ext cx="8496944" cy="47212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 análise inicia-se pela avaliação dos diagramas de dispersão de cada variável independente versus dependente, buscando-se  anomalias (</a:t>
            </a:r>
            <a:r>
              <a:rPr 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) e/ou falta de linearidade nas relações.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 análise dos diagramas de dispersão entre variáveis independentes pode ser negligenciada mas pode indicar a presença de colinearidade. Neste caso, algumas variáveis já podem ser provisoriamente descartadas nesta fase. Ao final da construção do modelo, é sempre útil testar se essas variáveis descartadas realmente não contribuem na explicação da variável dependente.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étodos automáticos de busca (</a:t>
            </a:r>
            <a:r>
              <a:rPr lang="pt-BR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tepwise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, exaustivo) podem ser utilizados para encontrar o “melhor” modelo. Como estes métodos são “</a:t>
            </a:r>
            <a:r>
              <a:rPr lang="pt-BR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ub-ótimos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”, diferentes métodos podem selecionar diferentes modelos.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A análise de resíduos para detecção de </a:t>
            </a:r>
            <a:r>
              <a:rPr 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e não-linearidade, e testes formais de normalidade e homoscedasticidade dos resíduos devem ser feitos ao final do processo de busca do melhor modelo. Qualquer intervenção (retirada de </a:t>
            </a:r>
            <a:r>
              <a:rPr 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utliers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, transformação de variáveis, inclusão de novas variáveis independentes, inclusão de interação entre variáveis, </a:t>
            </a:r>
            <a:r>
              <a:rPr lang="pt-BR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etc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) faz com que todo o processo tenha que ser refeito.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ÃO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é necessário (</a:t>
            </a:r>
            <a:r>
              <a:rPr lang="pt-BR" kern="0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é irrelevante!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) testar a normalidade das variáveis dependente e independentes. Testes de normalidade são feitos sempre sobre os resíduos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>
                <a:latin typeface="Tahoma" panose="020B0604030504040204" pitchFamily="34" charset="0"/>
              </a:rPr>
              <a:t>Considerações Finais</a:t>
            </a:r>
            <a:endParaRPr lang="pt-BR" i="1" kern="0" dirty="0">
              <a:latin typeface="Tahoma" panose="020B0604030504040204" pitchFamily="34" charset="0"/>
            </a:endParaRPr>
          </a:p>
        </p:txBody>
      </p:sp>
      <p:sp>
        <p:nvSpPr>
          <p:cNvPr id="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Tahoma" panose="020B0604030504040204" pitchFamily="34" charset="0"/>
              </a:rPr>
              <a:pPr/>
              <a:t>98</a:t>
            </a:fld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95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592138"/>
            <a:ext cx="9144000" cy="703262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pt-BR" kern="0" dirty="0">
                <a:latin typeface="Tahoma" panose="020B0604030504040204" pitchFamily="34" charset="0"/>
              </a:rPr>
              <a:t>Outras abordagens...</a:t>
            </a:r>
            <a:endParaRPr lang="pt-BR" i="1" kern="0" dirty="0">
              <a:latin typeface="Tahoma" panose="020B060403050404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01A69C9-8429-4253-9570-435132449818}" type="slidenum">
              <a:rPr lang="pt-BR">
                <a:latin typeface="Tahoma" panose="020B0604030504040204" pitchFamily="34" charset="0"/>
              </a:rPr>
              <a:pPr/>
              <a:t>99</a:t>
            </a:fld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251520" y="1412776"/>
            <a:ext cx="8784976" cy="5115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Regressão linear tipo II (</a:t>
            </a:r>
            <a:r>
              <a:rPr lang="pt-BR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Model</a:t>
            </a:r>
            <a:r>
              <a:rPr lang="pt-BR" i="1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II </a:t>
            </a:r>
            <a:r>
              <a:rPr lang="pt-BR" i="1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regression</a:t>
            </a: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)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esse tipo de regressão, considera-se que também as variáveis independentes sejam variáveis aleatórias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	Nesse caso, os erros (ou desvios) podem ser medidos ao longo da perpendicular (ou normal) à linha de regressão. Dessa forma, os coeficientes são estimados minimizando-se a soma dos quadrados dos desvios normais</a:t>
            </a: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627063" lvl="2" indent="-169863">
              <a:spcBef>
                <a:spcPct val="20000"/>
              </a:spcBef>
            </a:pP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marL="285750" lvl="1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Regressão não linear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Nesse caso, a estimação dos coeficientes da regressão é feito por métodos de aproximações sucessivas, buscando-se minimizar alguma função de erro</a:t>
            </a:r>
          </a:p>
          <a:p>
            <a:pPr marL="627063" lvl="2" indent="-169863">
              <a:spcBef>
                <a:spcPct val="20000"/>
              </a:spcBef>
            </a:pPr>
            <a:r>
              <a:rPr lang="pt-BR" kern="0" dirty="0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	Diferentes métodos podem resultar em diferentes soluções e podem chegar a resultados </a:t>
            </a:r>
            <a:r>
              <a:rPr lang="pt-BR" kern="0" dirty="0" err="1">
                <a:solidFill>
                  <a:srgbClr val="00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sub-ótimos</a:t>
            </a:r>
            <a:endParaRPr lang="pt-BR" kern="0" dirty="0">
              <a:solidFill>
                <a:srgbClr val="00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upo 48"/>
          <p:cNvGrpSpPr/>
          <p:nvPr/>
        </p:nvGrpSpPr>
        <p:grpSpPr>
          <a:xfrm>
            <a:off x="1197636" y="3243594"/>
            <a:ext cx="3374364" cy="1936603"/>
            <a:chOff x="1197636" y="3243594"/>
            <a:chExt cx="3374364" cy="1936603"/>
          </a:xfrm>
        </p:grpSpPr>
        <p:grpSp>
          <p:nvGrpSpPr>
            <p:cNvPr id="30" name="Grupo 29"/>
            <p:cNvGrpSpPr/>
            <p:nvPr/>
          </p:nvGrpSpPr>
          <p:grpSpPr>
            <a:xfrm>
              <a:off x="1197636" y="3243594"/>
              <a:ext cx="3374364" cy="1936603"/>
              <a:chOff x="1197636" y="3243594"/>
              <a:chExt cx="3374364" cy="1936603"/>
            </a:xfrm>
          </p:grpSpPr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4248150" y="4813485"/>
                <a:ext cx="323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X</a:t>
                </a:r>
              </a:p>
            </p:txBody>
          </p:sp>
          <p:sp>
            <p:nvSpPr>
              <p:cNvPr id="11" name="Text Box 35"/>
              <p:cNvSpPr txBox="1">
                <a:spLocks noChangeArrowheads="1"/>
              </p:cNvSpPr>
              <p:nvPr/>
            </p:nvSpPr>
            <p:spPr bwMode="auto">
              <a:xfrm>
                <a:off x="1197636" y="3243594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</a:p>
            </p:txBody>
          </p:sp>
          <p:sp>
            <p:nvSpPr>
              <p:cNvPr id="12" name="Line 41"/>
              <p:cNvSpPr>
                <a:spLocks noChangeShapeType="1"/>
              </p:cNvSpPr>
              <p:nvPr/>
            </p:nvSpPr>
            <p:spPr bwMode="auto">
              <a:xfrm>
                <a:off x="1519898" y="4813485"/>
                <a:ext cx="298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" name="Line 42"/>
              <p:cNvSpPr>
                <a:spLocks noChangeShapeType="1"/>
              </p:cNvSpPr>
              <p:nvPr/>
            </p:nvSpPr>
            <p:spPr bwMode="auto">
              <a:xfrm flipV="1">
                <a:off x="1519898" y="3337485"/>
                <a:ext cx="0" cy="147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2" name="Grupo 1"/>
              <p:cNvGrpSpPr/>
              <p:nvPr/>
            </p:nvGrpSpPr>
            <p:grpSpPr>
              <a:xfrm>
                <a:off x="1519898" y="3426642"/>
                <a:ext cx="2745953" cy="1195686"/>
                <a:chOff x="5656521" y="2927016"/>
                <a:chExt cx="2745953" cy="1195686"/>
              </a:xfrm>
            </p:grpSpPr>
            <p:sp>
              <p:nvSpPr>
                <p:cNvPr id="6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7499203" y="2986140"/>
                  <a:ext cx="90488" cy="90488"/>
                </a:xfrm>
                <a:prstGeom prst="flowChartConnector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grpSp>
              <p:nvGrpSpPr>
                <p:cNvPr id="7" name="Group 50"/>
                <p:cNvGrpSpPr>
                  <a:grpSpLocks/>
                </p:cNvGrpSpPr>
                <p:nvPr/>
              </p:nvGrpSpPr>
              <p:grpSpPr bwMode="auto">
                <a:xfrm>
                  <a:off x="7049927" y="2927016"/>
                  <a:ext cx="587375" cy="523877"/>
                  <a:chOff x="1603" y="1409"/>
                  <a:chExt cx="370" cy="330"/>
                </a:xfrm>
              </p:grpSpPr>
              <p:sp>
                <p:nvSpPr>
                  <p:cNvPr id="8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916" y="1491"/>
                    <a:ext cx="0" cy="2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9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03" y="1409"/>
                        <a:ext cx="370" cy="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28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4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omic Sans MS" pitchFamily="66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pt-BR" altLang="pt-BR" sz="1600" i="1" baseline="-25000" dirty="0">
                            <a:latin typeface="Times New Roman" charset="0"/>
                            <a:cs typeface="Times New Roman" charset="0"/>
                            <a:sym typeface="Mathematica1" pitchFamily="2" charset="2"/>
                          </a:rPr>
                          <a:t>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pt-BR" altLang="pt-BR" sz="1800" i="1">
                                    <a:latin typeface="Cambria Math" panose="02040503050406030204" pitchFamily="18" charset="0"/>
                                    <a:ea typeface="Cambria Math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pt-BR" altLang="pt-BR" sz="1800" i="1">
                                    <a:latin typeface="Cambria Math"/>
                                    <a:ea typeface="Cambria Math"/>
                                    <a:sym typeface="Symbol" pitchFamily="18" charset="2"/>
                                  </a:rPr>
                                  <m:t>𝑖</m:t>
                                </m:r>
                              </m:sub>
                            </m:sSub>
                          </m:oMath>
                        </a14:m>
                        <a:r>
                          <a:rPr lang="pt-BR" altLang="pt-BR" dirty="0">
                            <a:latin typeface="Times New Roman" charset="0"/>
                            <a:cs typeface="Times New Roman" charset="0"/>
                            <a:sym typeface="Mathematica1" pitchFamily="2" charset="2"/>
                          </a:rPr>
                          <a:t>{</a:t>
                        </a:r>
                        <a:endParaRPr lang="pt-BR" altLang="pt-BR" sz="1600" baseline="-25000" dirty="0">
                          <a:latin typeface="Times New Roman" charset="0"/>
                          <a:cs typeface="Times New Roman" charset="0"/>
                          <a:sym typeface="Mathematica1" pitchFamily="2" charset="2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2312" name="Text Box 32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603" y="1409"/>
                        <a:ext cx="370" cy="330"/>
                      </a:xfrm>
                      <a:prstGeom prst="rect">
                        <a:avLst/>
                      </a:prstGeom>
                      <a:blipFill rotWithShape="1">
                        <a:blip r:embed="rId2"/>
                        <a:stretch>
                          <a:fillRect t="-11628" r="-16495" b="-31395"/>
                        </a:stretch>
                      </a:blip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pt-B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0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656521" y="3060356"/>
                  <a:ext cx="2745953" cy="10623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47" name="CaixaDeTexto 46"/>
            <p:cNvSpPr txBox="1"/>
            <p:nvPr/>
          </p:nvSpPr>
          <p:spPr>
            <a:xfrm>
              <a:off x="2483768" y="4437112"/>
              <a:ext cx="19192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regressão ordinária</a:t>
              </a:r>
            </a:p>
          </p:txBody>
        </p:sp>
      </p:grpSp>
      <p:grpSp>
        <p:nvGrpSpPr>
          <p:cNvPr id="50" name="Grupo 49"/>
          <p:cNvGrpSpPr/>
          <p:nvPr/>
        </p:nvGrpSpPr>
        <p:grpSpPr>
          <a:xfrm>
            <a:off x="4788024" y="3243594"/>
            <a:ext cx="3374364" cy="1936603"/>
            <a:chOff x="4788024" y="3243594"/>
            <a:chExt cx="3374364" cy="1936603"/>
          </a:xfrm>
        </p:grpSpPr>
        <p:grpSp>
          <p:nvGrpSpPr>
            <p:cNvPr id="46" name="Grupo 45"/>
            <p:cNvGrpSpPr/>
            <p:nvPr/>
          </p:nvGrpSpPr>
          <p:grpSpPr>
            <a:xfrm>
              <a:off x="4788024" y="3243594"/>
              <a:ext cx="3374364" cy="1936603"/>
              <a:chOff x="4788024" y="3243594"/>
              <a:chExt cx="3374364" cy="1936603"/>
            </a:xfrm>
          </p:grpSpPr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7838538" y="4813485"/>
                <a:ext cx="323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X</a:t>
                </a: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4788024" y="3243594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imes New Roman" charset="0"/>
                    <a:cs typeface="Times New Roman" charset="0"/>
                  </a:rPr>
                  <a:t>Y</a:t>
                </a:r>
              </a:p>
            </p:txBody>
          </p:sp>
          <p:sp>
            <p:nvSpPr>
              <p:cNvPr id="34" name="Line 41"/>
              <p:cNvSpPr>
                <a:spLocks noChangeShapeType="1"/>
              </p:cNvSpPr>
              <p:nvPr/>
            </p:nvSpPr>
            <p:spPr bwMode="auto">
              <a:xfrm>
                <a:off x="5110286" y="4813485"/>
                <a:ext cx="2988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 flipV="1">
                <a:off x="5110286" y="3337485"/>
                <a:ext cx="0" cy="147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Line 39"/>
              <p:cNvSpPr>
                <a:spLocks noChangeShapeType="1"/>
              </p:cNvSpPr>
              <p:nvPr/>
            </p:nvSpPr>
            <p:spPr bwMode="auto">
              <a:xfrm flipV="1">
                <a:off x="5110286" y="3559982"/>
                <a:ext cx="2745953" cy="106234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44" name="Grupo 43"/>
              <p:cNvGrpSpPr/>
              <p:nvPr/>
            </p:nvGrpSpPr>
            <p:grpSpPr>
              <a:xfrm>
                <a:off x="6952968" y="3485766"/>
                <a:ext cx="285635" cy="346102"/>
                <a:chOff x="6952968" y="3485766"/>
                <a:chExt cx="285635" cy="346102"/>
              </a:xfrm>
            </p:grpSpPr>
            <p:sp>
              <p:nvSpPr>
                <p:cNvPr id="37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6952968" y="3485766"/>
                  <a:ext cx="90488" cy="90488"/>
                </a:xfrm>
                <a:prstGeom prst="flowChartConnector">
                  <a:avLst/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0" name="Line 30"/>
                <p:cNvSpPr>
                  <a:spLocks noChangeShapeType="1"/>
                </p:cNvSpPr>
                <p:nvPr/>
              </p:nvSpPr>
              <p:spPr bwMode="auto">
                <a:xfrm>
                  <a:off x="7023631" y="3579868"/>
                  <a:ext cx="90487" cy="252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2" name="Retângulo 41"/>
                <p:cNvSpPr/>
                <p:nvPr/>
              </p:nvSpPr>
              <p:spPr bwMode="auto">
                <a:xfrm rot="-1140000">
                  <a:off x="7094587" y="3681018"/>
                  <a:ext cx="144016" cy="138874"/>
                </a:xfrm>
                <a:prstGeom prst="rect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3" name="Elipse 42"/>
                <p:cNvSpPr/>
                <p:nvPr/>
              </p:nvSpPr>
              <p:spPr bwMode="auto">
                <a:xfrm>
                  <a:off x="7148595" y="3732455"/>
                  <a:ext cx="36000" cy="3600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pt-BR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95908" y="3552055"/>
                    <a:ext cx="394723" cy="3629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i="1" baseline="-25000" dirty="0">
                        <a:latin typeface="Times New Roman" charset="0"/>
                        <a:cs typeface="Times New Roman" charset="0"/>
                        <a:sym typeface="Mathematica1" pitchFamily="2" charset="2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800" i="1">
                                <a:latin typeface="Cambria Math" panose="02040503050406030204" pitchFamily="18" charset="0"/>
                                <a:ea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𝜀</m:t>
                            </m:r>
                          </m:e>
                          <m:sub>
                            <m:r>
                              <a:rPr lang="pt-BR" altLang="pt-BR" sz="1800" i="1"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𝑖</m:t>
                            </m:r>
                          </m:sub>
                        </m:sSub>
                      </m:oMath>
                    </a14:m>
                    <a:endParaRPr lang="pt-BR" altLang="pt-BR" sz="1600" baseline="-25000" dirty="0">
                      <a:latin typeface="Times New Roman" charset="0"/>
                      <a:cs typeface="Times New Roman" charset="0"/>
                      <a:sym typeface="Mathematica1" pitchFamily="2" charset="2"/>
                    </a:endParaRPr>
                  </a:p>
                </p:txBody>
              </p:sp>
            </mc:Choice>
            <mc:Fallback xmlns="">
              <p:sp>
                <p:nvSpPr>
                  <p:cNvPr id="45" name="Text 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595908" y="3552055"/>
                    <a:ext cx="394723" cy="362984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508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Text Box 32"/>
              <p:cNvSpPr txBox="1">
                <a:spLocks noChangeArrowheads="1"/>
              </p:cNvSpPr>
              <p:nvPr/>
            </p:nvSpPr>
            <p:spPr bwMode="auto">
              <a:xfrm rot="20416215">
                <a:off x="6734915" y="3447303"/>
                <a:ext cx="3914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baseline="-25000" dirty="0">
                    <a:latin typeface="Times New Roman" charset="0"/>
                    <a:cs typeface="Times New Roman" charset="0"/>
                    <a:sym typeface="Mathematica1" pitchFamily="2" charset="2"/>
                  </a:rPr>
                  <a:t> </a:t>
                </a:r>
                <a:r>
                  <a:rPr lang="pt-BR" altLang="pt-BR" dirty="0">
                    <a:latin typeface="Times New Roman" charset="0"/>
                    <a:cs typeface="Times New Roman" charset="0"/>
                    <a:sym typeface="Mathematica1" pitchFamily="2" charset="2"/>
                  </a:rPr>
                  <a:t>{</a:t>
                </a:r>
                <a:endParaRPr lang="pt-BR" altLang="pt-BR" sz="1600" baseline="-25000" dirty="0">
                  <a:latin typeface="Times New Roman" charset="0"/>
                  <a:cs typeface="Times New Roman" charset="0"/>
                  <a:sym typeface="Mathematica1" pitchFamily="2" charset="2"/>
                </a:endParaRPr>
              </a:p>
            </p:txBody>
          </p:sp>
        </p:grpSp>
        <p:sp>
          <p:nvSpPr>
            <p:cNvPr id="48" name="CaixaDeTexto 47"/>
            <p:cNvSpPr txBox="1"/>
            <p:nvPr/>
          </p:nvSpPr>
          <p:spPr>
            <a:xfrm>
              <a:off x="6018175" y="4437112"/>
              <a:ext cx="16846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>
                  <a:latin typeface="Tahoma" panose="020B0604030504040204" pitchFamily="34" charset="0"/>
                </a:rPr>
                <a:t>regressão tipo 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642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86</TotalTime>
  <Words>12889</Words>
  <Application>Microsoft Office PowerPoint</Application>
  <PresentationFormat>Apresentação na tela (4:3)</PresentationFormat>
  <Paragraphs>4131</Paragraphs>
  <Slides>10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103</vt:i4>
      </vt:variant>
    </vt:vector>
  </HeadingPairs>
  <TitlesOfParts>
    <vt:vector size="117" baseType="lpstr">
      <vt:lpstr>Arial Unicode MS</vt:lpstr>
      <vt:lpstr>Aptos Narrow</vt:lpstr>
      <vt:lpstr>Arial</vt:lpstr>
      <vt:lpstr>Calibri</vt:lpstr>
      <vt:lpstr>Cambria Math</vt:lpstr>
      <vt:lpstr>Comic Sans MS</vt:lpstr>
      <vt:lpstr>Mathematica1</vt:lpstr>
      <vt:lpstr>Symbol</vt:lpstr>
      <vt:lpstr>Tahoma</vt:lpstr>
      <vt:lpstr>Times New Roman</vt:lpstr>
      <vt:lpstr>Estrutura padrão</vt:lpstr>
      <vt:lpstr>Equation</vt:lpstr>
      <vt:lpstr>Equação</vt:lpstr>
      <vt:lpstr>Document</vt:lpstr>
      <vt:lpstr>Estatística: Aplicação ao Sensoriamento Remoto  SER 204  Análise de Regressão</vt:lpstr>
      <vt:lpstr>Relacionamento entre Variáveis</vt:lpstr>
      <vt:lpstr>Relacionamento entre Variáveis</vt:lpstr>
      <vt:lpstr>Relacionamento entre Variáveis</vt:lpstr>
      <vt:lpstr>Relação funcional x Relação estatística</vt:lpstr>
      <vt:lpstr>Relação funcional x Relação estatística</vt:lpstr>
      <vt:lpstr>Grau de Relacionamento</vt:lpstr>
      <vt:lpstr>Covariância</vt:lpstr>
      <vt:lpstr>Coeficiente de Correlação</vt:lpstr>
      <vt:lpstr>Coeficiente de Correlação</vt:lpstr>
      <vt:lpstr>Coeficiente de Correlação</vt:lpstr>
      <vt:lpstr>Coeficiente de Correlação</vt:lpstr>
      <vt:lpstr>Coeficiente de Correlação</vt:lpstr>
      <vt:lpstr>Análise de Regressão</vt:lpstr>
      <vt:lpstr>Análise de Regressão</vt:lpstr>
      <vt:lpstr>Modelo de Regressão Linear Simples</vt:lpstr>
      <vt:lpstr>Modelo de Regressão Linear Simples</vt:lpstr>
      <vt:lpstr>Apresentação do PowerPoint</vt:lpstr>
      <vt:lpstr>Apresentação do PowerPoint</vt:lpstr>
      <vt:lpstr>Estimação da Variância do Erro (2)</vt:lpstr>
      <vt:lpstr>Inferência em Análise de Regressão</vt:lpstr>
      <vt:lpstr>Teste de Hipótese para 1</vt:lpstr>
      <vt:lpstr>Teste de Hipótese para 0</vt:lpstr>
      <vt:lpstr>Inferências para E(Yh)</vt:lpstr>
      <vt:lpstr>Inferências para E(Yh)</vt:lpstr>
      <vt:lpstr>Particionamento do Erro</vt:lpstr>
      <vt:lpstr>Particionamento do Erro</vt:lpstr>
      <vt:lpstr>Apresentação do PowerPoint</vt:lpstr>
      <vt:lpstr>Coeficiente de Determinação</vt:lpstr>
      <vt:lpstr>Análise de Regressão no EXCEL</vt:lpstr>
      <vt:lpstr>Análise de Regressão no EXCEL</vt:lpstr>
      <vt:lpstr>Análise de Regressão no EXCEL</vt:lpstr>
      <vt:lpstr>Análise de Regressão no R</vt:lpstr>
      <vt:lpstr>Modelos Linearizáveis</vt:lpstr>
      <vt:lpstr>Modelos Linearizáveis</vt:lpstr>
      <vt:lpstr>Análise de Resíduos</vt:lpstr>
      <vt:lpstr>Análise de Resíduos</vt:lpstr>
      <vt:lpstr>Modelo de Regressão Linear Múltipla</vt:lpstr>
      <vt:lpstr>Casos Especiais</vt:lpstr>
      <vt:lpstr>Modelo de Regressão Linear Múltipla</vt:lpstr>
      <vt:lpstr>Modelo de Regressão Linear Múltipla</vt:lpstr>
      <vt:lpstr>Notação Matrici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Variáveis Indicadoras</vt:lpstr>
      <vt:lpstr>Variáveis Indicadoras – Variável Categórica</vt:lpstr>
      <vt:lpstr>Variáveis Indicadoras – Variável Categórica</vt:lpstr>
      <vt:lpstr>Variáveis Indicadoras – Comparação de modelos</vt:lpstr>
      <vt:lpstr>Variáveis Indicadoras – Comparação de modelos</vt:lpstr>
      <vt:lpstr>Variáveis Indicadoras – Comparação de modelos</vt:lpstr>
      <vt:lpstr>Variáveis Indicadoras – Comparação de modelos</vt:lpstr>
      <vt:lpstr>Variáveis Indicadoras – Comparação de modelos</vt:lpstr>
      <vt:lpstr>Variáveis Indicadoras – Mudanças estruturais</vt:lpstr>
      <vt:lpstr>Regressão Padronizada</vt:lpstr>
      <vt:lpstr>Regressão Padronizada</vt:lpstr>
      <vt:lpstr>Construção do Modelo</vt:lpstr>
      <vt:lpstr>Construção do Modelo</vt:lpstr>
      <vt:lpstr>Construção do Modelo</vt:lpstr>
      <vt:lpstr>Construção do Modelo</vt:lpstr>
      <vt:lpstr>Seleção de Variáveis</vt:lpstr>
      <vt:lpstr>Seleção de Variáveis – Busca Exaustiva</vt:lpstr>
      <vt:lpstr>Seleção de Variáveis - Stepwise</vt:lpstr>
      <vt:lpstr>Seleção de Variáveis - Stepwise</vt:lpstr>
      <vt:lpstr>Seleção de Variáveis - Stepwise</vt:lpstr>
      <vt:lpstr>Exemplo em R</vt:lpstr>
      <vt:lpstr>Exemplo em R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Hipótese</dc:title>
  <dc:creator>Camilo Daleles Rennó, DPI/INPE</dc:creator>
  <cp:lastModifiedBy>Camilo Daleles Rennó</cp:lastModifiedBy>
  <cp:revision>1278</cp:revision>
  <cp:lastPrinted>2016-04-28T12:00:01Z</cp:lastPrinted>
  <dcterms:created xsi:type="dcterms:W3CDTF">2003-03-18T00:57:51Z</dcterms:created>
  <dcterms:modified xsi:type="dcterms:W3CDTF">2025-06-09T13:14:51Z</dcterms:modified>
</cp:coreProperties>
</file>